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D024EC" w14:textId="77777777" w:rsidR="006E0612" w:rsidRPr="00782C96" w:rsidRDefault="006E0612" w:rsidP="00996D2F">
      <w:pPr>
        <w:pStyle w:val="12"/>
      </w:pPr>
      <w:bookmarkStart w:id="0" w:name="_Toc136296691"/>
      <w:r w:rsidRPr="00782C96">
        <w:rPr>
          <w:rFonts w:hint="eastAsia"/>
        </w:rPr>
        <w:t>Введение</w:t>
      </w:r>
      <w:bookmarkEnd w:id="0"/>
    </w:p>
    <w:p w14:paraId="63252489" w14:textId="15D97D27" w:rsidR="006E0612" w:rsidRDefault="006E0612" w:rsidP="008C0A16">
      <w:pPr>
        <w:pStyle w:val="a3"/>
      </w:pPr>
      <w:r w:rsidRPr="00E77C5A">
        <w:t xml:space="preserve">В настоящее время в химии высокомолекулярных соединений активно развивается научное направление, связанное с изучением процессов фотополимеризации. </w:t>
      </w:r>
      <w:r>
        <w:t xml:space="preserve">Фотополимеризация — это процесс полимеризации, инициируемый электромагнитным излучением. Ее применяют, например, для </w:t>
      </w:r>
      <w:r w:rsidR="00D65AD5">
        <w:t>получения</w:t>
      </w:r>
      <w:r>
        <w:t xml:space="preserve"> полимерных сеток с высокой степенью сшивания, при котором инициирование реакции происходит путем воздействия на светочувствительные, монофункциональные или многофункциональные мономеры источника света высокой интенсивности, обычно ультрафиолетового, но иногда ИК и видимого. </w:t>
      </w:r>
    </w:p>
    <w:p w14:paraId="22F77B74" w14:textId="37E585B1" w:rsidR="006E0612" w:rsidRDefault="006E0612" w:rsidP="008C0A16">
      <w:pPr>
        <w:pStyle w:val="a3"/>
      </w:pPr>
      <w:r>
        <w:t xml:space="preserve">Выбор мономеров и фотоинициирующих систем определяет механизм протекания химической реакции. Как правило проводят фотополимеризацию олигоэфир(мет)акрилатов. Данные соединения подвергаются полимеризации по радикальному механизму, который позволяет при низкой концентрации инициирующих частиц с высокой скоростью и с высокими степенями конверсии мономера из жидкой композиции получать механически твердые материалы. </w:t>
      </w:r>
      <w:r w:rsidRPr="00F37A8C">
        <w:t xml:space="preserve">Метод полимеризации с использованием радикальных инициаторов (например, ацильных пероксидов или азосоединений) имеет свои преимущества: он прост в реализации и дает воспроизводимые результаты. Однако у него есть и недостатки, такие как </w:t>
      </w:r>
      <w:r>
        <w:t>необходимость точного</w:t>
      </w:r>
      <w:r w:rsidRPr="00F37A8C">
        <w:t xml:space="preserve"> контроля за </w:t>
      </w:r>
      <w:r w:rsidR="00D65AD5">
        <w:t>процессом</w:t>
      </w:r>
      <w:r w:rsidRPr="00F37A8C">
        <w:t xml:space="preserve"> полимеризации акриловых мономеров. Это связано</w:t>
      </w:r>
      <w:r w:rsidR="00D65AD5">
        <w:t xml:space="preserve"> с</w:t>
      </w:r>
      <w:r w:rsidRPr="00F37A8C">
        <w:t xml:space="preserve"> </w:t>
      </w:r>
      <w:r>
        <w:t>влиянием множества факторов – присутствие ингибиторов (например, кислорода), добавок (растворитель, дополнительные ингибиторы и передатчики цепи), вязкость полимеризуемой среды, спектральные особенности источников излучения, интенсивность инициирующего излучения и пр. Сложностью описания подобных процессов является то, что в процессе полимеризации изменяются физико-механические параметры полимеризуемой среды, такие как вязкость, а также в ходе процесса накапливаются продукты фотохимических реакций с участием инициирующих систем, которые также могут оказывать влияние на процесс полимеризации.</w:t>
      </w:r>
      <w:r w:rsidRPr="00081494">
        <w:t xml:space="preserve"> </w:t>
      </w:r>
      <w:r w:rsidRPr="00F37A8C">
        <w:t xml:space="preserve">Это влияет на соотношение </w:t>
      </w:r>
      <w:r>
        <w:t>эффективных</w:t>
      </w:r>
      <w:r w:rsidRPr="00F37A8C">
        <w:t xml:space="preserve"> констант скоростей роста и обрыва реакционных цепей (гель-эффект), что приводит к получению </w:t>
      </w:r>
      <w:r>
        <w:t>различных</w:t>
      </w:r>
      <w:r w:rsidRPr="001901CD">
        <w:t xml:space="preserve"> </w:t>
      </w:r>
      <w:r w:rsidRPr="00F37A8C">
        <w:t>полимерных цепей</w:t>
      </w:r>
      <w:r>
        <w:t>.</w:t>
      </w:r>
    </w:p>
    <w:p w14:paraId="0B47E943" w14:textId="75C41EED" w:rsidR="006E0612" w:rsidRDefault="006E0612" w:rsidP="008C0A16">
      <w:pPr>
        <w:pStyle w:val="a3"/>
      </w:pPr>
      <w:r w:rsidRPr="00DD225F">
        <w:t xml:space="preserve">Отсюда </w:t>
      </w:r>
      <w:r w:rsidRPr="006E0612">
        <w:t>постоянный</w:t>
      </w:r>
      <w:r w:rsidRPr="00DD225F">
        <w:t xml:space="preserve"> </w:t>
      </w:r>
      <w:r w:rsidRPr="006E0612">
        <w:t>интерес</w:t>
      </w:r>
      <w:r w:rsidRPr="00DD225F">
        <w:t xml:space="preserve"> к поиску новых эффективных фотоинициаторов полимеризации</w:t>
      </w:r>
      <w:r>
        <w:t xml:space="preserve">, </w:t>
      </w:r>
      <w:r w:rsidRPr="00DD225F">
        <w:t>нахождени</w:t>
      </w:r>
      <w:r>
        <w:t>ю</w:t>
      </w:r>
      <w:r w:rsidRPr="00DD225F">
        <w:t xml:space="preserve"> взаимосвязи между их строением и реакционной способностью</w:t>
      </w:r>
      <w:r>
        <w:t xml:space="preserve"> и, естественно, более детальному описанию всей системы в целом. </w:t>
      </w:r>
      <w:r w:rsidRPr="00DD225F">
        <w:t xml:space="preserve">Моделирование подобных брутто-процессов фотополимеризации хорошо описывается рядом математических моделей, однако не позволяет соотнести свойства инициирующих систем с наблюдаемыми результатами. В первую очередь из-за того, что </w:t>
      </w:r>
      <w:r>
        <w:t>при моделировании полимеризации обычно не уделяется должного внимания самому процессу фотоинициации, а этот этап определяется набором элементарных реакций и сильно зависит от строения и свойств реагирующих в ходе засветки веществ.</w:t>
      </w:r>
      <w:r w:rsidR="00D65AD5">
        <w:t xml:space="preserve"> </w:t>
      </w:r>
      <w:commentRangeStart w:id="1"/>
      <w:r w:rsidR="00D65AD5">
        <w:t>Поэтому необходимо иметь модель, учитывающую эти особенности фотополимеризации</w:t>
      </w:r>
      <w:commentRangeEnd w:id="1"/>
      <w:r w:rsidR="00D65AD5">
        <w:rPr>
          <w:rStyle w:val="af6"/>
          <w:rFonts w:eastAsia="SimSun" w:cstheme="minorBidi"/>
          <w:color w:val="auto"/>
          <w:lang w:eastAsia="en-US"/>
        </w:rPr>
        <w:commentReference w:id="1"/>
      </w:r>
    </w:p>
    <w:p w14:paraId="60CC53D4" w14:textId="1234CE5A" w:rsidR="006E0612" w:rsidRDefault="006E0612" w:rsidP="0058650E">
      <w:pPr>
        <w:pStyle w:val="20"/>
      </w:pPr>
      <w:bookmarkStart w:id="2" w:name="_Toc136296692"/>
      <w:r w:rsidRPr="00644CFE">
        <w:lastRenderedPageBreak/>
        <w:t>Актуальность</w:t>
      </w:r>
      <w:r>
        <w:t xml:space="preserve"> работы</w:t>
      </w:r>
      <w:bookmarkEnd w:id="2"/>
    </w:p>
    <w:p w14:paraId="19B8D777" w14:textId="17008ABF" w:rsidR="006E0612" w:rsidRDefault="006E0612" w:rsidP="008C0A16">
      <w:pPr>
        <w:pStyle w:val="a3"/>
      </w:pPr>
      <w:r>
        <w:t xml:space="preserve">Само же явление </w:t>
      </w:r>
      <w:r w:rsidR="00D65AD5">
        <w:t xml:space="preserve">фотополимеризации </w:t>
      </w:r>
      <w:r>
        <w:t xml:space="preserve">имеет множество применений как в научной, так и в технической сферах. По словам крупного исследователя полимеризации инициируемой УФ светом Декера </w:t>
      </w:r>
      <w:sdt>
        <w:sdtPr>
          <w:alias w:val="To edit, see citavi.com/edit"/>
          <w:tag w:val="CitaviPlaceholder#820a0a77-7cfa-498a-a47d-76e77f5a677a"/>
          <w:id w:val="182940088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Y2UyOGE1LWJkMWMtNDgwMi04MzhhLWVjZjE0YmUwMWUzOSIsIlJhbmdlTGVuZ3RoIjozLCJSZWZlcmVuY2VJZCI6IjAyYmEwODk0LWI0MDUtNDU4MC1hY2Q2LWEzNmNiOWIyMDhh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AuMTAwMi8oU0lDSSkxMDk3LTAxMjYoMTk5ODAyKTQ1OjI8MTMzOjpBSUQtUEk5Njk+My4wLkNPOzItRiIsIlVyaVN0cmluZyI6Imh0dHBzOi8vZG9pLm9yZy8xMC4xMDAyLyhTSUNJKTEwOTctMDEyNigxOTk4MDIpNDU6MjwxMzM6OkFJRC1QSTk2OT4zLjAuQ087Mi1G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xXSJ9XX0sIlRhZyI6IkNpdGF2aVBsYWNlaG9sZGVyIzgyMGEwYTc3LTdjZmEtNDk4YS1hNDdkLTc2ZTc3ZjVhNjc3YSIsIlRleHQiOiJbMV0iLCJXQUlWZXJzaW9uIjoiNi4xNS4yLjAifQ==}</w:instrText>
          </w:r>
          <w:r>
            <w:fldChar w:fldCharType="separate"/>
          </w:r>
          <w:r w:rsidR="00983B76">
            <w:t>[1]</w:t>
          </w:r>
          <w:r>
            <w:fldChar w:fldCharType="end"/>
          </w:r>
        </w:sdtContent>
      </w:sdt>
      <w:r>
        <w:t xml:space="preserve">, именно она является одним из наиболее эффективных методов достижения </w:t>
      </w:r>
      <w:r w:rsidRPr="0022550E">
        <w:t>квазиминутной</w:t>
      </w:r>
      <w:r>
        <w:t xml:space="preserve"> полимеризации т.е. полимеризации с очень высокой скоростью реакции. Ее огромный потенциал в простом и быстром производстве материалов с особыми свойствами приводит к широкому спектру потенциальных применений. Практические приложения включают, например, нанесение покрытий </w:t>
      </w:r>
      <w:sdt>
        <w:sdtPr>
          <w:alias w:val="To edit, see citavi.com/edit"/>
          <w:tag w:val="CitaviPlaceholder#bcd7efac-95b6-4c65-9620-8d0828185980"/>
          <w:id w:val="-198291553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5YTZkYmQ5LTRhMGUtNDlmNS05Y2U5LTJhNTIzZTg4NTYxNiIsIlJhbmdlTGVuZ3RoIjozLCJSZWZlcmVuY2VJZCI6ImFlNjJkZjFjLTI0MjYtNDA5My05NmRlLWUzM2IzYzM0ZjMx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}</w:instrText>
          </w:r>
          <w:r>
            <w:fldChar w:fldCharType="separate"/>
          </w:r>
          <w:r w:rsidR="00983B76">
            <w:t>[2]</w:t>
          </w:r>
          <w:r>
            <w:fldChar w:fldCharType="end"/>
          </w:r>
        </w:sdtContent>
      </w:sdt>
      <w:r>
        <w:t xml:space="preserve">, тканевую инженерию </w:t>
      </w:r>
      <w:sdt>
        <w:sdtPr>
          <w:alias w:val="To edit, see citavi.com/edit"/>
          <w:tag w:val="CitaviPlaceholder#f87d8d16-b18d-46ed-a418-92af4d2f19ea"/>
          <w:id w:val="-34671258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MDA3MTA1LTMwN2MtNDkyMC05MDc3LWVkZWFlNjI0YmEyYiIsIlJhbmdlTGVuZ3RoIjozLCJSZWZlcmVuY2VJZCI6IjBiNWMxOTZhLTc2NjItNDA1Yy04NWRjLTg2NGZiMzEzNGI0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xNTUvMTk5MC83NDcyNyIsIlVyaVN0cmluZyI6Imh0dHBzOi8vZG9pLm9yZy8xMC4xMTU1LzE5OTAvNzQ3Mjc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10ifV19LCJUYWciOiJDaXRhdmlQbGFjZWhvbGRlciNmODdkOGQxNi1iMThkLTQ2ZWQtYTQxOC05MmFmNGQyZjE5ZWEiLCJUZXh0IjoiWzNdIiwiV0FJVmVyc2lvbiI6IjYuMTUuMi4wIn0=}</w:instrText>
          </w:r>
          <w:r>
            <w:fldChar w:fldCharType="separate"/>
          </w:r>
          <w:r w:rsidR="00983B76">
            <w:t>[3]</w:t>
          </w:r>
          <w:r>
            <w:fldChar w:fldCharType="end"/>
          </w:r>
        </w:sdtContent>
      </w:sdt>
      <w:r>
        <w:t xml:space="preserve">, фотолитографию </w:t>
      </w:r>
      <w:sdt>
        <w:sdtPr>
          <w:alias w:val="To edit, see citavi.com/edit"/>
          <w:tag w:val="CitaviPlaceholder#ff73119a-76c5-451a-9e62-bac8963ce73d"/>
          <w:id w:val="-420566204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kODNjNDJlLTc3YjMtNGNjZC1iMDM1LTkxMTYyYWE1OGEyMyIsIlJhbmdlTGVuZ3RoIjozLCJSZWZlcmVuY2VJZCI6IjUxYjJiMWVlLTA4OGUtNDE4My1iMWZjLTMyZGI4NTBkMzgz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RdIn1dfSwiVGFnIjoiQ2l0YXZpUGxhY2Vob2xkZXIjZmY3MzExOWEtNzZjNS00NTFhLTllNjItYmFjODk2M2NlNzNkIiwiVGV4dCI6Ils0XSIsIldBSVZlcnNpb24iOiI2LjE1LjIuMCJ9}</w:instrText>
          </w:r>
          <w:r>
            <w:fldChar w:fldCharType="separate"/>
          </w:r>
          <w:r w:rsidR="00983B76">
            <w:t>[4]</w:t>
          </w:r>
          <w:r>
            <w:fldChar w:fldCharType="end"/>
          </w:r>
        </w:sdtContent>
      </w:sdt>
      <w:r>
        <w:t xml:space="preserve">, изготовление микрожидкостных устройств </w:t>
      </w:r>
      <w:sdt>
        <w:sdtPr>
          <w:alias w:val="To edit, see citavi.com/edit"/>
          <w:tag w:val="CitaviPlaceholder#c60e5777-850b-4806-8926-94e3edadfbfa"/>
          <w:id w:val="-799453152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2YjdjNzdkLTBhODAtNDI2YS1iMGYxLTgwMWY0MDJmNzdlYSIsIlJhbmdlTGVuZ3RoIjozLCJSZWZlcmVuY2VJZCI6ImFiNzViNDYzLTA5YmUtNGVlNS1iMzhjLTA0ZmQxZTk0OWQz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VdIn1dfSwiVGFnIjoiQ2l0YXZpUGxhY2Vob2xkZXIjYzYwZTU3NzctODUwYi00ODA2LTg5MjYtOTRlM2VkYWRmYmZhIiwiVGV4dCI6Ils1XSIsIldBSVZlcnNpb24iOiI2LjE1LjIuMCJ9}</w:instrText>
          </w:r>
          <w:r>
            <w:fldChar w:fldCharType="separate"/>
          </w:r>
          <w:r w:rsidR="00983B76">
            <w:t>[5]</w:t>
          </w:r>
          <w:r>
            <w:fldChar w:fldCharType="end"/>
          </w:r>
        </w:sdtContent>
      </w:sdt>
      <w:r>
        <w:t xml:space="preserve">, 3D-прототипирование </w:t>
      </w:r>
      <w:sdt>
        <w:sdtPr>
          <w:alias w:val="To edit, see citavi.com/edit"/>
          <w:tag w:val="CitaviPlaceholder#14568014-c381-4561-a1f1-d1e070b096fb"/>
          <w:id w:val="1444113548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1NTU5YjliLTNiZmQtNDBkNy04YjllLTAyMzZiYTRjMzk5ZCIsIlJhbmdlTGVuZ3RoIjozLCJSZWZlcmVuY2VJZCI6ImI4YTY2MmJkLTA1N2MtNDU2NS04NThhLWZiOTg3MmVmMGM5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1dLCJDaXRhdGlvbktleSI6IkRlYzk2IiwiQ2l0YXRpb25LZXlVcGRhdGVUeXBlIjoxLCJDb2xsYWJvcmF0b3JzIjpbXSwiRGF0ZSI6IjE5OTY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ZdIn1dfSwiVGFnIjoiQ2l0YXZpUGxhY2Vob2xkZXIjMTQ1NjgwMTQtYzM4MS00NTYxLWExZjEtZDFlMDcwYjA5NmZiIiwiVGV4dCI6Ils2XSIsIldBSVZlcnNpb24iOiI2LjE1LjIuMCJ9}</w:instrText>
          </w:r>
          <w:r>
            <w:fldChar w:fldCharType="separate"/>
          </w:r>
          <w:r w:rsidR="00983B76">
            <w:t>[6]</w:t>
          </w:r>
          <w:r>
            <w:fldChar w:fldCharType="end"/>
          </w:r>
        </w:sdtContent>
      </w:sdt>
      <w:r>
        <w:t xml:space="preserve"> и 4D-биопечать </w:t>
      </w:r>
      <w:sdt>
        <w:sdtPr>
          <w:alias w:val="To edit, see citavi.com/edit"/>
          <w:tag w:val="CitaviPlaceholder#764aaddc-33e3-4adc-93f1-571b1db64ea6"/>
          <w:id w:val="-46076087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zNmU3MzBlLWExMzItNDFkOC04ZGNlLTc1NWJhZDk4NTc5OCIsIlJhbmdlTGVuZ3RoIjozLCJSZWZlcmVuY2VJZCI6IjFiNmRlYTFlLTM5ZjEtNDIxMC1iYTMxLTI5MTQ3MTVhMmNh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3XSJ9XX0sIlRhZyI6IkNpdGF2aVBsYWNlaG9sZGVyIzc2NGFhZGRjLTMzZTMtNGFkYy05M2YxLTU3MWIxZGI2NGVhNiIsIlRleHQiOiJbN10iLCJXQUlWZXJzaW9uIjoiNi4xNS4yLjAifQ==}</w:instrText>
          </w:r>
          <w:r>
            <w:fldChar w:fldCharType="separate"/>
          </w:r>
          <w:r w:rsidR="00983B76">
            <w:t>[7]</w:t>
          </w:r>
          <w:r>
            <w:fldChar w:fldCharType="end"/>
          </w:r>
        </w:sdtContent>
      </w:sdt>
      <w:r>
        <w:t xml:space="preserve">. Фотополимеризация так же применяется в </w:t>
      </w:r>
      <w:r w:rsidRPr="00E77C5A">
        <w:t>оптике</w:t>
      </w:r>
      <w:r>
        <w:t xml:space="preserve">, </w:t>
      </w:r>
      <w:r w:rsidRPr="00E77C5A">
        <w:t>медицине</w:t>
      </w:r>
      <w:r>
        <w:t xml:space="preserve">, </w:t>
      </w:r>
      <w:r w:rsidRPr="00E77C5A">
        <w:t>полиграфии</w:t>
      </w:r>
      <w:r>
        <w:t>,</w:t>
      </w:r>
      <w:r w:rsidRPr="00B27AD4">
        <w:t xml:space="preserve"> </w:t>
      </w:r>
      <w:r w:rsidRPr="00E77C5A">
        <w:t>оптоэлектро</w:t>
      </w:r>
      <w:r>
        <w:t>н</w:t>
      </w:r>
      <w:r w:rsidRPr="00E77C5A">
        <w:t>ике</w:t>
      </w:r>
      <w:r>
        <w:t xml:space="preserve">. </w:t>
      </w:r>
      <w:r w:rsidRPr="00B65979">
        <w:t>Метод фотоинициируемой радикальной полимеризации популярен</w:t>
      </w:r>
      <w:r>
        <w:t xml:space="preserve"> еще и</w:t>
      </w:r>
      <w:r w:rsidRPr="00B65979">
        <w:t xml:space="preserve"> из-за того, что он позволяет проводить реакции при комнатной температуре и без растворителя, а также управлять скоростью и местом реакции. Одно из современных применений жидких фотополимеризующихся композиций, содержащих олигоэфир(мет)акрилаты в качестве основы, — это стереолитография</w:t>
      </w:r>
      <w:r>
        <w:t xml:space="preserve"> </w:t>
      </w:r>
      <w:sdt>
        <w:sdtPr>
          <w:alias w:val="To edit, see citavi.com/edit"/>
          <w:tag w:val="CitaviPlaceholder#da963981-72ba-4bce-99ab-e36aa373c1b7"/>
          <w:id w:val="-1781324315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YjJlYWU0LThlNDgtNDQyNC1iYWZmLTE4NmNhZTgwMTU2MyIsIlJhbmdlTGVuZ3RoIjozLCJSZWZlcmVuY2VJZCI6IjBjZWYwNDA3LTcyNDMtNDVlYy1iOTljLTVjNmE2OGEyZWFm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}</w:instrText>
          </w:r>
          <w:r>
            <w:fldChar w:fldCharType="separate"/>
          </w:r>
          <w:r w:rsidR="00983B76">
            <w:t>[8]</w:t>
          </w:r>
          <w:r>
            <w:fldChar w:fldCharType="end"/>
          </w:r>
        </w:sdtContent>
      </w:sdt>
      <w:r w:rsidRPr="00B65979">
        <w:t>. Для создания трехмерного объекта нужной формы можно использовать метод однофотонной полимеризации, при котором полимерные слои поочередно соединяются друг с другом</w:t>
      </w:r>
      <w:r>
        <w:t>. Естественно, сами ф</w:t>
      </w:r>
      <w:r w:rsidRPr="00BB3F1E">
        <w:t>отоинициаторы имеют большое значение для точно</w:t>
      </w:r>
      <w:r>
        <w:t>го построения</w:t>
      </w:r>
      <w:r w:rsidRPr="00BB3F1E">
        <w:t xml:space="preserve"> модели и выбора способа полимеризации. К ним предъявляются следующие требования: </w:t>
      </w:r>
    </w:p>
    <w:p w14:paraId="632EB5D6" w14:textId="77777777" w:rsidR="006E0612" w:rsidRDefault="006E0612" w:rsidP="008C0A16">
      <w:pPr>
        <w:pStyle w:val="a3"/>
        <w:numPr>
          <w:ilvl w:val="0"/>
          <w:numId w:val="6"/>
        </w:numPr>
      </w:pPr>
      <w:r>
        <w:t>высокая эффективность инициирования полимеризации</w:t>
      </w:r>
    </w:p>
    <w:p w14:paraId="1202C922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растворимость в мономерах</w:t>
      </w:r>
    </w:p>
    <w:p w14:paraId="0FEAD088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устойчивость в ФПК</w:t>
      </w:r>
    </w:p>
    <w:p w14:paraId="3E4EA735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слабая подверженность ингибированию полимеризации кислородом</w:t>
      </w:r>
    </w:p>
    <w:p w14:paraId="6A715FC3" w14:textId="01B763C2" w:rsidR="006E0612" w:rsidRDefault="006E0612" w:rsidP="008C0A16">
      <w:pPr>
        <w:pStyle w:val="a3"/>
        <w:numPr>
          <w:ilvl w:val="0"/>
          <w:numId w:val="6"/>
        </w:numPr>
      </w:pPr>
      <w:r w:rsidRPr="00BB3F1E">
        <w:t xml:space="preserve">безвредность </w:t>
      </w:r>
    </w:p>
    <w:p w14:paraId="1A73AEEF" w14:textId="77777777" w:rsidR="006E0612" w:rsidRDefault="006E0612" w:rsidP="008C0A16">
      <w:pPr>
        <w:pStyle w:val="a3"/>
        <w:numPr>
          <w:ilvl w:val="0"/>
          <w:numId w:val="6"/>
        </w:numPr>
      </w:pPr>
      <w:r w:rsidRPr="00BB3F1E">
        <w:t>малая миграция инициатора и его продуктов в ФПК и в готовом полимере.</w:t>
      </w:r>
    </w:p>
    <w:p w14:paraId="630ABA4C" w14:textId="24F69ED0" w:rsidR="006E0612" w:rsidRDefault="006E0612" w:rsidP="008C0A16">
      <w:pPr>
        <w:pStyle w:val="a3"/>
      </w:pPr>
      <w:r w:rsidRPr="00BB3F1E">
        <w:t>Обычн</w:t>
      </w:r>
      <w:r>
        <w:t>о</w:t>
      </w:r>
      <w:r w:rsidRPr="00BB3F1E">
        <w:t xml:space="preserve"> </w:t>
      </w:r>
      <w:r>
        <w:t>низко</w:t>
      </w:r>
      <w:r w:rsidRPr="00BB3F1E">
        <w:t>молекулярные фотоинициаторы удовлетворяют первым трем требованиям, для уменьшения влияния кислорода</w:t>
      </w:r>
      <w:r>
        <w:t xml:space="preserve"> </w:t>
      </w:r>
      <w:r w:rsidRPr="00BB3F1E">
        <w:t>и миграц</w:t>
      </w:r>
      <w:r>
        <w:t>ионных характеристик</w:t>
      </w:r>
      <w:r w:rsidRPr="00BB3F1E">
        <w:t xml:space="preserve"> инициатора нужно применять полифункциональные </w:t>
      </w:r>
      <w:r>
        <w:t>соединения</w:t>
      </w:r>
      <w:r w:rsidRPr="00BB3F1E">
        <w:t xml:space="preserve"> с большой молекулярной массой.</w:t>
      </w:r>
      <w:r>
        <w:t xml:space="preserve"> Также д</w:t>
      </w:r>
      <w:r w:rsidRPr="00BB3F1E">
        <w:t xml:space="preserve">ля снижения </w:t>
      </w:r>
      <w:r w:rsidR="00D65AD5">
        <w:t xml:space="preserve">их </w:t>
      </w:r>
      <w:r w:rsidRPr="00BB3F1E">
        <w:t xml:space="preserve">токсичности в полимере нужно разрабатывать </w:t>
      </w:r>
      <w:r>
        <w:t>новые соединения</w:t>
      </w:r>
      <w:r w:rsidRPr="00BB3F1E">
        <w:t xml:space="preserve"> с двумя или больше хромофорными группами, которые могут образовывать инициирующие радикалы</w:t>
      </w:r>
      <w:r>
        <w:t>, вдобавок</w:t>
      </w:r>
      <w:r w:rsidRPr="00BB3F1E">
        <w:t xml:space="preserve"> </w:t>
      </w:r>
      <w:r>
        <w:t xml:space="preserve">нужно чтобы фотоинициаторы </w:t>
      </w:r>
      <w:r w:rsidRPr="00BB3F1E">
        <w:t>име</w:t>
      </w:r>
      <w:r>
        <w:t>ли</w:t>
      </w:r>
      <w:r w:rsidRPr="00BB3F1E">
        <w:t xml:space="preserve"> </w:t>
      </w:r>
      <w:r w:rsidRPr="00B72113">
        <w:t xml:space="preserve">другие функциональные группы, как например, метакрилатные, которые могут участвовать в последующих химических реакциях полимеризации. </w:t>
      </w:r>
      <w:r>
        <w:t xml:space="preserve">Одним из применяемых фотоинициаторов, позволяющих проводить полимеризацию в толстых слоях являются о-бензохиноны. </w:t>
      </w:r>
      <w:r w:rsidRPr="00B72113">
        <w:t>Системы на основе о-бензохинонов</w:t>
      </w:r>
      <w:r>
        <w:t xml:space="preserve"> давно изучаются в лаборатории ФППМ ИМХ РАН </w:t>
      </w:r>
      <w:sdt>
        <w:sdtPr>
          <w:alias w:val="To edit, see citavi.com/edit"/>
          <w:tag w:val="CitaviPlaceholder#81e01477-9ee4-43bf-ae73-d4cdbd615830"/>
          <w:id w:val="-1148982560"/>
          <w:placeholder>
            <w:docPart w:val="A5118A92D3A249D6AF2A64C69543BC6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M2MzYTFlLTAyYzMtNGU0OS1hZTZlLWM3MmYzMDg1NzRiNyIsIlJhbmdlTGVuZ3RoIjoy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}</w:instrText>
          </w:r>
          <w:r>
            <w:fldChar w:fldCharType="separate"/>
          </w:r>
          <w:r w:rsidR="00983B76">
            <w:t>[9, 10]</w:t>
          </w:r>
          <w:r>
            <w:fldChar w:fldCharType="end"/>
          </w:r>
        </w:sdtContent>
      </w:sdt>
      <w:r>
        <w:t xml:space="preserve">. </w:t>
      </w:r>
      <w:r w:rsidRPr="00F50791">
        <w:t xml:space="preserve">Изменение функциональных групп (включая полимеризационноспособные) на </w:t>
      </w:r>
      <w:r>
        <w:t>периферии</w:t>
      </w:r>
      <w:r w:rsidRPr="00F50791">
        <w:t xml:space="preserve"> структуры этих соединений дает возможность улучшать важные для практики свойства </w:t>
      </w:r>
      <w:r>
        <w:t>фотополимерных композиций</w:t>
      </w:r>
      <w:r w:rsidRPr="00F50791">
        <w:t xml:space="preserve"> на их основе.</w:t>
      </w:r>
      <w:r>
        <w:t xml:space="preserve"> Для </w:t>
      </w:r>
      <w:r>
        <w:lastRenderedPageBreak/>
        <w:t>получения знаний о влиянии каждого фактора на свойства всей системы в целом необходимо проводить</w:t>
      </w:r>
      <w:r w:rsidR="00D65AD5">
        <w:t xml:space="preserve"> множество</w:t>
      </w:r>
      <w:r>
        <w:t xml:space="preserve"> эксперимент</w:t>
      </w:r>
      <w:r w:rsidR="00D65AD5">
        <w:t>ов для каждого</w:t>
      </w:r>
      <w:r>
        <w:t xml:space="preserve"> типа инициатора (даже если изменения незначительны), </w:t>
      </w:r>
      <w:r w:rsidR="00D65AD5">
        <w:t xml:space="preserve">и при разных </w:t>
      </w:r>
      <w:r>
        <w:t>концентраци</w:t>
      </w:r>
      <w:r w:rsidR="00D65AD5">
        <w:t>ях</w:t>
      </w:r>
      <w:r>
        <w:t xml:space="preserve"> </w:t>
      </w:r>
      <w:r w:rsidR="00D65AD5">
        <w:t>компонентов</w:t>
      </w:r>
      <w:r>
        <w:t>, что</w:t>
      </w:r>
      <w:r w:rsidR="00D65AD5">
        <w:t xml:space="preserve"> очень</w:t>
      </w:r>
      <w:r>
        <w:t xml:space="preserve"> неудобно</w:t>
      </w:r>
      <w:r w:rsidR="00D65AD5">
        <w:t xml:space="preserve"> и </w:t>
      </w:r>
      <w:r>
        <w:t xml:space="preserve">затратно. </w:t>
      </w:r>
    </w:p>
    <w:p w14:paraId="2D99EDA5" w14:textId="77777777" w:rsidR="006E0612" w:rsidRDefault="006E0612" w:rsidP="008C0A16">
      <w:pPr>
        <w:pStyle w:val="a3"/>
      </w:pPr>
      <w:r>
        <w:t xml:space="preserve">Математическое моделирование такой системы даст возможность прогнозировать эти свойства. А также оптимизировать некоторые параметры, такие как интенсивность излучения, концентрацию мономера и </w:t>
      </w:r>
      <w:r w:rsidRPr="00B72113">
        <w:t>о-бензохинонов</w:t>
      </w:r>
      <w:r>
        <w:t xml:space="preserve"> для получения желаемого эффекта, найти наилучшее строение фотоинициатора для заданных задач. Такая модель позволит лучше объяснить механизм реакции и составить комплексное понимание процессов в данной и подобной ей системах. </w:t>
      </w:r>
    </w:p>
    <w:p w14:paraId="5066071A" w14:textId="4EAA052C" w:rsidR="006E0612" w:rsidRDefault="006E0612" w:rsidP="0058650E">
      <w:pPr>
        <w:pStyle w:val="20"/>
      </w:pPr>
      <w:bookmarkStart w:id="3" w:name="_Toc136296693"/>
      <w:r>
        <w:t>Цель работы</w:t>
      </w:r>
      <w:bookmarkEnd w:id="3"/>
    </w:p>
    <w:p w14:paraId="6B9546DE" w14:textId="24E9455B" w:rsidR="009F5E5B" w:rsidRPr="009F5E5B" w:rsidRDefault="00D65AD5" w:rsidP="00D65AD5">
      <w:pPr>
        <w:pStyle w:val="a3"/>
      </w:pPr>
      <w:r>
        <w:t xml:space="preserve">На основании всего вышеизложенного сформулирована глобальная цель </w:t>
      </w:r>
      <w:commentRangeStart w:id="4"/>
      <w:r>
        <w:t>дипломной</w:t>
      </w:r>
      <w:commentRangeEnd w:id="4"/>
      <w:r>
        <w:rPr>
          <w:rStyle w:val="af6"/>
          <w:rFonts w:eastAsia="SimSun" w:cstheme="minorBidi"/>
          <w:color w:val="auto"/>
          <w:lang w:eastAsia="en-US"/>
        </w:rPr>
        <w:commentReference w:id="4"/>
      </w:r>
      <w:r>
        <w:t xml:space="preserve"> работы: </w:t>
      </w:r>
      <w:r w:rsidRPr="00C27ED1">
        <w:t xml:space="preserve">построение математической модели фотополимеризации олигоэфир(мет)акрилатов на основе о-хинонов в присутствии </w:t>
      </w:r>
      <w:r w:rsidRPr="00C27ED1">
        <w:rPr>
          <w:lang w:val="en-US"/>
        </w:rPr>
        <w:t>H</w:t>
      </w:r>
      <w:r w:rsidRPr="00C27ED1">
        <w:t>-доноров</w:t>
      </w:r>
      <w:r>
        <w:t xml:space="preserve"> </w:t>
      </w:r>
      <w:r w:rsidRPr="00C27ED1">
        <w:t>с учетом</w:t>
      </w:r>
      <w:r>
        <w:t xml:space="preserve"> кинетики</w:t>
      </w:r>
      <w:r w:rsidRPr="00C27ED1">
        <w:t xml:space="preserve"> </w:t>
      </w:r>
      <w:r>
        <w:t xml:space="preserve">реакции фотоинициирования и </w:t>
      </w:r>
      <w:r w:rsidRPr="00C27ED1">
        <w:t>диффузи</w:t>
      </w:r>
      <w:r>
        <w:t>онных процессов</w:t>
      </w:r>
      <w:r w:rsidRPr="00573A4E">
        <w:t xml:space="preserve">. </w:t>
      </w:r>
    </w:p>
    <w:p w14:paraId="1C70FA4B" w14:textId="72EA99C8" w:rsidR="006E0612" w:rsidRDefault="006E0612" w:rsidP="0058650E">
      <w:pPr>
        <w:pStyle w:val="20"/>
      </w:pPr>
      <w:bookmarkStart w:id="5" w:name="_Toc136296694"/>
      <w:r>
        <w:t>Задачи работы</w:t>
      </w:r>
      <w:bookmarkEnd w:id="5"/>
    </w:p>
    <w:p w14:paraId="353EC9EA" w14:textId="77777777" w:rsidR="006E0612" w:rsidRDefault="006E0612" w:rsidP="008C0A16">
      <w:pPr>
        <w:pStyle w:val="a3"/>
      </w:pPr>
      <w:r>
        <w:t>В соответствии с данной целью решались следующие задачи:</w:t>
      </w:r>
    </w:p>
    <w:p w14:paraId="44D4F877" w14:textId="77777777" w:rsidR="006E0612" w:rsidRDefault="006E0612" w:rsidP="008C0A16">
      <w:pPr>
        <w:pStyle w:val="a3"/>
        <w:numPr>
          <w:ilvl w:val="0"/>
          <w:numId w:val="5"/>
        </w:numPr>
      </w:pPr>
      <w:r>
        <w:t>Построение системы обыкновенных дифференциальных уравнений для описания механизма фотовосстановления.</w:t>
      </w:r>
    </w:p>
    <w:p w14:paraId="394CBAA2" w14:textId="77777777" w:rsidR="006E0612" w:rsidRDefault="006E0612" w:rsidP="008C0A16">
      <w:pPr>
        <w:pStyle w:val="a3"/>
        <w:numPr>
          <w:ilvl w:val="0"/>
          <w:numId w:val="5"/>
        </w:numPr>
      </w:pPr>
      <w:r>
        <w:t>Изучение жесткости этой системы и влияния параметров (констант скорости) на конечное решение.</w:t>
      </w:r>
    </w:p>
    <w:p w14:paraId="4FA0A4AE" w14:textId="77777777" w:rsidR="006E0612" w:rsidRDefault="006E0612" w:rsidP="008C0A16">
      <w:pPr>
        <w:pStyle w:val="a3"/>
        <w:numPr>
          <w:ilvl w:val="0"/>
          <w:numId w:val="5"/>
        </w:numPr>
      </w:pPr>
      <w:r>
        <w:t>Численное решение системы подходящим эффективным методом.</w:t>
      </w:r>
    </w:p>
    <w:p w14:paraId="60DA7A28" w14:textId="77777777" w:rsidR="006E0612" w:rsidRPr="00F56C72" w:rsidRDefault="006E0612" w:rsidP="008C0A16">
      <w:pPr>
        <w:pStyle w:val="a3"/>
        <w:numPr>
          <w:ilvl w:val="0"/>
          <w:numId w:val="5"/>
        </w:numPr>
      </w:pPr>
      <w:r>
        <w:t>Параметрическое исследование модели для нахождения оптимальных значений концентрации свободных радикалов.</w:t>
      </w:r>
    </w:p>
    <w:p w14:paraId="388D2D4B" w14:textId="77777777" w:rsidR="006E0612" w:rsidRDefault="006E0612" w:rsidP="006E0612">
      <w:pPr>
        <w:ind w:left="66"/>
      </w:pPr>
    </w:p>
    <w:p w14:paraId="6A4E1C79" w14:textId="4927AF0F" w:rsidR="00DA335D" w:rsidRDefault="00DA335D" w:rsidP="00996D2F">
      <w:pPr>
        <w:pStyle w:val="12"/>
      </w:pPr>
      <w:bookmarkStart w:id="6" w:name="_Toc136296695"/>
      <w:r>
        <w:lastRenderedPageBreak/>
        <w:t xml:space="preserve">Литературный </w:t>
      </w:r>
      <w:r w:rsidRPr="009143C3">
        <w:t>обзор</w:t>
      </w:r>
      <w:bookmarkEnd w:id="6"/>
    </w:p>
    <w:p w14:paraId="1273B907" w14:textId="48EB86ED" w:rsidR="006B011C" w:rsidRDefault="006B011C" w:rsidP="0058650E">
      <w:pPr>
        <w:pStyle w:val="20"/>
        <w:numPr>
          <w:ilvl w:val="0"/>
          <w:numId w:val="44"/>
        </w:numPr>
      </w:pPr>
      <w:r>
        <w:t xml:space="preserve">Описание модели </w:t>
      </w:r>
    </w:p>
    <w:p w14:paraId="48BFBD2A" w14:textId="3E7B3D5C" w:rsidR="0055799F" w:rsidRDefault="0055799F" w:rsidP="008C0A16">
      <w:pPr>
        <w:pStyle w:val="a3"/>
      </w:pPr>
      <w:r>
        <w:t xml:space="preserve">Для описания явлений полимеризации в объеме существует математическая </w:t>
      </w:r>
      <w:r w:rsidRPr="001A22FC">
        <w:t>модель</w:t>
      </w:r>
      <w:r>
        <w:t xml:space="preserve"> (см. Формула </w:t>
      </w:r>
      <w:r w:rsidRPr="0055799F">
        <w:rPr>
          <w:lang w:val="en-US"/>
        </w:rPr>
        <w:fldChar w:fldCharType="begin"/>
      </w:r>
      <w:r w:rsidRPr="0055799F">
        <w:rPr>
          <w:lang w:val="en-US"/>
        </w:rPr>
        <w:instrText xml:space="preserve"> REF _Ref165932150 \h </w:instrText>
      </w:r>
      <w:r w:rsidRPr="0055799F">
        <w:rPr>
          <w:lang w:val="en-US"/>
        </w:rPr>
      </w:r>
      <w:r w:rsidRPr="0055799F">
        <w:rPr>
          <w:lang w:val="en-US"/>
        </w:rPr>
        <w:fldChar w:fldCharType="separate"/>
      </w:r>
      <w:r w:rsidR="0029038E">
        <w:t>(</w:t>
      </w:r>
      <w:r w:rsidR="0029038E">
        <w:rPr>
          <w:noProof/>
        </w:rPr>
        <w:t>1</w:t>
      </w:r>
      <w:r w:rsidR="0029038E">
        <w:t>)</w:t>
      </w:r>
      <w:r w:rsidRPr="0055799F">
        <w:rPr>
          <w:lang w:val="en-US"/>
        </w:rPr>
        <w:fldChar w:fldCharType="end"/>
      </w:r>
      <w:r w:rsidRPr="0055799F">
        <w:rPr>
          <w:lang w:val="en-US"/>
        </w:rPr>
        <w:t>)</w:t>
      </w:r>
      <w:r>
        <w:t xml:space="preserve"> </w:t>
      </w:r>
      <w:sdt>
        <w:sdtPr>
          <w:alias w:val="To edit, see citavi.com/edit"/>
          <w:tag w:val="CitaviPlaceholder#36e142fd-3c2e-4eb4-9693-753a2aa03da3"/>
          <w:id w:val="1686403950"/>
          <w:placeholder>
            <w:docPart w:val="604F9DDBBF424176B0696B758E1010C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wMWM5ZDc4LWNiZWUtNDQyNC1iYzg0LWRkZmNiOTE3YTNmNyIsIlJhbmdlTGVuZ3RoIjozLCJSZWZlcmVuY2VJZCI6ImU0ZTEwNzVjLTE2MzEtNDhhNC1iNmMzLTkzYmY4ZjFhZTUyN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cvczEwOTY1LTAxNS0wNzAyLXgiLCJVcmlTdHJpbmciOiJodHRwczovL2RvaS5vcmcvMTAuMTAwNy9zMTA5NjUtMDE1LTA3MDIteC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}</w:instrText>
          </w:r>
          <w:r>
            <w:fldChar w:fldCharType="separate"/>
          </w:r>
          <w:r w:rsidR="00983B76">
            <w:t>[11, 12]</w:t>
          </w:r>
          <w:r>
            <w:fldChar w:fldCharType="end"/>
          </w:r>
        </w:sdtContent>
      </w:sdt>
      <w:r>
        <w:t>, рассчитывающая концентрационный профиль в пространстве для мономера, полимера и растворителя в смеси в каждый момент времени вплоть до предельных степеней конверсии мономера. Процесс перераспределения массовых долей компонент ФПК (мономера M, полимера P и нейтральной компоненты N) в ходе неоднородной фотополимеризации, определяющих пространственное распределение показателя преломления среды</w:t>
      </w:r>
      <w:r w:rsidRPr="00A613A9">
        <w:t xml:space="preserve"> </w:t>
      </w:r>
      <w:r>
        <w:t>рассматривался в рамках модели, учитывающей радикальную полимеризацию и диффузионный массоперенос</w:t>
      </w:r>
      <w:r w:rsidRPr="00A613A9">
        <w:t>:</w:t>
      </w:r>
      <w:r w:rsidRPr="007B3D80">
        <w:t>,</w:t>
      </w:r>
      <w:r>
        <w:t xml:space="preserve"> где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N</m:t>
            </m:r>
          </m:e>
        </m:d>
      </m:oMath>
      <w:r w:rsidRPr="000E6923">
        <w:t xml:space="preserve"> = 1 – P – N</w:t>
      </w:r>
      <w:r w:rsidR="00AC0EE4">
        <w:t>;</w:t>
      </w:r>
      <w:r w:rsidRPr="000E6923">
        <w:t xml:space="preserve"> M, P, N – </w:t>
      </w:r>
      <w:r>
        <w:t>массовые доли</w:t>
      </w:r>
      <w:r w:rsidRPr="000E6923">
        <w:t xml:space="preserve"> мономера, полимера и </w:t>
      </w:r>
      <w:r>
        <w:t>нейтральной компоненты, соответственно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0"/>
        <w:gridCol w:w="8958"/>
        <w:gridCol w:w="1120"/>
      </w:tblGrid>
      <w:tr w:rsidR="0055799F" w14:paraId="23D2558F" w14:textId="77777777" w:rsidTr="00661455">
        <w:tc>
          <w:tcPr>
            <w:tcW w:w="500" w:type="pct"/>
          </w:tcPr>
          <w:p w14:paraId="7EC8D43D" w14:textId="77777777" w:rsidR="0055799F" w:rsidRDefault="0055799F" w:rsidP="0055799F">
            <w:pPr>
              <w:pStyle w:val="a2"/>
            </w:pPr>
          </w:p>
        </w:tc>
        <w:tc>
          <w:tcPr>
            <w:tcW w:w="4000" w:type="pct"/>
          </w:tcPr>
          <w:p w14:paraId="79831C25" w14:textId="77777777" w:rsidR="0055799F" w:rsidRPr="00CE5B64" w:rsidRDefault="003045FD" w:rsidP="0055799F">
            <w:pPr>
              <w:pStyle w:val="a2"/>
              <w:rPr>
                <w:iCs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  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∂</m:t>
                            </m:r>
                            <m:d>
                              <m:dPr>
                                <m:begChr m:val="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</w:rPr>
                                    </m:ctrlPr>
                                  </m:funcPr>
                                  <m:fNam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</w:rPr>
                                  <m:t>t,x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∂t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div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 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</m:t>
                                </m:r>
                              </m:sub>
                            </m:sSub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</w:rPr>
                          <m:t>+N+M=1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</w:rPr>
                          <m:t> </m:t>
                        </m:r>
                      </m:e>
                    </m:eqArr>
                  </m:e>
                </m:d>
              </m:oMath>
            </m:oMathPara>
          </w:p>
          <w:p w14:paraId="35DBBE8A" w14:textId="77777777" w:rsidR="0055799F" w:rsidRPr="00CE5B64" w:rsidRDefault="003045FD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M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N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N</m:t>
                    </m:r>
                  </m:sub>
                </m:sSub>
                <m:r>
                  <w:rPr>
                    <w:rFonts w:ascii="Cambria Math" w:hAnsi="Cambria Math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4A297ACA" w14:textId="77777777" w:rsidR="0055799F" w:rsidRPr="00CE5B64" w:rsidRDefault="003045FD" w:rsidP="0055799F">
            <w:pPr>
              <w:pStyle w:val="a2"/>
              <w:rPr>
                <w:b/>
                <w:bCs/>
                <w:i/>
                <w:iCs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J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N</m:t>
                </m:r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M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ahoma" w:hAnsi="Tahoma" w:cs="Tahoma"/>
                        <w:i/>
                        <w:iCs/>
                      </w:rPr>
                      <m:t>⁠</m:t>
                    </m:r>
                    <m:r>
                      <w:rPr>
                        <w:rFonts w:ascii="Cambria Math" w:hAnsi="Cambria Math"/>
                      </w:rPr>
                      <m:t>N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∇M</m:t>
                </m:r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P</m:t>
                    </m:r>
                  </m:sub>
                </m:sSub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∇P</m:t>
                </m:r>
              </m:oMath>
            </m:oMathPara>
          </w:p>
          <w:p w14:paraId="34587C3D" w14:textId="11019926" w:rsidR="00E1570A" w:rsidRPr="00E1570A" w:rsidRDefault="003045FD" w:rsidP="0055799F">
            <w:pPr>
              <w:pStyle w:val="a2"/>
              <w:rPr>
                <w:i/>
                <w:i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(t,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γM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l-GR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w:rPr>
                                    <w:rFonts w:ascii="Cambria Math" w:hAnsi="Cambria Math"/>
                                  </w:rPr>
                                  <m:t>l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</m:e>
                            </m:func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M+P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</m:t>
                                </m:r>
                              </m:den>
                            </m:f>
                          </m:e>
                        </m:d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γ-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γ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00" w:type="pct"/>
            <w:vAlign w:val="center"/>
          </w:tcPr>
          <w:p w14:paraId="41A2F65E" w14:textId="3D509979" w:rsidR="0055799F" w:rsidRDefault="0055799F" w:rsidP="0055799F">
            <w:pPr>
              <w:pStyle w:val="a2"/>
            </w:pPr>
            <w:bookmarkStart w:id="7" w:name="_Ref165932144"/>
            <w:bookmarkStart w:id="8" w:name="_Ref165932150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</w:t>
            </w:r>
            <w:r w:rsidR="00674BB7">
              <w:rPr>
                <w:noProof/>
              </w:rPr>
              <w:fldChar w:fldCharType="end"/>
            </w:r>
            <w:bookmarkEnd w:id="7"/>
            <w:r>
              <w:t>)</w:t>
            </w:r>
            <w:bookmarkEnd w:id="8"/>
          </w:p>
        </w:tc>
      </w:tr>
    </w:tbl>
    <w:p w14:paraId="30005697" w14:textId="1B0DB800" w:rsidR="00CC1E95" w:rsidRDefault="00CC1E95" w:rsidP="0055799F">
      <w:pPr>
        <w:pStyle w:val="a2"/>
        <w:rPr>
          <w:rFonts w:eastAsia="SimSun" w:cstheme="minorBidi"/>
        </w:rPr>
      </w:pPr>
      <w:r>
        <w:rPr>
          <w:rFonts w:eastAsia="SimSun" w:cstheme="minorBidi"/>
        </w:rPr>
        <w:t>Где:</w:t>
      </w:r>
    </w:p>
    <w:p w14:paraId="57290785" w14:textId="78589C42" w:rsidR="0055799F" w:rsidRPr="00CE5B64" w:rsidRDefault="0055799F" w:rsidP="0055799F">
      <w:pPr>
        <w:pStyle w:val="a2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</w:rPr>
              <m:t>*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τ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den>
        </m:f>
      </m:oMath>
      <w:r w:rsidRPr="00CE5B64">
        <w:t xml:space="preserve"> – нормированная переменная времени, </w:t>
      </w:r>
      <w:r>
        <w:t xml:space="preserve">где </w:t>
      </w:r>
      <m:oMath>
        <m:r>
          <w:rPr>
            <w:rFonts w:ascii="Cambria Math" w:hAnsi="Cambria Math"/>
          </w:rPr>
          <m:t>t*</m:t>
        </m:r>
      </m:oMath>
      <w:r w:rsidRPr="00CE5B64">
        <w:t xml:space="preserve"> - </w:t>
      </w:r>
      <w:r>
        <w:t>время в с</w:t>
      </w:r>
    </w:p>
    <w:p w14:paraId="5C125879" w14:textId="7A6F7C05" w:rsidR="0055799F" w:rsidRDefault="0055799F" w:rsidP="0055799F">
      <w:pPr>
        <w:pStyle w:val="a2"/>
      </w:pPr>
      <w:r w:rsidRPr="00CE5B64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*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</m:oMath>
      <w:r w:rsidRPr="00CE5B64">
        <w:t xml:space="preserve">  – нормированная пространственная переменная, </w:t>
      </w:r>
      <w:r>
        <w:t xml:space="preserve">где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*</m:t>
        </m:r>
      </m:oMath>
      <w:r w:rsidRPr="00CE5B64">
        <w:t xml:space="preserve"> - </w:t>
      </w:r>
      <w:r>
        <w:t>расстояние в м</w:t>
      </w:r>
    </w:p>
    <w:p w14:paraId="46D90E05" w14:textId="4F4A6185" w:rsidR="0055799F" w:rsidRPr="00B41948" w:rsidRDefault="003045FD" w:rsidP="0055799F">
      <w:pPr>
        <w:pStyle w:val="a2"/>
      </w:pPr>
      <m:oMath>
        <m:d>
          <m:dPr>
            <m:begChr m:val="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</w:rPr>
              <m:t>,x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,x</m:t>
        </m:r>
        <m:r>
          <m:rPr>
            <m:sty m:val="bi"/>
          </m:rPr>
          <w:rPr>
            <w:rFonts w:ascii="Cambria Math" w:hAnsi="Cambria Math"/>
          </w:rPr>
          <m:t>)</m:t>
        </m:r>
      </m:oMath>
      <w:r w:rsidR="0055799F">
        <w:t xml:space="preserve"> – интенсивность света, в зависимости от времени и положения в пространстве в </w:t>
      </w:r>
      <w:r w:rsidR="00151AE6">
        <w:t>Вт/м</w:t>
      </w:r>
      <w:r w:rsidR="00151AE6" w:rsidRPr="00E5221E">
        <w:rPr>
          <w:vertAlign w:val="superscript"/>
        </w:rPr>
        <w:t>2</w:t>
      </w:r>
      <w:r w:rsidR="00CC1E95" w:rsidRPr="00CC1E95">
        <w:t>,</w:t>
      </w:r>
      <w:r w:rsidR="00CC1E95">
        <w:t xml:space="preserve"> </w:t>
      </w:r>
      <w:r w:rsidR="00CC1E95" w:rsidRPr="00CC1E95">
        <w:t>не</w:t>
      </w:r>
      <w:r w:rsidR="00CC1E95">
        <w:t>которая скалярная функция от времени, средней интенсивности света и пространственного расположения</w:t>
      </w:r>
    </w:p>
    <w:p w14:paraId="57270AD7" w14:textId="6C010268" w:rsidR="00CC1E95" w:rsidRPr="004174C2" w:rsidRDefault="003045FD" w:rsidP="00CC1E95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CC1E95" w:rsidRPr="004174C2">
        <w:t xml:space="preserve"> </w:t>
      </w:r>
      <w:r w:rsidR="00CC1E95">
        <w:t>–</w:t>
      </w:r>
      <w:r w:rsidR="00CC1E95" w:rsidRPr="004174C2">
        <w:t xml:space="preserve"> </w:t>
      </w:r>
      <w:r w:rsidR="00CC1E95">
        <w:t>средняя интенсивность света</w:t>
      </w:r>
      <w:r w:rsidR="003519C5">
        <w:t xml:space="preserve"> в </w:t>
      </w:r>
      <m:oMath>
        <m:r>
          <w:rPr>
            <w:rFonts w:ascii="Cambria Math" w:hAnsi="Cambria Math"/>
          </w:rPr>
          <m:t>Вт/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BFC2BC9" w14:textId="6D393237" w:rsidR="004174C2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55799F" w:rsidRPr="00080617">
        <w:t xml:space="preserve"> – характерн</w:t>
      </w:r>
      <w:r w:rsidR="0055799F">
        <w:t>ое</w:t>
      </w:r>
      <w:r w:rsidR="0055799F" w:rsidRPr="00080617">
        <w:t xml:space="preserve"> врем</w:t>
      </w:r>
      <w:r w:rsidR="0055799F">
        <w:t>я</w:t>
      </w:r>
      <w:r w:rsidR="0055799F" w:rsidRPr="00080617">
        <w:t xml:space="preserve"> полимеризации</w:t>
      </w:r>
      <w:r w:rsidR="0055799F">
        <w:t xml:space="preserve"> в с</w:t>
      </w:r>
    </w:p>
    <w:p w14:paraId="1276B132" w14:textId="4648699B" w:rsidR="004174C2" w:rsidRDefault="0055799F" w:rsidP="0055799F">
      <w:pPr>
        <w:pStyle w:val="a2"/>
      </w:pPr>
      <w:r w:rsidRPr="00FB0E50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Pr="00CE5B64">
        <w:t xml:space="preserve"> – </w:t>
      </w:r>
      <w:r>
        <w:t>характерный масштаб</w:t>
      </w:r>
      <w:r w:rsidRPr="00104AEB">
        <w:t xml:space="preserve"> </w:t>
      </w:r>
      <w:r>
        <w:t>в м</w:t>
      </w:r>
    </w:p>
    <w:p w14:paraId="47A259C7" w14:textId="4EE9A871" w:rsidR="0055799F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</m:oMath>
      <w:r w:rsidR="0055799F" w:rsidRPr="00FB3288">
        <w:rPr>
          <w:b/>
          <w:bCs/>
        </w:rPr>
        <w:t>,</w:t>
      </w:r>
      <m:oMath>
        <m:r>
          <m:rPr>
            <m:sty m:val="bi"/>
          </m:rPr>
          <w:rPr>
            <w:rFonts w:ascii="Cambria Math" w:hAnsi="Cambria Math"/>
          </w:rPr>
          <m:t xml:space="preserve"> γ</m:t>
        </m:r>
      </m:oMath>
      <w:r w:rsidR="0055799F" w:rsidRPr="00080617">
        <w:t xml:space="preserve"> - параметры, определяющие контраст композиции</w:t>
      </w:r>
    </w:p>
    <w:p w14:paraId="3A5B058E" w14:textId="4BD00065" w:rsidR="0055799F" w:rsidRPr="00CE5B64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sub>
        </m:sSub>
      </m:oMath>
      <w:r w:rsidR="0055799F" w:rsidRPr="00FB0E50">
        <w:rPr>
          <w:b/>
          <w:bCs/>
        </w:rPr>
        <w:t xml:space="preserve"> </w:t>
      </w:r>
      <w:r w:rsidR="0055799F" w:rsidRPr="00080617">
        <w:t>– коэффициент самодиффузии мономера</w:t>
      </w:r>
      <w:r w:rsidR="0055799F">
        <w:t xml:space="preserve">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</w:p>
    <w:p w14:paraId="50F0DF64" w14:textId="2D44E27D" w:rsidR="0055799F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M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55799F">
        <w:rPr>
          <w:iCs/>
        </w:rPr>
        <w:t xml:space="preserve"> </w:t>
      </w:r>
      <w:r w:rsidR="0055799F" w:rsidRPr="00080617">
        <w:t xml:space="preserve">- характеризует взаимодиффузию </w:t>
      </w:r>
      <w:r w:rsidR="0055799F">
        <w:t>полимера</w:t>
      </w:r>
      <w:r w:rsidR="0055799F" w:rsidRPr="00080617">
        <w:t xml:space="preserve"> и </w:t>
      </w:r>
      <w:r w:rsidR="0055799F">
        <w:t>мономера</w:t>
      </w:r>
    </w:p>
    <w:p w14:paraId="43B6F21E" w14:textId="46B1927A" w:rsidR="0055799F" w:rsidRPr="00594BDA" w:rsidRDefault="003045FD" w:rsidP="0055799F">
      <w:pPr>
        <w:pStyle w:val="a2"/>
      </w:pP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55799F">
        <w:t xml:space="preserve"> - массовая доля полимера, с которой начитается значительное влияние гель-эффекта</w:t>
      </w:r>
    </w:p>
    <w:p w14:paraId="5C734D3A" w14:textId="645FA635" w:rsidR="0055799F" w:rsidRPr="00CE5B64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M</m:t>
            </m:r>
          </m:sub>
        </m:sSub>
      </m:oMath>
      <w:r w:rsidR="0055799F" w:rsidRPr="0055799F">
        <w:rPr>
          <w:iCs/>
        </w:rPr>
        <w:t xml:space="preserve"> - </w:t>
      </w:r>
      <w:r w:rsidR="0055799F" w:rsidRPr="00080617">
        <w:t>коэффициент взаимодиффузи</w:t>
      </w:r>
      <w:r w:rsidR="0055799F">
        <w:t xml:space="preserve">и </w:t>
      </w:r>
      <w:r w:rsidR="0055799F" w:rsidRPr="00080617">
        <w:t>мономера</w:t>
      </w:r>
      <w:r w:rsidR="0055799F">
        <w:t xml:space="preserve"> и нейтральной компоненты в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 w:rsidR="0055799F">
        <w:t xml:space="preserve"> </w:t>
      </w:r>
    </w:p>
    <w:p w14:paraId="4E668C3A" w14:textId="1CDA901D" w:rsidR="0055799F" w:rsidRPr="00FB0E50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55799F" w:rsidRPr="00FB0E50">
        <w:t xml:space="preserve"> - характеризует взаимодиффузию мономера и нейтральной компоненты</w:t>
      </w:r>
    </w:p>
    <w:p w14:paraId="4F1E64F6" w14:textId="07D759FE" w:rsidR="0055799F" w:rsidRDefault="003045FD" w:rsidP="0055799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ξ</m:t>
            </m:r>
          </m:e>
          <m:sub>
            <m:r>
              <w:rPr>
                <w:rFonts w:ascii="Cambria Math" w:hAnsi="Cambria Math"/>
              </w:rPr>
              <m:t>P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N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w:rPr>
                <w:rFonts w:ascii="Cambria Math" w:hAnsi="Cambria Math"/>
              </w:rPr>
              <m:t>exp</m:t>
            </m:r>
          </m:fName>
          <m:e>
            <m:r>
              <w:rPr>
                <w:rFonts w:ascii="Cambria Math" w:hAnsi="Cambria Math"/>
              </w:rPr>
              <m:t>(</m:t>
            </m:r>
          </m:e>
        </m:func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den>
        </m:f>
        <m:r>
          <w:rPr>
            <w:rFonts w:ascii="Cambria Math" w:hAnsi="Cambria Math"/>
          </w:rPr>
          <m:t>)</m:t>
        </m:r>
      </m:oMath>
      <w:r w:rsidR="0055799F" w:rsidRPr="00080617">
        <w:t xml:space="preserve"> - характеризует взаимодиффузию </w:t>
      </w:r>
      <w:r w:rsidR="0055799F">
        <w:t>полимера</w:t>
      </w:r>
      <w:r w:rsidR="0055799F" w:rsidRPr="00080617">
        <w:t xml:space="preserve"> и нейтральной компоненты</w:t>
      </w:r>
    </w:p>
    <w:p w14:paraId="5C140DAD" w14:textId="3779F89A" w:rsidR="0055799F" w:rsidRDefault="0055799F" w:rsidP="008C0A16">
      <w:pPr>
        <w:pStyle w:val="a3"/>
      </w:pPr>
      <w:r>
        <w:t xml:space="preserve">Распределение компонент в пространстве при проведении эксперимента определяется через оптические плотности (см. Формула </w:t>
      </w:r>
      <w:r>
        <w:fldChar w:fldCharType="begin"/>
      </w:r>
      <w:r>
        <w:instrText xml:space="preserve"> REF _Ref165974673 \h </w:instrText>
      </w:r>
      <w:r>
        <w:fldChar w:fldCharType="separate"/>
      </w:r>
      <w:r w:rsidR="0029038E">
        <w:t>(</w:t>
      </w:r>
      <w:r w:rsidR="0029038E">
        <w:rPr>
          <w:noProof/>
        </w:rPr>
        <w:t>2</w:t>
      </w:r>
      <w:r w:rsidR="0029038E">
        <w:t>)</w:t>
      </w:r>
      <w:r>
        <w:fldChar w:fldCharType="end"/>
      </w:r>
      <w:r>
        <w:t xml:space="preserve">) </w:t>
      </w:r>
      <w:sdt>
        <w:sdtPr>
          <w:alias w:val="To edit, see citavi.com/edit"/>
          <w:tag w:val="CitaviPlaceholder#62c7aed5-6ba5-43df-a5ca-cca0dddf43ff"/>
          <w:id w:val="1902165886"/>
          <w:placeholder>
            <w:docPart w:val="604F9DDBBF424176B0696B758E1010CE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MDVlZjFkLWNjYTQtNGJmZi1iYTczLTE2ZmQ0NTI2ZmQxM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YyYzdhZWQ1LTZiYTUtNDNkZi1hNWNhLWNjYTBkZGRmNDNmZiIsIlRleHQiOiJbMTJdIiwiV0FJVmVyc2lvbiI6IjYuMTUuMi4wIn0=}</w:instrText>
          </w:r>
          <w:r>
            <w:fldChar w:fldCharType="separate"/>
          </w:r>
          <w:r w:rsidR="00983B76">
            <w:t>[12]</w:t>
          </w:r>
          <w:r>
            <w:fldChar w:fldCharType="end"/>
          </w:r>
        </w:sdtContent>
      </w:sdt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F18F584" w14:textId="77777777" w:rsidTr="00661455">
        <w:tc>
          <w:tcPr>
            <w:tcW w:w="500" w:type="pct"/>
          </w:tcPr>
          <w:p w14:paraId="085D9DA9" w14:textId="77777777" w:rsidR="0055799F" w:rsidRDefault="0055799F" w:rsidP="008C0A16">
            <w:pPr>
              <w:pStyle w:val="a3"/>
            </w:pPr>
          </w:p>
        </w:tc>
        <w:tc>
          <w:tcPr>
            <w:tcW w:w="4000" w:type="pct"/>
          </w:tcPr>
          <w:p w14:paraId="0A7620E2" w14:textId="638CB30A" w:rsidR="0055799F" w:rsidRPr="00E4126D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70D83253" w14:textId="2C84BD55" w:rsidR="0055799F" w:rsidRPr="00E4126D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  <w:p w14:paraId="310F8B25" w14:textId="0EBFD862" w:rsidR="0055799F" w:rsidRDefault="00E4126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C59E0FC" w14:textId="1818A19F" w:rsidR="0055799F" w:rsidRDefault="0055799F" w:rsidP="008C0A16">
            <w:pPr>
              <w:pStyle w:val="a3"/>
            </w:pPr>
            <w:bookmarkStart w:id="9" w:name="_Ref165974673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2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9"/>
          </w:p>
        </w:tc>
      </w:tr>
    </w:tbl>
    <w:p w14:paraId="5B8FBE37" w14:textId="24363135" w:rsidR="0055799F" w:rsidRPr="0068282A" w:rsidRDefault="0055799F" w:rsidP="0055799F">
      <w:pPr>
        <w:pStyle w:val="a2"/>
      </w:pPr>
      <w:r>
        <w:t xml:space="preserve">При этом реакция полимеризации обобщенно описывается уравнением Аврами для конверсии полимера -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 </m:t>
        </m:r>
      </m:oMath>
      <w:r>
        <w:t xml:space="preserve">от </w:t>
      </w:r>
      <w:commentRangeStart w:id="10"/>
      <w:r>
        <w:t>?</w:t>
      </w:r>
      <w:commentRangeEnd w:id="10"/>
      <w:r w:rsidR="009F5E5B">
        <w:rPr>
          <w:rStyle w:val="af6"/>
          <w:rFonts w:eastAsia="SimSun" w:cstheme="minorBidi"/>
          <w:color w:val="auto"/>
          <w:lang w:eastAsia="en-US"/>
        </w:rPr>
        <w:commentReference w:id="10"/>
      </w:r>
      <w:r>
        <w:t xml:space="preserve"> - </w:t>
      </w:r>
      <m:oMath>
        <m:r>
          <w:rPr>
            <w:rFonts w:ascii="Cambria Math" w:hAnsi="Cambria Math"/>
          </w:rPr>
          <m:t>H</m:t>
        </m:r>
      </m:oMath>
      <w:r>
        <w:t xml:space="preserve"> для одномерного случая (см. Формула </w:t>
      </w:r>
      <w:r>
        <w:fldChar w:fldCharType="begin"/>
      </w:r>
      <w:r>
        <w:instrText xml:space="preserve"> REF _Ref165932991 \h </w:instrText>
      </w:r>
      <w:r>
        <w:fldChar w:fldCharType="separate"/>
      </w:r>
      <w:r w:rsidR="0029038E">
        <w:t>(</w:t>
      </w:r>
      <w:r w:rsidR="0029038E">
        <w:rPr>
          <w:noProof/>
        </w:rPr>
        <w:t>3</w:t>
      </w:r>
      <w:r w:rsidR="0029038E">
        <w:t>)</w:t>
      </w:r>
      <w:r>
        <w:fldChar w:fldCharType="end"/>
      </w:r>
      <w:r w:rsidRPr="00B43905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55799F" w14:paraId="501066B2" w14:textId="77777777" w:rsidTr="00661455">
        <w:tc>
          <w:tcPr>
            <w:tcW w:w="474" w:type="pct"/>
          </w:tcPr>
          <w:p w14:paraId="34812816" w14:textId="77777777" w:rsidR="0055799F" w:rsidRDefault="0055799F" w:rsidP="008C0A16">
            <w:pPr>
              <w:pStyle w:val="a3"/>
            </w:pPr>
          </w:p>
        </w:tc>
        <w:tc>
          <w:tcPr>
            <w:tcW w:w="3974" w:type="pct"/>
          </w:tcPr>
          <w:p w14:paraId="59EBA13E" w14:textId="7FB6EFCE" w:rsidR="0055799F" w:rsidRPr="00BE3A74" w:rsidRDefault="00BE3A74" w:rsidP="008C0A16">
            <w:pPr>
              <w:pStyle w:val="a3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H</m:t>
                </m:r>
                <m: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[1-exp(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γ</m:t>
                    </m:r>
                  </m:sup>
                </m:sSup>
                <m:r>
                  <w:rPr>
                    <w:rFonts w:ascii="Cambria Math" w:hAnsi="Cambria Math"/>
                  </w:rPr>
                  <m:t>)]</m:t>
                </m:r>
              </m:oMath>
            </m:oMathPara>
          </w:p>
          <w:p w14:paraId="3F95ABC7" w14:textId="77777777" w:rsidR="0055799F" w:rsidRDefault="0055799F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nary>
                  <m:naryPr>
                    <m:limLoc m:val="subSup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)ⅆ</m:t>
                    </m:r>
                    <m:r>
                      <w:rPr>
                        <w:rFonts w:ascii="Cambria Math" w:hAnsi="Cambria Math"/>
                      </w:rPr>
                      <m:t>τ</m:t>
                    </m:r>
                  </m:e>
                </m:nary>
              </m:oMath>
            </m:oMathPara>
          </w:p>
        </w:tc>
        <w:tc>
          <w:tcPr>
            <w:tcW w:w="552" w:type="pct"/>
            <w:vAlign w:val="center"/>
          </w:tcPr>
          <w:p w14:paraId="6BEBCC7A" w14:textId="44F22BA8" w:rsidR="0055799F" w:rsidRDefault="0055799F" w:rsidP="008C0A16">
            <w:pPr>
              <w:pStyle w:val="a3"/>
            </w:pPr>
            <w:bookmarkStart w:id="11" w:name="_Ref165932810"/>
            <w:bookmarkStart w:id="12" w:name="_Ref16593299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3</w:t>
            </w:r>
            <w:r w:rsidR="00674BB7">
              <w:rPr>
                <w:noProof/>
              </w:rPr>
              <w:fldChar w:fldCharType="end"/>
            </w:r>
            <w:bookmarkStart w:id="13" w:name="_Ref165932985"/>
            <w:bookmarkEnd w:id="11"/>
            <w:r>
              <w:t>)</w:t>
            </w:r>
            <w:bookmarkEnd w:id="12"/>
            <w:bookmarkEnd w:id="13"/>
          </w:p>
        </w:tc>
      </w:tr>
    </w:tbl>
    <w:p w14:paraId="2040969A" w14:textId="2F8CE2DE" w:rsidR="0055799F" w:rsidRDefault="0055799F" w:rsidP="0055799F">
      <w:pPr>
        <w:pStyle w:val="a2"/>
      </w:pPr>
      <w:r>
        <w:t xml:space="preserve">При это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–</w:t>
      </w:r>
      <w:r w:rsidRPr="00CE5B64">
        <w:t xml:space="preserve"> </w:t>
      </w:r>
      <w:r>
        <w:t xml:space="preserve">точка перегиба функции конверсии от </w:t>
      </w:r>
      <m:oMath>
        <m:r>
          <w:rPr>
            <w:rFonts w:ascii="Cambria Math" w:hAnsi="Cambria Math"/>
          </w:rPr>
          <m:t>H</m:t>
        </m:r>
      </m:oMath>
      <w:r>
        <w:t xml:space="preserve"> (см. </w:t>
      </w:r>
      <w:r>
        <w:fldChar w:fldCharType="begin"/>
      </w:r>
      <w:r>
        <w:instrText xml:space="preserve"> REF _Ref165933580 \h </w:instrText>
      </w:r>
      <w:r>
        <w:fldChar w:fldCharType="separate"/>
      </w:r>
      <w:r w:rsidR="0029038E">
        <w:t xml:space="preserve">Рисунок </w:t>
      </w:r>
      <w:r w:rsidR="0029038E">
        <w:rPr>
          <w:noProof/>
        </w:rPr>
        <w:t>1</w:t>
      </w:r>
      <w:r>
        <w:fldChar w:fldCharType="end"/>
      </w:r>
      <w:r>
        <w:t>):</w:t>
      </w:r>
    </w:p>
    <w:bookmarkStart w:id="14" w:name="_MON_1776644984"/>
    <w:bookmarkEnd w:id="14"/>
    <w:p w14:paraId="68DE66E9" w14:textId="13A85CB4" w:rsidR="0055799F" w:rsidRDefault="009F5E5B" w:rsidP="0055799F">
      <w:pPr>
        <w:pStyle w:val="a2"/>
      </w:pPr>
      <w:r w:rsidRPr="00B43905">
        <w:object w:dxaOrig="5245" w:dyaOrig="3440" w14:anchorId="1BAFF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3pt;height:172.3pt" o:ole="">
            <v:imagedata r:id="rId10" o:title=""/>
          </v:shape>
          <o:OLEObject Type="Embed" ProgID="Word.Picture.8" ShapeID="_x0000_i1025" DrawAspect="Content" ObjectID="_1777080996" r:id="rId11"/>
        </w:object>
      </w:r>
    </w:p>
    <w:p w14:paraId="371EF819" w14:textId="084F7508" w:rsidR="0055799F" w:rsidRDefault="0055799F" w:rsidP="0055799F">
      <w:pPr>
        <w:pStyle w:val="af2"/>
      </w:pPr>
      <w:bookmarkStart w:id="15" w:name="_Ref165933580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CD75EB">
        <w:rPr>
          <w:noProof/>
        </w:rPr>
        <w:t>1</w:t>
      </w:r>
      <w:r w:rsidR="00674BB7">
        <w:rPr>
          <w:noProof/>
        </w:rPr>
        <w:fldChar w:fldCharType="end"/>
      </w:r>
      <w:bookmarkEnd w:id="15"/>
      <w:r>
        <w:t xml:space="preserve">. Зависимость конверсии от </w:t>
      </w:r>
      <w:r w:rsidRPr="0055799F">
        <w:rPr>
          <w:lang w:val="en-US"/>
        </w:rPr>
        <w:t>H</w:t>
      </w:r>
      <w:r w:rsidRPr="00B43905">
        <w:t xml:space="preserve"> </w:t>
      </w:r>
      <w:r>
        <w:t xml:space="preserve">для некоторых </w:t>
      </w:r>
      <w:commentRangeStart w:id="16"/>
      <w:r>
        <w:t>мономеров</w:t>
      </w:r>
      <w:commentRangeEnd w:id="16"/>
      <w:r>
        <w:rPr>
          <w:rStyle w:val="af6"/>
          <w:rFonts w:asciiTheme="minorHAnsi" w:eastAsia="SimSun" w:hAnsiTheme="minorHAnsi" w:cstheme="minorBidi"/>
          <w:bCs w:val="0"/>
          <w:i w:val="0"/>
          <w:lang w:eastAsia="en-US"/>
        </w:rPr>
        <w:commentReference w:id="16"/>
      </w:r>
    </w:p>
    <w:p w14:paraId="68F7738D" w14:textId="7A1FF874" w:rsidR="00E1570A" w:rsidRDefault="0055799F" w:rsidP="0055799F">
      <w:pPr>
        <w:pStyle w:val="a2"/>
      </w:pPr>
      <w:r>
        <w:t>Оригинальное моделирование при</w:t>
      </w:r>
      <w:r w:rsidR="00E1570A">
        <w:t xml:space="preserve"> проводилось при </w:t>
      </w:r>
      <w:r w:rsidR="0064204E">
        <w:t>пространственном</w:t>
      </w:r>
      <w:r w:rsidR="00E1570A">
        <w:t xml:space="preserve"> распределении интенсивности свет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E1570A" w14:paraId="06D692DD" w14:textId="77777777" w:rsidTr="00661455">
        <w:tc>
          <w:tcPr>
            <w:tcW w:w="474" w:type="pct"/>
          </w:tcPr>
          <w:p w14:paraId="54DFA1A4" w14:textId="77777777" w:rsidR="00E1570A" w:rsidRDefault="00E1570A" w:rsidP="008C0A16">
            <w:pPr>
              <w:pStyle w:val="a3"/>
            </w:pPr>
          </w:p>
        </w:tc>
        <w:tc>
          <w:tcPr>
            <w:tcW w:w="3974" w:type="pct"/>
          </w:tcPr>
          <w:p w14:paraId="2248F775" w14:textId="54A7EF19" w:rsidR="00E1570A" w:rsidRDefault="00E1570A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(1+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(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))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44A060A" w14:textId="7C8763F2" w:rsidR="00E1570A" w:rsidRDefault="00E1570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4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D715C96" w14:textId="7CA9ECCB" w:rsidR="00E1570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61455" w:rsidRPr="00FA370F">
        <w:t xml:space="preserve"> </w:t>
      </w:r>
      <w:r w:rsidR="00FA370F" w:rsidRPr="00FA370F">
        <w:t>–</w:t>
      </w:r>
      <w:r w:rsidR="00661455" w:rsidRPr="00FA370F">
        <w:t xml:space="preserve"> </w:t>
      </w:r>
      <w:r w:rsidR="00FA370F">
        <w:t>расстояние между пиками косинусоиды (длина волны)</w:t>
      </w:r>
      <w:r w:rsidR="0064204E">
        <w:t xml:space="preserve"> в м</w:t>
      </w:r>
    </w:p>
    <w:p w14:paraId="38838949" w14:textId="2068BEA5" w:rsidR="00D4126A" w:rsidRDefault="0093042C" w:rsidP="0055799F">
      <w:pPr>
        <w:pStyle w:val="a2"/>
      </w:pP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I</m:t>
        </m:r>
      </m:oMath>
      <w:r w:rsidR="00D4126A">
        <w:t xml:space="preserve"> – амплитуда косинусоиды (глубина модуляции света)</w:t>
      </w:r>
    </w:p>
    <w:p w14:paraId="05BF8BA1" w14:textId="65A79DDB" w:rsidR="0055799F" w:rsidRDefault="0064204E" w:rsidP="0055799F">
      <w:pPr>
        <w:pStyle w:val="a2"/>
      </w:pPr>
      <w:r>
        <w:t xml:space="preserve">Типичные </w:t>
      </w:r>
      <w:r w:rsidR="0055799F">
        <w:t>значения параметров</w:t>
      </w:r>
      <w:r w:rsidR="005869C0">
        <w:t xml:space="preserve"> </w:t>
      </w:r>
      <w:sdt>
        <w:sdtPr>
          <w:alias w:val="To edit, see citavi.com/edit"/>
          <w:tag w:val="CitaviPlaceholder#236766e4-004a-45b1-a0f0-92e59ba6675b"/>
          <w:id w:val="-488641505"/>
          <w:placeholder>
            <w:docPart w:val="DefaultPlaceholder_-1854013440"/>
          </w:placeholder>
        </w:sdtPr>
        <w:sdtContent>
          <w:r w:rsidR="005869C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MjFjMzBhLTUxMzQtNGUzYy1hYzM4LWEzODA3ODkwZDNlZiIsIlJhbmdlTGVuZ3RoIjo0LCJSZWZlcmVuY2VJZCI6Ijk4YzNlMTU5LTRjMmUtNDgyYi1hOGZlLTM5Yjc2NDY4ZTg3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A3L3MxMDk2NS0wMTUtMDcwMi14IiwiVXJpU3RyaW5nIjoiaHR0cHM6Ly9kb2kub3JnLzEwLjEwMDcvczEwOTY1LTAxNS0wNzAyLXg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}</w:instrText>
          </w:r>
          <w:r w:rsidR="005869C0">
            <w:fldChar w:fldCharType="separate"/>
          </w:r>
          <w:r w:rsidR="00983B76">
            <w:t>[12]</w:t>
          </w:r>
          <w:r w:rsidR="005869C0">
            <w:fldChar w:fldCharType="end"/>
          </w:r>
        </w:sdtContent>
      </w:sdt>
      <w:r w:rsidR="0055799F">
        <w:t>: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55799F" w14:paraId="7D1EBF1B" w14:textId="77777777" w:rsidTr="00037A0E">
        <w:tc>
          <w:tcPr>
            <w:tcW w:w="5594" w:type="dxa"/>
          </w:tcPr>
          <w:p w14:paraId="55400DE9" w14:textId="6094399A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w:lastRenderedPageBreak/>
                  <m:t>L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0.5*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15627492" w14:textId="217CAE4D" w:rsidR="00E4126D" w:rsidRPr="005869C0" w:rsidRDefault="003045F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2</m:t>
                </m:r>
              </m:oMath>
            </m:oMathPara>
          </w:p>
        </w:tc>
      </w:tr>
      <w:tr w:rsidR="0055799F" w14:paraId="2EFB47C4" w14:textId="77777777" w:rsidTr="00037A0E">
        <w:tc>
          <w:tcPr>
            <w:tcW w:w="5594" w:type="dxa"/>
          </w:tcPr>
          <w:p w14:paraId="1F96663F" w14:textId="0F4794E0" w:rsidR="0055799F" w:rsidRPr="0055799F" w:rsidRDefault="00E4126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γ=4</m:t>
                </m:r>
              </m:oMath>
            </m:oMathPara>
          </w:p>
        </w:tc>
        <w:tc>
          <w:tcPr>
            <w:tcW w:w="5594" w:type="dxa"/>
          </w:tcPr>
          <w:p w14:paraId="67DD470A" w14:textId="40E45B0D" w:rsidR="0055799F" w:rsidRPr="00E4126D" w:rsidRDefault="003045F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0.799999</m:t>
                </m:r>
              </m:oMath>
            </m:oMathPara>
          </w:p>
        </w:tc>
      </w:tr>
      <w:tr w:rsidR="0055799F" w14:paraId="42B60977" w14:textId="77777777" w:rsidTr="00037A0E">
        <w:tc>
          <w:tcPr>
            <w:tcW w:w="5594" w:type="dxa"/>
          </w:tcPr>
          <w:p w14:paraId="78FCEAB7" w14:textId="6101437B" w:rsidR="0055799F" w:rsidRPr="0055799F" w:rsidRDefault="003045FD" w:rsidP="0055799F">
            <w:pPr>
              <w:pStyle w:val="a2"/>
              <w:rPr>
                <w:rFonts w:ascii="Times New Roman" w:hAnsi="Times New Roman"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</w:rPr>
                  <m:t>=0.1</m:t>
                </m:r>
              </m:oMath>
            </m:oMathPara>
          </w:p>
        </w:tc>
        <w:tc>
          <w:tcPr>
            <w:tcW w:w="5594" w:type="dxa"/>
          </w:tcPr>
          <w:p w14:paraId="19C55762" w14:textId="25560BA7" w:rsidR="0055799F" w:rsidRPr="00E4126D" w:rsidRDefault="003045FD" w:rsidP="00E4126D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55799F" w14:paraId="220670D0" w14:textId="77777777" w:rsidTr="00037A0E">
        <w:tc>
          <w:tcPr>
            <w:tcW w:w="5594" w:type="dxa"/>
          </w:tcPr>
          <w:p w14:paraId="5C960347" w14:textId="7F1B4B99" w:rsidR="0055799F" w:rsidRPr="005869C0" w:rsidRDefault="003045FD" w:rsidP="0055799F">
            <w:pPr>
              <w:pStyle w:val="a2"/>
              <w:rPr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0.0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208ADF6" w14:textId="3D139145" w:rsidR="0055799F" w:rsidRPr="00E4126D" w:rsidRDefault="003045FD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8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5799F" w14:paraId="1631A80D" w14:textId="77777777" w:rsidTr="00037A0E">
        <w:tc>
          <w:tcPr>
            <w:tcW w:w="5594" w:type="dxa"/>
          </w:tcPr>
          <w:p w14:paraId="6C22A91D" w14:textId="7E62C978" w:rsidR="0055799F" w:rsidRPr="00D14EAD" w:rsidRDefault="003045FD" w:rsidP="0055799F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M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0.1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с</m:t>
                </m:r>
              </m:oMath>
            </m:oMathPara>
          </w:p>
        </w:tc>
        <w:tc>
          <w:tcPr>
            <w:tcW w:w="5594" w:type="dxa"/>
          </w:tcPr>
          <w:p w14:paraId="08BEAE4E" w14:textId="66C10B1A" w:rsidR="0055799F" w:rsidRPr="00E4126D" w:rsidRDefault="003045FD" w:rsidP="00E4126D">
            <w:pPr>
              <w:pStyle w:val="a2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200 кг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FB18D5" w14:paraId="5A6AAD95" w14:textId="77777777" w:rsidTr="00037A0E">
        <w:tc>
          <w:tcPr>
            <w:tcW w:w="5594" w:type="dxa"/>
          </w:tcPr>
          <w:p w14:paraId="57E036BB" w14:textId="2FA26946" w:rsidR="00FB18D5" w:rsidRPr="00FB18D5" w:rsidRDefault="00FB18D5" w:rsidP="0055799F">
            <w:pPr>
              <w:pStyle w:val="a2"/>
              <w:rPr>
                <w:rFonts w:ascii="Calibri" w:eastAsia="SimSun" w:hAnsi="Calibri"/>
                <w:i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w:rPr>
                    <w:rFonts w:ascii="Cambria Math" w:hAnsi="Cambria Math"/>
                  </w:rPr>
                  <m:t>=3.9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м</m:t>
                </m:r>
              </m:oMath>
            </m:oMathPara>
          </w:p>
        </w:tc>
        <w:tc>
          <w:tcPr>
            <w:tcW w:w="5594" w:type="dxa"/>
          </w:tcPr>
          <w:p w14:paraId="4FA079BA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FB18D5" w14:paraId="022DA83F" w14:textId="77777777" w:rsidTr="00037A0E">
        <w:tc>
          <w:tcPr>
            <w:tcW w:w="5594" w:type="dxa"/>
          </w:tcPr>
          <w:p w14:paraId="7AC8396B" w14:textId="6F725B89" w:rsidR="00FB18D5" w:rsidRPr="005869C0" w:rsidRDefault="005869C0" w:rsidP="0055799F">
            <w:pPr>
              <w:pStyle w:val="a2"/>
              <w:rPr>
                <w:rFonts w:ascii="Calibri" w:eastAsia="SimSun" w:hAnsi="Calibri"/>
                <w:i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</m:t>
                </m:r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</w:rPr>
                  <m:t>=0.99</m:t>
                </m:r>
              </m:oMath>
            </m:oMathPara>
          </w:p>
        </w:tc>
        <w:tc>
          <w:tcPr>
            <w:tcW w:w="5594" w:type="dxa"/>
          </w:tcPr>
          <w:p w14:paraId="6E4FB05C" w14:textId="77777777" w:rsidR="00FB18D5" w:rsidRPr="005869C0" w:rsidRDefault="00FB18D5" w:rsidP="00E4126D">
            <w:pPr>
              <w:pStyle w:val="a2"/>
              <w:rPr>
                <w:rFonts w:ascii="Calibri" w:hAnsi="Calibri"/>
              </w:rPr>
            </w:pPr>
          </w:p>
        </w:tc>
      </w:tr>
      <w:tr w:rsidR="005869C0" w14:paraId="50BC67EF" w14:textId="77777777" w:rsidTr="00037A0E">
        <w:tc>
          <w:tcPr>
            <w:tcW w:w="5594" w:type="dxa"/>
          </w:tcPr>
          <w:p w14:paraId="38002166" w14:textId="7495C7E7" w:rsidR="005869C0" w:rsidRPr="00744703" w:rsidRDefault="003045FD" w:rsidP="0055799F">
            <w:pPr>
              <w:pStyle w:val="a2"/>
              <w:rPr>
                <w:rFonts w:ascii="Calibri" w:eastAsia="SimSun" w:hAnsi="Calibri"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="SimSun" w:hAnsi="Cambria Math"/>
                  </w:rPr>
                  <m:t>=</m:t>
                </m:r>
                <m:r>
                  <w:rPr>
                    <w:rFonts w:ascii="Cambria Math" w:eastAsia="SimSun" w:hAnsi="Cambria Math"/>
                  </w:rPr>
                  <m:t>8</m:t>
                </m:r>
                <m:r>
                  <w:rPr>
                    <w:rFonts w:ascii="Cambria Math" w:eastAsia="SimSun" w:hAnsi="Cambria Math"/>
                  </w:rPr>
                  <m:t xml:space="preserve">0 </m:t>
                </m:r>
                <m:r>
                  <w:rPr>
                    <w:rFonts w:ascii="Cambria Math" w:hAnsi="Cambria Math"/>
                  </w:rPr>
                  <m:t>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594" w:type="dxa"/>
          </w:tcPr>
          <w:p w14:paraId="780E1EB1" w14:textId="77777777" w:rsidR="005869C0" w:rsidRPr="005869C0" w:rsidRDefault="005869C0" w:rsidP="00E4126D">
            <w:pPr>
              <w:pStyle w:val="a2"/>
              <w:rPr>
                <w:rFonts w:ascii="Calibri" w:hAnsi="Calibri"/>
              </w:rPr>
            </w:pPr>
          </w:p>
        </w:tc>
      </w:tr>
    </w:tbl>
    <w:p w14:paraId="1ED2D282" w14:textId="1C3D38EB" w:rsidR="00FB0E50" w:rsidRPr="00FB0E50" w:rsidRDefault="00FB0E50" w:rsidP="008C0A16">
      <w:pPr>
        <w:pStyle w:val="a3"/>
      </w:pPr>
      <w:r w:rsidRPr="00FB0E50">
        <w:t>Так как</w:t>
      </w:r>
      <w:r>
        <w:t xml:space="preserve"> параметры функции интенсивности света и начальные концентрации зависят лишь от дизайна эксперимента, а параметры плотностей </w:t>
      </w:r>
      <w:r w:rsidR="00E17D83">
        <w:t>– константные значения, необходимо оценить коэффициенты взаимодиффузии компонент в смеси и параметры характеризующие химические превращения в ходе фото</w:t>
      </w:r>
      <w:r w:rsidR="009F25DA">
        <w:t>полимеризации</w:t>
      </w:r>
      <w:r w:rsidR="00E17D83">
        <w:t>.</w:t>
      </w:r>
    </w:p>
    <w:p w14:paraId="74D91F69" w14:textId="5829A34D" w:rsidR="00FB0E50" w:rsidRDefault="00FB0E50" w:rsidP="0058650E">
      <w:pPr>
        <w:pStyle w:val="20"/>
      </w:pPr>
      <w:r>
        <w:t>Диффузионные процессы</w:t>
      </w:r>
    </w:p>
    <w:p w14:paraId="506AA826" w14:textId="0049FB1F" w:rsidR="00A962CD" w:rsidRPr="00A962CD" w:rsidRDefault="00A962CD" w:rsidP="008C0A16">
      <w:pPr>
        <w:pStyle w:val="a3"/>
      </w:pPr>
      <w:r>
        <w:t xml:space="preserve">Первым параметром модели, необходимым для правильного описания диффузионных процессов при фотополимеризации, является коэффициент диффузии мономера, для упрощения примем, что коэффициент взаимодиффузии связан с коэффициентом самодиффузии линейной зависимостью: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M</m:t>
            </m:r>
          </m:sub>
        </m:sSub>
        <m:r>
          <w:rPr>
            <w:rFonts w:ascii="Cambria Math" w:hAnsi="Cambria Math"/>
          </w:rPr>
          <m:t>=10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iCs/>
        </w:rPr>
        <w:t>.</w:t>
      </w:r>
    </w:p>
    <w:p w14:paraId="606AB222" w14:textId="63180020" w:rsidR="00FB0E50" w:rsidRDefault="00FB0E50" w:rsidP="00FB0E50">
      <w:pPr>
        <w:pStyle w:val="31"/>
      </w:pPr>
      <w:r>
        <w:t>Диффузия</w:t>
      </w:r>
    </w:p>
    <w:p w14:paraId="4585D433" w14:textId="48A1E8DF" w:rsidR="00FB0E50" w:rsidRDefault="0082246B" w:rsidP="008C0A16">
      <w:pPr>
        <w:pStyle w:val="a3"/>
      </w:pPr>
      <w:r>
        <w:t xml:space="preserve">Диффузия – в физике, </w:t>
      </w:r>
      <w:r w:rsidRPr="0082246B">
        <w:t xml:space="preserve">процесс </w:t>
      </w:r>
      <w:commentRangeStart w:id="17"/>
      <w:r w:rsidRPr="0082246B">
        <w:t>установления</w:t>
      </w:r>
      <w:commentRangeEnd w:id="17"/>
      <w:r w:rsidR="00DF3219">
        <w:rPr>
          <w:rStyle w:val="af6"/>
          <w:rFonts w:eastAsia="SimSun" w:cstheme="minorBidi"/>
          <w:color w:val="auto"/>
          <w:lang w:eastAsia="en-US"/>
        </w:rPr>
        <w:commentReference w:id="17"/>
      </w:r>
      <w:r w:rsidRPr="0082246B">
        <w:t xml:space="preserve"> наиболее вероятного пространственного распределения частиц при их хаотическом движении в газах, жидкостях и твёрдых телах. </w:t>
      </w:r>
      <w:r>
        <w:t>Так е</w:t>
      </w:r>
      <w:r w:rsidR="00FB0E50">
        <w:t>сли в составе молекул одного вещества имеется примесь молекул другого типа, которая распределена неоднородно и в системе нет</w:t>
      </w:r>
      <w:r>
        <w:t xml:space="preserve"> направленного объемного движения</w:t>
      </w:r>
      <w:r w:rsidR="00FB0E50">
        <w:t xml:space="preserve">, то из-за хаотического движения молекул примесь начнет стремиться к равномерному распределению в пространстве. Возникнет </w:t>
      </w:r>
      <w:r w:rsidR="00FB0E50" w:rsidRPr="00F30F6F">
        <w:t>процесс</w:t>
      </w:r>
      <w:r w:rsidR="00FB0E50">
        <w:t xml:space="preserve"> переноса</w:t>
      </w:r>
      <w:r w:rsidR="00FB0E50" w:rsidRPr="00F30F6F">
        <w:t xml:space="preserve"> </w:t>
      </w:r>
      <w:r w:rsidR="00FB0E50">
        <w:t>частиц</w:t>
      </w:r>
      <w:r w:rsidR="00FB0E50" w:rsidRPr="00F30F6F">
        <w:t xml:space="preserve"> вещества из области с высокой концентрацией в область с низкой концентрацией</w:t>
      </w:r>
      <w:r w:rsidR="00FB0E50">
        <w:t xml:space="preserve">. Плотность потока вещества в результате диффузии в 1-мерном случае определяется 1 законом Фика </w:t>
      </w:r>
      <w:sdt>
        <w:sdtPr>
          <w:alias w:val="To edit, see citavi.com/edit"/>
          <w:tag w:val="CitaviPlaceholder#702650db-9594-4d0f-a2c6-18e1ffcd07b5"/>
          <w:id w:val="-440524236"/>
          <w:placeholder>
            <w:docPart w:val="48AC156A69A04D63AAA3DFFA08F6DCD2"/>
          </w:placeholder>
        </w:sdtPr>
        <w:sdtContent>
          <w:r w:rsidR="00FB0E50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DI3ZDRlLWFjNzItNDY2NS04ODAwLTJhNDA4ZmJmZjJlMCIsIlJhbmdlTGVuZ3RoIjo0LCJSZWZlcmVuY2VJZCI6IjhiYjBlNDg4LTQ1NjctNDA0Ny1hNjE0LTRmYzZhNTkyYmU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C7QpS4g0JLQvtGA0L7QsdGM0LXQsiIsIlByb3RlY3RlZCI6ZmFsc2UsIlNleCI6MCwiQ3JlYXRlZEJ5IjoiX0hPTUUiLCJDcmVhdGVkT24iOiIyMDIzLTEyLTI2VDE4OjU0OjU5IiwiTW9kaWZpZWRCeSI6Il9IT01FIiwiSWQiOiJlMWE0NmFhMC05MjQ0LTQ0ZTAtYTYwZi0xZjc3Mjg2OGIzMzEiLCJNb2RpZmllZE9uIjoiMjAyMy0xMi0yNlQxODo1NDo1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}</w:instrText>
          </w:r>
          <w:r w:rsidR="00FB0E50">
            <w:fldChar w:fldCharType="separate"/>
          </w:r>
          <w:r w:rsidR="00983B76">
            <w:t>[13]</w:t>
          </w:r>
          <w:r w:rsidR="00FB0E50">
            <w:fldChar w:fldCharType="end"/>
          </w:r>
        </w:sdtContent>
      </w:sdt>
      <w:r w:rsidR="009757A1">
        <w:t xml:space="preserve"> (см. Формулу</w:t>
      </w:r>
      <w:r w:rsidR="009757A1">
        <w:fldChar w:fldCharType="begin"/>
      </w:r>
      <w:r w:rsidR="009757A1">
        <w:instrText xml:space="preserve"> REF _Ref165983679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5</w:t>
      </w:r>
      <w:r w:rsidR="0029038E">
        <w:t>)</w:t>
      </w:r>
      <w:r w:rsidR="009757A1">
        <w:fldChar w:fldCharType="end"/>
      </w:r>
      <w:r w:rsidR="009757A1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6"/>
        <w:gridCol w:w="8884"/>
        <w:gridCol w:w="1268"/>
      </w:tblGrid>
      <w:tr w:rsidR="00FB0E50" w14:paraId="1D7EE0BF" w14:textId="77777777" w:rsidTr="009F25DA">
        <w:tc>
          <w:tcPr>
            <w:tcW w:w="467" w:type="pct"/>
          </w:tcPr>
          <w:p w14:paraId="3A2A7FE5" w14:textId="77777777" w:rsidR="00FB0E50" w:rsidRDefault="00FB0E50" w:rsidP="008C0A16">
            <w:pPr>
              <w:pStyle w:val="a3"/>
            </w:pPr>
          </w:p>
        </w:tc>
        <w:tc>
          <w:tcPr>
            <w:tcW w:w="3967" w:type="pct"/>
          </w:tcPr>
          <w:p w14:paraId="0B794617" w14:textId="77777777" w:rsidR="00FB0E50" w:rsidRDefault="00FB0E50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j=-D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567" w:type="pct"/>
            <w:vAlign w:val="center"/>
          </w:tcPr>
          <w:p w14:paraId="4682A849" w14:textId="4A628E55" w:rsidR="00FB0E50" w:rsidRDefault="00FB0E50" w:rsidP="008C0A16">
            <w:pPr>
              <w:pStyle w:val="a3"/>
            </w:pPr>
            <w:bookmarkStart w:id="18" w:name="_Ref165983679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5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18"/>
          </w:p>
        </w:tc>
      </w:tr>
    </w:tbl>
    <w:p w14:paraId="2780CC44" w14:textId="7CC82DA2" w:rsidR="00FB0E50" w:rsidRPr="007630C2" w:rsidRDefault="003045FD" w:rsidP="00FB0E50">
      <w:pPr>
        <w:pStyle w:val="a2"/>
        <w:rPr>
          <w:i/>
        </w:rPr>
      </w:pP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en-US"/>
              </w:rPr>
              <m:t>dC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en-US"/>
              </w:rPr>
              <m:t>dx</m:t>
            </m:r>
          </m:den>
        </m:f>
      </m:oMath>
      <w:r w:rsidR="00FB0E50" w:rsidRPr="008527E1">
        <w:t xml:space="preserve"> – </w:t>
      </w:r>
      <w:r w:rsidR="00FB0E50">
        <w:t>производная концентрации по направлению</w:t>
      </w:r>
      <w:r w:rsidR="002361F2">
        <w:t xml:space="preserve"> в</w:t>
      </w:r>
      <w:r w:rsidR="00DF3219" w:rsidRPr="00DF3219">
        <w:rPr>
          <w:i/>
        </w:rPr>
        <w:t xml:space="preserve"> </w:t>
      </w:r>
      <m:oMath>
        <m:r>
          <w:rPr>
            <w:rFonts w:ascii="Cambria Math" w:hAnsi="Cambria Math"/>
          </w:rPr>
          <m:t>моль/(м*л)</m:t>
        </m:r>
      </m:oMath>
      <w:r w:rsidR="00FB0E50">
        <w:t>, в общем случае</w:t>
      </w:r>
      <w:r w:rsidR="002361F2">
        <w:t xml:space="preserve"> </w:t>
      </w:r>
      <w:r w:rsidR="007630C2">
        <w:t>— это</w:t>
      </w:r>
      <w:r w:rsidR="00FB0E50">
        <w:t xml:space="preserve"> градиент </w:t>
      </w:r>
      <m:oMath>
        <m:r>
          <w:rPr>
            <w:rFonts w:ascii="Cambria Math" w:hAnsi="Cambria Math"/>
            <w:lang w:val="en-US"/>
          </w:rPr>
          <m:t>∇C</m:t>
        </m:r>
      </m:oMath>
      <w:r w:rsidR="007630C2">
        <w:t xml:space="preserve"> </w:t>
      </w:r>
      <w:commentRangeStart w:id="19"/>
      <w:r w:rsidR="00FB0E50">
        <w:t xml:space="preserve">скалярного поля </w:t>
      </w:r>
      <w:commentRangeEnd w:id="19"/>
      <w:r w:rsidR="00FB0E50">
        <w:rPr>
          <w:rStyle w:val="af6"/>
          <w:rFonts w:eastAsia="SimSun" w:cstheme="minorBidi"/>
          <w:color w:val="auto"/>
          <w:lang w:eastAsia="en-US"/>
        </w:rPr>
        <w:commentReference w:id="19"/>
      </w:r>
      <w:r w:rsidR="00FB0E50">
        <w:t>концентрации вещества</w:t>
      </w:r>
      <w:r w:rsidR="00DF3219">
        <w:t xml:space="preserve"> в пространстве</w:t>
      </w:r>
      <w:r w:rsidR="00FB0E50" w:rsidRPr="00D83E38">
        <w:t xml:space="preserve"> </w:t>
      </w:r>
      <m:oMath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,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)</m:t>
        </m:r>
      </m:oMath>
    </w:p>
    <w:p w14:paraId="13290E1E" w14:textId="4502CA04" w:rsidR="00FB0E50" w:rsidRDefault="00FB0E50" w:rsidP="00FB0E50">
      <w:pPr>
        <w:pStyle w:val="a2"/>
      </w:pPr>
      <m:oMath>
        <m:r>
          <w:rPr>
            <w:rFonts w:ascii="Cambria Math" w:hAnsi="Cambria Math"/>
            <w:lang w:val="en-US"/>
          </w:rPr>
          <m:t>D</m:t>
        </m:r>
      </m:oMath>
      <w:r>
        <w:t xml:space="preserve"> - коэффициент диффузии</w:t>
      </w:r>
      <w:r w:rsidR="002361F2">
        <w:t xml:space="preserve"> в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с</m:t>
        </m:r>
      </m:oMath>
      <w:r>
        <w:t xml:space="preserve">, со знаком минус, так как поток вещества всегда направлен из области с большей концентрацией в область с меньшей. </w:t>
      </w:r>
    </w:p>
    <w:p w14:paraId="6E6812F4" w14:textId="412CC688" w:rsidR="009757A1" w:rsidRDefault="00FB0E50" w:rsidP="00FB0E50">
      <w:pPr>
        <w:pStyle w:val="a2"/>
      </w:pPr>
      <w:r>
        <w:t xml:space="preserve">Таким образом зная распределение вещества в пространстве в начальный момент времени и коэффициент </w:t>
      </w:r>
      <m:oMath>
        <m:r>
          <w:rPr>
            <w:rFonts w:ascii="Cambria Math" w:hAnsi="Cambria Math"/>
            <w:lang w:val="en-US"/>
          </w:rPr>
          <m:t>D</m:t>
        </m:r>
      </m:oMath>
      <w:r>
        <w:t xml:space="preserve">, можно вычислить распределение вещества в любой другой момент времени с помощью закона сохранения массы (уравнения непрерывности) </w:t>
      </w:r>
      <w:r w:rsidR="009757A1">
        <w:t xml:space="preserve">(см. Формулу </w:t>
      </w:r>
      <w:r w:rsidR="009757A1">
        <w:fldChar w:fldCharType="begin"/>
      </w:r>
      <w:r w:rsidR="009757A1">
        <w:instrText xml:space="preserve"> REF _Ref165983587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6</w:t>
      </w:r>
      <w:r w:rsidR="0029038E">
        <w:t>)</w:t>
      </w:r>
      <w:r w:rsidR="009757A1">
        <w:fldChar w:fldCharType="end"/>
      </w:r>
      <w:r w:rsidR="009757A1">
        <w:fldChar w:fldCharType="begin"/>
      </w:r>
      <w:r w:rsidR="009757A1">
        <w:instrText xml:space="preserve"> REF _Ref165983726 \h </w:instrText>
      </w:r>
      <w:r w:rsidR="001E0951">
        <w:fldChar w:fldCharType="separate"/>
      </w:r>
      <w:r w:rsidR="0029038E">
        <w:t>(</w:t>
      </w:r>
      <w:r w:rsidR="0029038E">
        <w:rPr>
          <w:noProof/>
        </w:rPr>
        <w:t>7</w:t>
      </w:r>
      <w:r w:rsidR="0029038E">
        <w:t>)</w:t>
      </w:r>
      <w:r w:rsidR="009757A1">
        <w:fldChar w:fldCharType="end"/>
      </w:r>
      <w:r w:rsidR="009757A1">
        <w:t>)</w:t>
      </w:r>
      <w:r w:rsidR="006F218A">
        <w:t xml:space="preserve"> </w:t>
      </w:r>
      <w:r w:rsidR="009757A1">
        <w:fldChar w:fldCharType="begin"/>
      </w:r>
      <w:r w:rsidR="009757A1">
        <w:instrText xml:space="preserve"> REF _Ref165983587 \h </w:instrText>
      </w:r>
      <w:r w:rsidR="001E0951">
        <w:fldChar w:fldCharType="separate"/>
      </w:r>
      <w:r w:rsidR="0029038E">
        <w:t>(</w:t>
      </w:r>
      <w:r w:rsidR="0029038E">
        <w:rPr>
          <w:noProof/>
        </w:rPr>
        <w:t>6</w:t>
      </w:r>
      <w:r w:rsidR="0029038E">
        <w:t>)</w:t>
      </w:r>
      <w:r w:rsidR="009757A1">
        <w:fldChar w:fldCharType="end"/>
      </w:r>
      <w:r>
        <w:t>для несжимаемой</w:t>
      </w:r>
      <w:r w:rsidRPr="00405E44">
        <w:t xml:space="preserve"> </w:t>
      </w:r>
      <w:r>
        <w:t>жидкости:</w:t>
      </w:r>
      <w:r w:rsidRPr="00405E44">
        <w:t xml:space="preserve"> 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8951"/>
        <w:gridCol w:w="1415"/>
      </w:tblGrid>
      <w:tr w:rsidR="00FB0E50" w14:paraId="1E038444" w14:textId="77777777" w:rsidTr="00552050">
        <w:tc>
          <w:tcPr>
            <w:tcW w:w="429" w:type="pct"/>
          </w:tcPr>
          <w:p w14:paraId="4DA296A7" w14:textId="77777777" w:rsidR="00FB0E50" w:rsidRDefault="00FB0E50" w:rsidP="008C0A16">
            <w:pPr>
              <w:pStyle w:val="a3"/>
            </w:pPr>
          </w:p>
        </w:tc>
        <w:tc>
          <w:tcPr>
            <w:tcW w:w="3947" w:type="pct"/>
          </w:tcPr>
          <w:p w14:paraId="717A7236" w14:textId="77777777" w:rsidR="00FB0E50" w:rsidRPr="00102821" w:rsidRDefault="003045FD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ρ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624" w:type="pct"/>
            <w:vAlign w:val="center"/>
          </w:tcPr>
          <w:p w14:paraId="017C70E4" w14:textId="78F3DC88" w:rsidR="00FB0E50" w:rsidRDefault="00FB0E50" w:rsidP="008C0A16">
            <w:pPr>
              <w:pStyle w:val="a3"/>
            </w:pPr>
            <w:bookmarkStart w:id="20" w:name="_Ref16598358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6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0"/>
          </w:p>
        </w:tc>
      </w:tr>
    </w:tbl>
    <w:p w14:paraId="07F5E958" w14:textId="5B5DA75C" w:rsidR="00FB0E50" w:rsidRDefault="00FB0E50" w:rsidP="00FB0E50">
      <w:pPr>
        <w:pStyle w:val="a2"/>
      </w:pPr>
      <w:bookmarkStart w:id="21" w:name="_Toc154578075"/>
      <w:r>
        <w:t>Получаем 2 закон Фика</w:t>
      </w:r>
      <w:r w:rsidRPr="002E01F3">
        <w:t xml:space="preserve"> </w:t>
      </w:r>
      <w:r>
        <w:t>для 3 мерного случая</w:t>
      </w:r>
      <w:r w:rsidR="009757A1">
        <w:t xml:space="preserve"> (см. Формулу</w:t>
      </w:r>
      <w:r w:rsidR="00661C83">
        <w:t xml:space="preserve"> </w:t>
      </w:r>
      <w:r w:rsidR="009757A1">
        <w:fldChar w:fldCharType="begin"/>
      </w:r>
      <w:r w:rsidR="009757A1">
        <w:instrText xml:space="preserve"> REF _Ref165983726 \h </w:instrText>
      </w:r>
      <w:r w:rsidR="009757A1">
        <w:fldChar w:fldCharType="separate"/>
      </w:r>
      <w:r w:rsidR="0029038E">
        <w:t>(</w:t>
      </w:r>
      <w:r w:rsidR="0029038E">
        <w:rPr>
          <w:noProof/>
        </w:rPr>
        <w:t>7</w:t>
      </w:r>
      <w:r w:rsidR="0029038E">
        <w:t>)</w:t>
      </w:r>
      <w:r w:rsidR="009757A1">
        <w:fldChar w:fldCharType="end"/>
      </w:r>
      <w:r w:rsidR="008A6AD9">
        <w:t>)</w:t>
      </w:r>
      <w:r>
        <w:t>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0"/>
        <w:gridCol w:w="9044"/>
        <w:gridCol w:w="1415"/>
      </w:tblGrid>
      <w:tr w:rsidR="00FB0E50" w14:paraId="1EE71AC7" w14:textId="77777777" w:rsidTr="00552050">
        <w:tc>
          <w:tcPr>
            <w:tcW w:w="388" w:type="pct"/>
          </w:tcPr>
          <w:p w14:paraId="00057C46" w14:textId="77777777" w:rsidR="00FB0E50" w:rsidRDefault="00FB0E50" w:rsidP="008C0A16">
            <w:pPr>
              <w:pStyle w:val="a3"/>
            </w:pPr>
          </w:p>
        </w:tc>
        <w:tc>
          <w:tcPr>
            <w:tcW w:w="3988" w:type="pct"/>
          </w:tcPr>
          <w:p w14:paraId="6D7D3419" w14:textId="77777777" w:rsidR="00FB0E50" w:rsidRDefault="003045FD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∂C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∂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∇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</m:d>
              </m:oMath>
            </m:oMathPara>
          </w:p>
        </w:tc>
        <w:tc>
          <w:tcPr>
            <w:tcW w:w="624" w:type="pct"/>
            <w:vAlign w:val="center"/>
          </w:tcPr>
          <w:p w14:paraId="7744A126" w14:textId="3D0AA5D4" w:rsidR="00FB0E50" w:rsidRDefault="00FB0E50" w:rsidP="008C0A16">
            <w:pPr>
              <w:pStyle w:val="a3"/>
            </w:pPr>
            <w:bookmarkStart w:id="22" w:name="_Ref165983726"/>
            <w:r>
              <w:t>(</w:t>
            </w:r>
            <w:commentRangeStart w:id="23"/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commentRangeEnd w:id="23"/>
            <w:r>
              <w:rPr>
                <w:rStyle w:val="af6"/>
                <w:rFonts w:eastAsia="SimSun" w:cstheme="minorBidi"/>
                <w:color w:val="auto"/>
                <w:lang w:eastAsia="en-US"/>
              </w:rPr>
              <w:commentReference w:id="23"/>
            </w:r>
            <w:r>
              <w:t>)</w:t>
            </w:r>
            <w:bookmarkEnd w:id="22"/>
          </w:p>
        </w:tc>
      </w:tr>
    </w:tbl>
    <w:bookmarkEnd w:id="21"/>
    <w:p w14:paraId="27C068D0" w14:textId="28147981" w:rsidR="00DF3219" w:rsidRDefault="00552050" w:rsidP="008C0A16">
      <w:pPr>
        <w:pStyle w:val="a3"/>
      </w:pPr>
      <w:r>
        <w:t>Для описания диффузионных процессов на микроуровне</w:t>
      </w:r>
      <w:r w:rsidR="001954ED">
        <w:t xml:space="preserve"> используется формула, связывающая </w:t>
      </w:r>
      <w:r w:rsidR="001954ED" w:rsidRPr="001954ED">
        <w:t xml:space="preserve">квадрат расстояния, пройденного частицей за время t </w:t>
      </w:r>
      <w:r w:rsidR="001954ED">
        <w:t>и временем этого перемещения - у</w:t>
      </w:r>
      <w:r w:rsidR="001954ED" w:rsidRPr="001954ED">
        <w:t>равнение Эйнштейна-Смолуховского</w:t>
      </w:r>
      <w:r w:rsidR="001954ED">
        <w:t xml:space="preserve"> (см. Формулу </w:t>
      </w:r>
      <w:r w:rsidR="001954ED">
        <w:fldChar w:fldCharType="begin"/>
      </w:r>
      <w:r w:rsidR="001954ED">
        <w:instrText xml:space="preserve"> REF _Ref165983947 \h </w:instrText>
      </w:r>
      <w:r w:rsidR="001954ED">
        <w:fldChar w:fldCharType="separate"/>
      </w:r>
      <w:r w:rsidR="0029038E">
        <w:t>(</w:t>
      </w:r>
      <w:r w:rsidR="0029038E">
        <w:rPr>
          <w:noProof/>
        </w:rPr>
        <w:t>8</w:t>
      </w:r>
      <w:r w:rsidR="0029038E">
        <w:t>)</w:t>
      </w:r>
      <w:r w:rsidR="001954ED">
        <w:fldChar w:fldCharType="end"/>
      </w:r>
      <w:r w:rsidR="001954ED">
        <w:t>), для 1 мерного случая</w:t>
      </w:r>
      <w:r w:rsidR="006F218A">
        <w:t xml:space="preserve">. </w:t>
      </w:r>
      <w:r w:rsidR="00185797">
        <w:t>Используя ее,</w:t>
      </w:r>
      <w:r w:rsidR="006F218A">
        <w:t xml:space="preserve"> можно вычислить коэффициент диффузии</w:t>
      </w:r>
      <w:r w:rsidR="008B3582">
        <w:t xml:space="preserve"> с помощью молекулярного моделирования</w:t>
      </w:r>
      <w:r w:rsidR="00185797">
        <w:t>, однако это вычислительно долгая задача</w:t>
      </w:r>
      <w:r w:rsidR="008B3582">
        <w:t>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1954ED" w14:paraId="42778DB1" w14:textId="77777777" w:rsidTr="002849D1">
        <w:tc>
          <w:tcPr>
            <w:tcW w:w="500" w:type="pct"/>
          </w:tcPr>
          <w:p w14:paraId="6A236D3E" w14:textId="77777777" w:rsidR="001954ED" w:rsidRDefault="001954ED" w:rsidP="008C0A16">
            <w:pPr>
              <w:pStyle w:val="a3"/>
            </w:pPr>
          </w:p>
        </w:tc>
        <w:tc>
          <w:tcPr>
            <w:tcW w:w="4000" w:type="pct"/>
          </w:tcPr>
          <w:p w14:paraId="6C22DA48" w14:textId="7394A764" w:rsidR="001954ED" w:rsidRDefault="001954ED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→∞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&lt;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(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&gt;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01CF88A" w14:textId="439F7A65" w:rsidR="001954ED" w:rsidRDefault="001954ED" w:rsidP="008C0A16">
            <w:pPr>
              <w:pStyle w:val="a3"/>
            </w:pPr>
            <w:bookmarkStart w:id="24" w:name="_Ref165983947"/>
            <w:bookmarkStart w:id="25" w:name="_Ref16644789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8</w:t>
            </w:r>
            <w:r w:rsidR="00674BB7">
              <w:rPr>
                <w:noProof/>
              </w:rPr>
              <w:fldChar w:fldCharType="end"/>
            </w:r>
            <w:bookmarkEnd w:id="25"/>
            <w:r>
              <w:t>)</w:t>
            </w:r>
            <w:bookmarkEnd w:id="24"/>
          </w:p>
        </w:tc>
      </w:tr>
    </w:tbl>
    <w:p w14:paraId="22FB1465" w14:textId="599711B8" w:rsidR="00FB0E50" w:rsidRDefault="00FB0E50" w:rsidP="00845219">
      <w:pPr>
        <w:pStyle w:val="1"/>
      </w:pPr>
      <w:r>
        <w:t>Взаимодиффузия</w:t>
      </w:r>
    </w:p>
    <w:p w14:paraId="154A20D7" w14:textId="12C1F8CC" w:rsidR="00FB0E50" w:rsidRDefault="00FB0E50" w:rsidP="008C0A16">
      <w:pPr>
        <w:pStyle w:val="a3"/>
      </w:pPr>
      <w:r>
        <w:t>При наличии градиента концентрации (или химического потенциала) в смеси и при отсутствии внешних сил происходит перемешивание вследстви</w:t>
      </w:r>
      <w:r w:rsidRPr="002B35F8">
        <w:t>е</w:t>
      </w:r>
      <w:r w:rsidRPr="00BD7075">
        <w:rPr>
          <w:b/>
          <w:bCs/>
        </w:rPr>
        <w:t xml:space="preserve"> взаимной диффузии</w:t>
      </w:r>
      <w:r>
        <w:t xml:space="preserve"> обоих компонентов. Этот процесс всегда </w:t>
      </w:r>
      <w:r w:rsidRPr="00BD7075">
        <w:t>неравновесный</w:t>
      </w:r>
      <w:r>
        <w:t xml:space="preserve">, так как </w:t>
      </w:r>
      <w:r w:rsidRPr="00BD7075">
        <w:t xml:space="preserve">увеличивает энтропию системы </w:t>
      </w:r>
      <w:r>
        <w:t xml:space="preserve">и приводит к ее равновесию. Тогда </w:t>
      </w:r>
      <w:r w:rsidR="00661C83">
        <w:t xml:space="preserve">1 </w:t>
      </w:r>
      <w:r>
        <w:t xml:space="preserve">закон Фика для такого потока будет выражаться в </w:t>
      </w:r>
      <w:commentRangeStart w:id="26"/>
      <w:r>
        <w:t>виде</w:t>
      </w:r>
      <w:commentRangeEnd w:id="26"/>
      <w:r>
        <w:rPr>
          <w:rStyle w:val="af6"/>
          <w:rFonts w:eastAsia="SimSun" w:cstheme="minorBidi"/>
          <w:color w:val="auto"/>
          <w:lang w:eastAsia="en-US"/>
        </w:rPr>
        <w:commentReference w:id="26"/>
      </w:r>
      <w:r w:rsidR="00B2000A">
        <w:t xml:space="preserve"> (</w:t>
      </w:r>
      <w:r w:rsidR="000F3DBA">
        <w:t xml:space="preserve">см. </w:t>
      </w:r>
      <w:r w:rsidR="00B2000A">
        <w:t xml:space="preserve">Формула </w:t>
      </w:r>
      <w:r w:rsidR="00B2000A">
        <w:fldChar w:fldCharType="begin"/>
      </w:r>
      <w:r w:rsidR="00B2000A">
        <w:instrText xml:space="preserve"> REF _Ref165983947 \h </w:instrText>
      </w:r>
      <w:r w:rsidR="00B2000A">
        <w:fldChar w:fldCharType="separate"/>
      </w:r>
      <w:r w:rsidR="0029038E">
        <w:t>(</w:t>
      </w:r>
      <w:r w:rsidR="0029038E">
        <w:rPr>
          <w:noProof/>
        </w:rPr>
        <w:t>8</w:t>
      </w:r>
      <w:r w:rsidR="0029038E">
        <w:t>)</w:t>
      </w:r>
      <w:r w:rsidR="00B2000A">
        <w:fldChar w:fldCharType="end"/>
      </w:r>
      <w:r w:rsidR="00B2000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1"/>
        <w:gridCol w:w="8900"/>
        <w:gridCol w:w="1237"/>
      </w:tblGrid>
      <w:tr w:rsidR="00FB0E50" w14:paraId="0325D8B9" w14:textId="77777777" w:rsidTr="009F25DA">
        <w:tc>
          <w:tcPr>
            <w:tcW w:w="474" w:type="pct"/>
          </w:tcPr>
          <w:p w14:paraId="57DA89C8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5E4A7E7" w14:textId="77777777" w:rsidR="00FB0E50" w:rsidRDefault="003045FD" w:rsidP="008C0A16">
            <w:pPr>
              <w:pStyle w:val="a3"/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52" w:type="pct"/>
            <w:vAlign w:val="center"/>
          </w:tcPr>
          <w:p w14:paraId="600A387C" w14:textId="63646676" w:rsidR="00FB0E50" w:rsidRDefault="00FB0E50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9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5DF7E55B" w14:textId="77777777" w:rsidR="00FB0E50" w:rsidRDefault="003045FD" w:rsidP="00FB0E50">
      <w:pPr>
        <w:pStyle w:val="a2"/>
        <w:rPr>
          <w:rFonts w:eastAsia="SimSun" w:cstheme="minorBidi"/>
          <w:szCs w:val="22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e>
        </m:acc>
      </m:oMath>
      <w:r w:rsidR="00FB0E50" w:rsidRPr="0078421D">
        <w:rPr>
          <w:rFonts w:eastAsia="SimSun" w:cstheme="minorBidi"/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acc>
          <m:accPr>
            <m:chr m:val="̃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</m:oMath>
      <w:r w:rsidR="00FB0E50">
        <w:rPr>
          <w:rFonts w:eastAsia="SimSun" w:cstheme="minorBidi"/>
          <w:szCs w:val="22"/>
        </w:rPr>
        <w:t xml:space="preserve"> – потоки веществ</w:t>
      </w:r>
      <w:r w:rsidR="00FB0E50" w:rsidRPr="0078421D">
        <w:rPr>
          <w:rFonts w:eastAsia="SimSun" w:cstheme="minorBidi"/>
          <w:szCs w:val="22"/>
        </w:rPr>
        <w:t xml:space="preserve"> </w:t>
      </w:r>
      <w:r w:rsidR="00FB0E50">
        <w:rPr>
          <w:rFonts w:eastAsia="SimSun" w:cstheme="minorBidi"/>
          <w:szCs w:val="22"/>
          <w:lang w:val="en-US"/>
        </w:rPr>
        <w:t>A</w:t>
      </w:r>
      <w:r w:rsidR="00FB0E50">
        <w:rPr>
          <w:rFonts w:eastAsia="SimSun" w:cstheme="minorBidi"/>
          <w:szCs w:val="22"/>
        </w:rPr>
        <w:t xml:space="preserve"> и </w:t>
      </w:r>
      <w:r w:rsidR="00FB0E50">
        <w:rPr>
          <w:rFonts w:eastAsia="SimSun" w:cstheme="minorBidi"/>
          <w:szCs w:val="22"/>
          <w:lang w:val="en-US"/>
        </w:rPr>
        <w:t>B</w:t>
      </w:r>
      <w:r w:rsidR="00FB0E50" w:rsidRPr="0078421D">
        <w:rPr>
          <w:rFonts w:eastAsia="SimSun" w:cstheme="minorBidi"/>
          <w:szCs w:val="22"/>
        </w:rPr>
        <w:t xml:space="preserve">, </w:t>
      </w:r>
      <w:r w:rsidR="00FB0E50">
        <w:rPr>
          <w:rFonts w:eastAsia="SimSun" w:cstheme="minorBidi"/>
          <w:szCs w:val="22"/>
        </w:rPr>
        <w:t xml:space="preserve">соответственно, относительно </w:t>
      </w:r>
      <w:commentRangeStart w:id="27"/>
      <w:r w:rsidR="00FB0E50">
        <w:rPr>
          <w:rFonts w:eastAsia="SimSun" w:cstheme="minorBidi"/>
          <w:szCs w:val="22"/>
        </w:rPr>
        <w:t>неподвижного</w:t>
      </w:r>
      <w:commentRangeEnd w:id="27"/>
      <w:r w:rsidR="00FB0E50">
        <w:rPr>
          <w:rStyle w:val="af6"/>
          <w:rFonts w:eastAsia="SimSun" w:cstheme="minorBidi"/>
          <w:color w:val="auto"/>
          <w:lang w:eastAsia="en-US"/>
        </w:rPr>
        <w:commentReference w:id="27"/>
      </w:r>
      <w:r w:rsidR="00FB0E50">
        <w:rPr>
          <w:rFonts w:eastAsia="SimSun" w:cstheme="minorBidi"/>
          <w:szCs w:val="22"/>
        </w:rPr>
        <w:t xml:space="preserve"> наблюдателя </w:t>
      </w:r>
    </w:p>
    <w:p w14:paraId="0A26BE17" w14:textId="77777777" w:rsidR="00FB0E50" w:rsidRDefault="003045FD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 w:rsidR="00FB0E50">
        <w:t xml:space="preserve"> – </w:t>
      </w:r>
      <w:r w:rsidR="00FB0E50" w:rsidRPr="00250AF8">
        <w:rPr>
          <w:b/>
          <w:bCs/>
          <w:i/>
          <w:iCs/>
        </w:rPr>
        <w:t>коэффициент взаимной диффузии</w:t>
      </w:r>
      <w:r w:rsidR="00FB0E50">
        <w:t xml:space="preserve"> (</w:t>
      </w:r>
      <w:r w:rsidR="00FB0E50" w:rsidRPr="000E1A1C">
        <w:rPr>
          <w:i/>
          <w:iCs/>
        </w:rPr>
        <w:t>химической диффузии</w:t>
      </w:r>
      <w:r w:rsidR="00FB0E50">
        <w:t xml:space="preserve"> в англоязычной литературе) вещества </w:t>
      </w:r>
      <w:r w:rsidR="00FB0E50">
        <w:rPr>
          <w:lang w:val="en-US"/>
        </w:rPr>
        <w:t>A</w:t>
      </w:r>
      <w:r w:rsidR="00FB0E50">
        <w:t xml:space="preserve">, растворенном в </w:t>
      </w:r>
      <w:r w:rsidR="00FB0E50">
        <w:rPr>
          <w:lang w:val="en-US"/>
        </w:rPr>
        <w:t>B</w:t>
      </w:r>
      <w:r w:rsidR="00FB0E50">
        <w:t>, зависит от состава</w:t>
      </w:r>
    </w:p>
    <w:p w14:paraId="0B571D4C" w14:textId="722894F4" w:rsidR="00FB0E50" w:rsidRDefault="00FB0E50" w:rsidP="00FB0E50">
      <w:pPr>
        <w:pStyle w:val="a2"/>
      </w:pPr>
      <w:r>
        <w:t xml:space="preserve">Очевидно, чт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  <w:r>
        <w:t xml:space="preserve"> зависит как от подвижности обоих компонентов, так и от взаимодействия между ними, поэтому коэффициент взаимной диффузии — наиболее сложная для интерпретации диффузионная характеристика. При этом подвижность каждого компонента можно охарактеризовать </w:t>
      </w:r>
      <w:r w:rsidRPr="00250AF8">
        <w:rPr>
          <w:b/>
          <w:bCs/>
          <w:i/>
          <w:iCs/>
        </w:rPr>
        <w:t>собственным коэффициентом диффузии</w:t>
      </w:r>
      <w:r>
        <w:t>. Он отражает подвижность данного компонента в явном виде, нежели коэффициент взаимной диффузии, однако зависит от взаимодействия компонентов</w:t>
      </w:r>
      <w:r w:rsidR="000F3DBA">
        <w:t xml:space="preserve"> (см. Формула </w:t>
      </w:r>
      <w:r w:rsidR="000F3DBA">
        <w:fldChar w:fldCharType="begin"/>
      </w:r>
      <w:r w:rsidR="000F3DBA">
        <w:instrText xml:space="preserve"> REF _Ref166014911 \h </w:instrText>
      </w:r>
      <w:r w:rsidR="000F3DBA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0F3DBA">
        <w:fldChar w:fldCharType="end"/>
      </w:r>
      <w:r w:rsidR="000F3DBA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63874158" w14:textId="77777777" w:rsidTr="009F25DA">
        <w:tc>
          <w:tcPr>
            <w:tcW w:w="474" w:type="pct"/>
          </w:tcPr>
          <w:p w14:paraId="280BB524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6430F952" w14:textId="77777777" w:rsidR="00FB0E50" w:rsidRPr="009A7B77" w:rsidRDefault="003045FD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45D9B76C" w14:textId="77777777" w:rsidR="00FB0E50" w:rsidRDefault="003045FD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4C5E9502" w14:textId="38F4D5F2" w:rsidR="00FB0E50" w:rsidRDefault="00FB0E50" w:rsidP="008C0A16">
            <w:pPr>
              <w:pStyle w:val="a3"/>
            </w:pPr>
            <w:bookmarkStart w:id="28" w:name="_Ref16601491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0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8"/>
          </w:p>
        </w:tc>
      </w:tr>
    </w:tbl>
    <w:p w14:paraId="56E2C215" w14:textId="77777777" w:rsidR="00FB0E50" w:rsidRDefault="003045FD" w:rsidP="00FB0E50">
      <w:pPr>
        <w:pStyle w:val="a2"/>
      </w:pP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 w:rsidRPr="00B1366D">
        <w:rPr>
          <w:szCs w:val="22"/>
        </w:rPr>
        <w:t>,</w:t>
      </w:r>
      <m:oMath>
        <m:r>
          <w:rPr>
            <w:rFonts w:ascii="Cambria Math" w:hAnsi="Cambria Math"/>
            <w:szCs w:val="2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="00FB0E50">
        <w:rPr>
          <w:szCs w:val="22"/>
        </w:rPr>
        <w:t xml:space="preserve"> - собственные коэффициенты диффузии </w:t>
      </w:r>
      <w:r w:rsidR="00FB0E50">
        <w:rPr>
          <w:szCs w:val="22"/>
          <w:lang w:val="en-US"/>
        </w:rPr>
        <w:t>A</w:t>
      </w:r>
      <w:r w:rsidR="00FB0E50">
        <w:rPr>
          <w:szCs w:val="22"/>
        </w:rPr>
        <w:t xml:space="preserve"> и</w:t>
      </w:r>
      <w:r w:rsidR="00FB0E50" w:rsidRPr="00B1366D">
        <w:rPr>
          <w:szCs w:val="22"/>
        </w:rPr>
        <w:t xml:space="preserve"> </w:t>
      </w:r>
      <w:r w:rsidR="00FB0E50">
        <w:rPr>
          <w:szCs w:val="22"/>
          <w:lang w:val="en-US"/>
        </w:rPr>
        <w:t>B</w:t>
      </w:r>
      <w:r w:rsidR="00FB0E50">
        <w:rPr>
          <w:szCs w:val="22"/>
        </w:rPr>
        <w:t xml:space="preserve"> в смеси</w:t>
      </w:r>
      <w:r w:rsidR="00FB0E50">
        <w:t xml:space="preserve">, они совпадают с коэффициентом взаимной диффузии, только в том случае, если собственные коэффициенты обоих компонентов равны между собой: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  <w:szCs w:val="2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  <w:szCs w:val="22"/>
          </w:rPr>
          <m:t xml:space="preserve"> =</m:t>
        </m:r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</m:oMath>
    </w:p>
    <w:p w14:paraId="543C75CC" w14:textId="6769C74E" w:rsidR="00FB0E50" w:rsidRDefault="00FB0E50" w:rsidP="008C0A16">
      <w:pPr>
        <w:pStyle w:val="a3"/>
      </w:pPr>
      <w:r>
        <w:t>Поток компонента можно охарактеризовать также через парциальные коэффициенты диффузии</w:t>
      </w:r>
      <w:r w:rsidRPr="002E01F3">
        <w:t xml:space="preserve"> </w:t>
      </w:r>
      <w:r>
        <w:t xml:space="preserve">(для системы, состоящей из </w:t>
      </w:r>
      <w:r>
        <w:rPr>
          <w:lang w:val="en-US"/>
        </w:rPr>
        <w:t>A</w:t>
      </w:r>
      <w:r w:rsidRPr="002E01F3">
        <w:t xml:space="preserve"> </w:t>
      </w:r>
      <w:r>
        <w:rPr>
          <w:lang w:val="en-US"/>
        </w:rPr>
        <w:t>B</w:t>
      </w:r>
      <w:r w:rsidRPr="002E01F3">
        <w:t>)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715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1</w:t>
      </w:r>
      <w:r w:rsidR="0029038E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1E0951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20C988AA" w14:textId="77777777" w:rsidTr="009F25DA">
        <w:tc>
          <w:tcPr>
            <w:tcW w:w="474" w:type="pct"/>
          </w:tcPr>
          <w:p w14:paraId="2E7FE89B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C0B3F72" w14:textId="77777777" w:rsidR="00FB0E50" w:rsidRPr="002E01F3" w:rsidRDefault="003045FD" w:rsidP="008C0A16">
            <w:pPr>
              <w:pStyle w:val="a3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-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568E0102" w14:textId="5DAD6065" w:rsidR="00FB0E50" w:rsidRDefault="00FB0E50" w:rsidP="008C0A16">
            <w:pPr>
              <w:pStyle w:val="a3"/>
            </w:pPr>
            <w:bookmarkStart w:id="29" w:name="_Ref166015715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1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29"/>
          </w:p>
        </w:tc>
      </w:tr>
    </w:tbl>
    <w:p w14:paraId="6E8C9A8D" w14:textId="77777777" w:rsidR="00FB0E50" w:rsidRDefault="003045FD" w:rsidP="00B2000A">
      <w:pPr>
        <w:pStyle w:val="a2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</m:oMath>
      <w:r w:rsidR="00FB0E50" w:rsidRPr="000F0C2C">
        <w:t xml:space="preserve">– </w:t>
      </w:r>
      <w:r w:rsidR="00FB0E50">
        <w:t xml:space="preserve">парциальные коэффициенты диффузии </w:t>
      </w:r>
      <w:r w:rsidR="00FB0E50">
        <w:rPr>
          <w:lang w:val="en-US"/>
        </w:rPr>
        <w:t>A</w:t>
      </w:r>
      <w:r w:rsidR="00FB0E50">
        <w:t xml:space="preserve"> относительно В и А относительно В, соответственно</w:t>
      </w:r>
    </w:p>
    <w:p w14:paraId="2312074A" w14:textId="1CA9A037" w:rsidR="00FB0E50" w:rsidRDefault="00FB0E50" w:rsidP="00FB0E50">
      <w:pPr>
        <w:pStyle w:val="a2"/>
      </w:pPr>
      <w:r>
        <w:lastRenderedPageBreak/>
        <w:t>Таким образом собственные и парциальные коэффициенты диффузии связаны следующим соотношением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66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2</w:t>
      </w:r>
      <w:r w:rsidR="0029038E">
        <w:t>)</w:t>
      </w:r>
      <w:r w:rsidR="003411EB">
        <w:fldChar w:fldCharType="end"/>
      </w:r>
      <w:r w:rsidR="003411EB">
        <w:fldChar w:fldCharType="begin"/>
      </w:r>
      <w:r w:rsidR="003411EB">
        <w:instrText xml:space="preserve"> REF _Ref166014911 \h </w:instrText>
      </w:r>
      <w:r w:rsidR="001E0951">
        <w:fldChar w:fldCharType="separate"/>
      </w:r>
      <w:r w:rsidR="0029038E">
        <w:t>(</w:t>
      </w:r>
      <w:r w:rsidR="0029038E">
        <w:rPr>
          <w:noProof/>
        </w:rPr>
        <w:t>10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358B0C1D" w14:textId="77777777" w:rsidTr="009F25DA">
        <w:tc>
          <w:tcPr>
            <w:tcW w:w="500" w:type="pct"/>
          </w:tcPr>
          <w:p w14:paraId="05AE634D" w14:textId="77777777" w:rsidR="00FB0E50" w:rsidRDefault="00FB0E50" w:rsidP="008C0A16">
            <w:pPr>
              <w:pStyle w:val="a3"/>
            </w:pPr>
          </w:p>
        </w:tc>
        <w:tc>
          <w:tcPr>
            <w:tcW w:w="4000" w:type="pct"/>
          </w:tcPr>
          <w:p w14:paraId="0E24240B" w14:textId="77777777" w:rsidR="00FB0E50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bSup>
                <m:r>
                  <w:rPr>
                    <w:rFonts w:ascii="Cambria Math" w:hAnsi="Cambria Math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1B876DC6" w14:textId="3C89286F" w:rsidR="00FB0E50" w:rsidRDefault="00FB0E50" w:rsidP="008C0A16">
            <w:pPr>
              <w:pStyle w:val="a3"/>
            </w:pPr>
            <w:bookmarkStart w:id="30" w:name="_Ref166015866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2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0"/>
          </w:p>
        </w:tc>
      </w:tr>
    </w:tbl>
    <w:p w14:paraId="325C7D71" w14:textId="77D02776" w:rsidR="00FB0E50" w:rsidRDefault="00FB0E50" w:rsidP="00FB0E50">
      <w:pPr>
        <w:pStyle w:val="a2"/>
      </w:pPr>
      <w:r>
        <w:t>Соотношение коэффициентов диффузии отдельных компонентов и коэффициента взаимодиффузии описывается 1 уравнением Даркена</w:t>
      </w:r>
      <w:r w:rsidR="003411EB">
        <w:t xml:space="preserve"> (см. Формула </w:t>
      </w:r>
      <w:r w:rsidR="003411EB">
        <w:fldChar w:fldCharType="begin"/>
      </w:r>
      <w:r w:rsidR="003411EB">
        <w:instrText xml:space="preserve"> REF _Ref166015897 \h </w:instrText>
      </w:r>
      <w:r w:rsidR="003411EB">
        <w:fldChar w:fldCharType="separate"/>
      </w:r>
      <w:r w:rsidR="0029038E">
        <w:t>(</w:t>
      </w:r>
      <w:r w:rsidR="0029038E">
        <w:rPr>
          <w:noProof/>
        </w:rPr>
        <w:t>13</w:t>
      </w:r>
      <w:r w:rsidR="0029038E">
        <w:t>)</w:t>
      </w:r>
      <w:r w:rsidR="003411EB">
        <w:fldChar w:fldCharType="end"/>
      </w:r>
      <w:r w:rsidR="003411EB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FB0E50" w14:paraId="1D2F09D5" w14:textId="77777777" w:rsidTr="009F25DA">
        <w:tc>
          <w:tcPr>
            <w:tcW w:w="474" w:type="pct"/>
          </w:tcPr>
          <w:p w14:paraId="214527C7" w14:textId="77777777" w:rsidR="00FB0E50" w:rsidRDefault="00FB0E50" w:rsidP="008C0A16">
            <w:pPr>
              <w:pStyle w:val="a3"/>
            </w:pPr>
          </w:p>
        </w:tc>
        <w:tc>
          <w:tcPr>
            <w:tcW w:w="3974" w:type="pct"/>
          </w:tcPr>
          <w:p w14:paraId="7513BAF5" w14:textId="77777777" w:rsidR="00FB0E50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B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552" w:type="pct"/>
            <w:vAlign w:val="center"/>
          </w:tcPr>
          <w:p w14:paraId="10F835A7" w14:textId="4AF01390" w:rsidR="00FB0E50" w:rsidRDefault="00FB0E50" w:rsidP="008C0A16">
            <w:pPr>
              <w:pStyle w:val="a3"/>
            </w:pPr>
            <w:bookmarkStart w:id="31" w:name="_Ref16601589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3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1"/>
          </w:p>
        </w:tc>
      </w:tr>
    </w:tbl>
    <w:p w14:paraId="3098F2C4" w14:textId="77777777" w:rsidR="00FB0E50" w:rsidRPr="007075FB" w:rsidRDefault="003045FD" w:rsidP="00FB0E50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 w:rsidR="00FB0E50"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ф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</m:oMath>
      <w:r w:rsidR="00FB0E50" w:rsidRPr="007075FB">
        <w:t xml:space="preserve"> </w:t>
      </w:r>
      <w:r w:rsidR="00FB0E50">
        <w:t>–</w:t>
      </w:r>
      <w:r w:rsidR="00FB0E50" w:rsidRPr="007075FB">
        <w:t xml:space="preserve"> </w:t>
      </w:r>
      <w:r w:rsidR="00FB0E50">
        <w:t>мольные доли компонентов в смеси</w:t>
      </w:r>
    </w:p>
    <w:p w14:paraId="76A6207E" w14:textId="77777777" w:rsidR="00FB0E50" w:rsidRPr="00915A42" w:rsidRDefault="00FB0E50" w:rsidP="00845219">
      <w:pPr>
        <w:pStyle w:val="1"/>
      </w:pPr>
      <w:r>
        <w:t>Самодиффузия</w:t>
      </w:r>
    </w:p>
    <w:p w14:paraId="5E397310" w14:textId="5A608665" w:rsidR="00FB0E50" w:rsidRDefault="00FB0E50" w:rsidP="008C0A16">
      <w:pPr>
        <w:pStyle w:val="a3"/>
      </w:pPr>
      <w:r>
        <w:t xml:space="preserve">Если в системе только 1 вещество, или система представляет раствор компонента </w:t>
      </w:r>
      <w:r>
        <w:rPr>
          <w:lang w:val="en-US"/>
        </w:rPr>
        <w:t>B</w:t>
      </w:r>
      <w:r w:rsidRPr="003465F2">
        <w:t xml:space="preserve"> </w:t>
      </w:r>
      <w:r>
        <w:t xml:space="preserve">в </w:t>
      </w:r>
      <w:r>
        <w:rPr>
          <w:lang w:val="en-US"/>
        </w:rPr>
        <w:t>A</w:t>
      </w:r>
      <w:r w:rsidRPr="003465F2">
        <w:t xml:space="preserve"> </w:t>
      </w:r>
      <w:r>
        <w:t xml:space="preserve">при в термодинамическом </w:t>
      </w:r>
      <w:r w:rsidRPr="00BD7075">
        <w:rPr>
          <w:i/>
          <w:iCs/>
        </w:rPr>
        <w:t>равновесии</w:t>
      </w:r>
      <w:r>
        <w:t xml:space="preserve">, нет градиента концентрации и результирующий поток каждого вещества равен нулю, однако положение конкретной частицы будет меняться со временем. Такой процесс называется - </w:t>
      </w:r>
      <w:commentRangeStart w:id="32"/>
      <w:r w:rsidRPr="00BD7075">
        <w:rPr>
          <w:b/>
          <w:bCs/>
        </w:rPr>
        <w:t>самодиффузия</w:t>
      </w:r>
      <w:commentRangeEnd w:id="32"/>
      <w:r w:rsidRPr="00BD7075">
        <w:rPr>
          <w:rStyle w:val="af6"/>
          <w:rFonts w:eastAsia="SimSun" w:cstheme="minorBidi"/>
          <w:color w:val="auto"/>
          <w:lang w:eastAsia="en-US"/>
        </w:rPr>
        <w:commentReference w:id="32"/>
      </w:r>
      <w:r>
        <w:t xml:space="preserve">. Он характеризуется коэффициентами: </w:t>
      </w:r>
    </w:p>
    <w:p w14:paraId="5D001F3A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</w:t>
      </w:r>
    </w:p>
    <w:p w14:paraId="68BADBEB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примесной 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B</m:t>
                </m:r>
              </m:sub>
              <m:sup>
                <m:r>
                  <w:rPr>
                    <w:rFonts w:ascii="Cambria Math" w:hAnsi="Cambria Math"/>
                  </w:rPr>
                  <m:t>A</m:t>
                </m:r>
              </m:sup>
            </m:sSubSup>
          </m:e>
        </m:acc>
      </m:oMath>
      <w:r>
        <w:t xml:space="preserve"> – если </w:t>
      </w:r>
      <w:r>
        <w:rPr>
          <w:lang w:val="en-US"/>
        </w:rPr>
        <w:t>B</w:t>
      </w:r>
      <w:r w:rsidRPr="003465F2">
        <w:t xml:space="preserve"> </w:t>
      </w:r>
      <w:r>
        <w:t>это примесь</w:t>
      </w:r>
    </w:p>
    <w:p w14:paraId="6393BD21" w14:textId="77777777" w:rsidR="00FB0E50" w:rsidRDefault="00FB0E50" w:rsidP="00FB0E50">
      <w:pPr>
        <w:pStyle w:val="a2"/>
        <w:numPr>
          <w:ilvl w:val="0"/>
          <w:numId w:val="38"/>
        </w:numPr>
      </w:pPr>
      <w:r>
        <w:t xml:space="preserve">самодиффузии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  <w:r w:rsidRPr="00D70381">
        <w:t xml:space="preserve">,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AB</m:t>
                </m:r>
              </m:sup>
            </m:sSubSup>
          </m:e>
        </m:acc>
      </m:oMath>
    </w:p>
    <w:p w14:paraId="2ACC7AED" w14:textId="07527CA0" w:rsidR="00FB0E50" w:rsidRPr="00F31E32" w:rsidRDefault="00FB0E50" w:rsidP="008C0A16">
      <w:pPr>
        <w:pStyle w:val="a3"/>
      </w:pPr>
      <w:r>
        <w:t>Коэффициенты самодиффузии определяются через коэффициенты диффузии «меченых» атомов (изотопов), и которые можно измерить экспериментально. Подобные эксперименты основаны на измерении движения радиоактивного изотопа исследуемого элемента. Как известно, радиоактивный изотоп обладает электронной структурой, эквивалентной структуре обычного атома и, соответственно, теми же химическими и близкими физическими свойствами, что позволяет определить значения коэффициентов с высокой точностью.</w:t>
      </w:r>
      <w:r w:rsidR="00845219">
        <w:t xml:space="preserve"> </w:t>
      </w:r>
      <w:r>
        <w:t>Также о</w:t>
      </w:r>
      <w:r w:rsidRPr="00F31E32">
        <w:t xml:space="preserve">тличным методом измерения коэффициентов самодиффузии является градиент импульсного поля ЯМР, где не требуются изотопные индикаторы. В так называемом эксперименте ЯМР со спиновым эхом этот метод использует фазу прецессии ядерного спина, позволяя различать химически и физически полностью идентичные частицы, например, в жидкой фазе, как, например, молекулы воды в жидкой </w:t>
      </w:r>
      <w:commentRangeStart w:id="33"/>
      <w:r w:rsidRPr="00F31E32">
        <w:t>воде</w:t>
      </w:r>
      <w:commentRangeEnd w:id="33"/>
      <w:r>
        <w:rPr>
          <w:rStyle w:val="af6"/>
          <w:rFonts w:eastAsia="SimSun" w:cstheme="minorBidi"/>
          <w:color w:val="auto"/>
          <w:lang w:eastAsia="en-US"/>
        </w:rPr>
        <w:commentReference w:id="33"/>
      </w:r>
      <w:r w:rsidRPr="00F31E32">
        <w:t>.</w:t>
      </w:r>
    </w:p>
    <w:p w14:paraId="3B93D0E2" w14:textId="1A092447" w:rsidR="00FB0E50" w:rsidRDefault="00A30139" w:rsidP="008C0A16">
      <w:pPr>
        <w:pStyle w:val="a3"/>
      </w:pPr>
      <w:r>
        <w:t>Существует с</w:t>
      </w:r>
      <w:r w:rsidR="00FB0E50">
        <w:t>вязь между коэффициентом взаимодиффузии и самодиффузии</w:t>
      </w:r>
      <w:r>
        <w:t xml:space="preserve">. Она </w:t>
      </w:r>
      <w:r w:rsidR="00FB0E50">
        <w:t>описывается 2 уравнением Даркена</w:t>
      </w:r>
      <w:r w:rsidR="00FB0E50" w:rsidRPr="00F35CEF">
        <w:t xml:space="preserve"> (</w:t>
      </w:r>
      <w:r w:rsidR="00FB0E50">
        <w:t>для бинарной смеси)</w:t>
      </w:r>
      <w:r w:rsidR="00B307FF">
        <w:t xml:space="preserve"> (см. Формула</w:t>
      </w:r>
      <w:r w:rsidR="000D4956">
        <w:t xml:space="preserve"> </w:t>
      </w:r>
      <w:r w:rsidR="000D4956">
        <w:fldChar w:fldCharType="begin"/>
      </w:r>
      <w:r w:rsidR="000D4956">
        <w:instrText xml:space="preserve"> REF _Ref166017628 \h </w:instrText>
      </w:r>
      <w:r w:rsidR="000D4956">
        <w:fldChar w:fldCharType="separate"/>
      </w:r>
      <w:r w:rsidR="0029038E">
        <w:t>(</w:t>
      </w:r>
      <w:r w:rsidR="0029038E">
        <w:rPr>
          <w:noProof/>
        </w:rPr>
        <w:t>13</w:t>
      </w:r>
      <w:r w:rsidR="0029038E">
        <w:t>)</w:t>
      </w:r>
      <w:r w:rsidR="000D4956">
        <w:fldChar w:fldCharType="end"/>
      </w:r>
      <w:r w:rsidR="00B307FF">
        <w:t>)</w:t>
      </w:r>
      <w:r w:rsidR="00FB0E5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FB0E50" w14:paraId="7EA537D2" w14:textId="77777777" w:rsidTr="009F25DA">
        <w:tc>
          <w:tcPr>
            <w:tcW w:w="442" w:type="pct"/>
          </w:tcPr>
          <w:p w14:paraId="30C14924" w14:textId="77777777" w:rsidR="00FB0E50" w:rsidRDefault="00FB0E50" w:rsidP="008C0A16">
            <w:pPr>
              <w:pStyle w:val="a3"/>
            </w:pPr>
          </w:p>
        </w:tc>
        <w:tc>
          <w:tcPr>
            <w:tcW w:w="3942" w:type="pct"/>
          </w:tcPr>
          <w:p w14:paraId="021FC39F" w14:textId="77777777" w:rsidR="00FB0E50" w:rsidRDefault="003045FD" w:rsidP="008C0A16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=</m:t>
                </m:r>
                <m:acc>
                  <m:accPr>
                    <m:chr m:val="̃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bSup>
                  </m:e>
                </m:acc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d 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 l</m:t>
                        </m:r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17A06090" w14:textId="2F57CBB1" w:rsidR="00FB0E50" w:rsidRDefault="00FB0E50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4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35B7D62" w14:textId="77777777" w:rsidR="00FB0E50" w:rsidRDefault="003045FD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эффициент активности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1A39BA3F" w14:textId="56428E81" w:rsidR="00FB0E50" w:rsidRDefault="003045FD" w:rsidP="000D495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FB0E50">
        <w:t xml:space="preserve"> – концентрация компонента </w:t>
      </w:r>
      <w:r w:rsidR="00FB0E50">
        <w:rPr>
          <w:lang w:val="en-US"/>
        </w:rPr>
        <w:t>A</w:t>
      </w:r>
      <w:r w:rsidR="00FB0E50">
        <w:t xml:space="preserve"> в смеси</w:t>
      </w:r>
    </w:p>
    <w:p w14:paraId="5261BC16" w14:textId="301EC2F0" w:rsidR="00661BCA" w:rsidRPr="002A575C" w:rsidRDefault="00661BCA" w:rsidP="00661BCA">
      <w:pPr>
        <w:pStyle w:val="31"/>
      </w:pPr>
      <w:r>
        <w:lastRenderedPageBreak/>
        <w:t>Зависимость диффузии от температуры</w:t>
      </w:r>
    </w:p>
    <w:p w14:paraId="3670A77A" w14:textId="32404DF8" w:rsidR="00FB0E50" w:rsidRDefault="00A30139" w:rsidP="008C0A16">
      <w:pPr>
        <w:pStyle w:val="a3"/>
      </w:pPr>
      <w:r>
        <w:t xml:space="preserve">В ходе процесса фотополимеризации в массе смесь может локально нагреваться, к тому же реакцию можно проводить при различных температурах, поэтому необходимо </w:t>
      </w:r>
      <w:r w:rsidR="009A7B0B">
        <w:t>оценить</w:t>
      </w:r>
      <w:r>
        <w:t xml:space="preserve"> коэффициент диффузии </w:t>
      </w:r>
      <w:r w:rsidR="009A7B0B">
        <w:t>при разных</w:t>
      </w:r>
      <w:r>
        <w:t xml:space="preserve"> температур</w:t>
      </w:r>
      <w:r w:rsidR="009A7B0B">
        <w:t>ах</w:t>
      </w:r>
      <w:r>
        <w:t>. Закон Аррениус</w:t>
      </w:r>
      <w:r w:rsidR="00185797">
        <w:t>а</w:t>
      </w:r>
      <w:r>
        <w:t xml:space="preserve"> </w:t>
      </w:r>
      <w:r w:rsidR="009A7B0B">
        <w:t>хорошо аппроксимирует</w:t>
      </w:r>
      <w:r w:rsidR="00FB0E50">
        <w:t xml:space="preserve"> зависимость коэффициентов диффузии </w:t>
      </w:r>
      <w:r w:rsidR="009A7B0B">
        <w:t>в жидкостях</w:t>
      </w:r>
      <w:r w:rsidR="000D4956">
        <w:t xml:space="preserve"> (см. Формула </w:t>
      </w:r>
      <w:r w:rsidR="000D4956">
        <w:fldChar w:fldCharType="begin"/>
      </w:r>
      <w:r w:rsidR="000D4956">
        <w:instrText xml:space="preserve"> REF _Ref166017772 \h </w:instrText>
      </w:r>
      <w:r w:rsidR="000D4956">
        <w:fldChar w:fldCharType="separate"/>
      </w:r>
      <w:r w:rsidR="0029038E">
        <w:t>(</w:t>
      </w:r>
      <w:r w:rsidR="0029038E">
        <w:rPr>
          <w:noProof/>
        </w:rPr>
        <w:t>14</w:t>
      </w:r>
      <w:r w:rsidR="0029038E">
        <w:t>)</w:t>
      </w:r>
      <w:r w:rsidR="000D4956">
        <w:fldChar w:fldCharType="end"/>
      </w:r>
      <w:r w:rsidR="000D4956">
        <w:t>)</w:t>
      </w:r>
      <w:r w:rsidR="00FB0E50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30"/>
        <w:gridCol w:w="1379"/>
      </w:tblGrid>
      <w:tr w:rsidR="00FB0E50" w14:paraId="17C4E0E8" w14:textId="77777777" w:rsidTr="009F25DA">
        <w:tc>
          <w:tcPr>
            <w:tcW w:w="466" w:type="pct"/>
          </w:tcPr>
          <w:p w14:paraId="1AD5BFAD" w14:textId="77777777" w:rsidR="00FB0E50" w:rsidRDefault="00FB0E50" w:rsidP="008C0A16">
            <w:pPr>
              <w:pStyle w:val="a3"/>
            </w:pPr>
          </w:p>
        </w:tc>
        <w:tc>
          <w:tcPr>
            <w:tcW w:w="3967" w:type="pct"/>
          </w:tcPr>
          <w:p w14:paraId="152706D9" w14:textId="77777777" w:rsidR="00FB0E50" w:rsidRDefault="00FB0E50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Z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67" w:type="pct"/>
            <w:vAlign w:val="center"/>
          </w:tcPr>
          <w:p w14:paraId="153E72C0" w14:textId="6D3DA449" w:rsidR="00FB0E50" w:rsidRDefault="00FB0E50" w:rsidP="008C0A16">
            <w:pPr>
              <w:pStyle w:val="a3"/>
            </w:pPr>
            <w:bookmarkStart w:id="34" w:name="_Ref154525359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5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4"/>
          </w:p>
        </w:tc>
      </w:tr>
    </w:tbl>
    <w:p w14:paraId="76F4DDC0" w14:textId="77777777" w:rsidR="00FB0E50" w:rsidRPr="00E923B5" w:rsidRDefault="00FB0E50" w:rsidP="00FB0E50">
      <w:pPr>
        <w:pStyle w:val="a2"/>
        <w:rPr>
          <w:rFonts w:eastAsia="SimSun"/>
        </w:rPr>
      </w:pPr>
      <m:oMath>
        <m:r>
          <w:rPr>
            <w:rFonts w:ascii="Cambria Math" w:hAnsi="Cambria Math"/>
          </w:rPr>
          <m:t>Z</m:t>
        </m:r>
      </m:oMath>
      <w:r w:rsidRPr="00B84514">
        <w:rPr>
          <w:rFonts w:eastAsia="SimSun"/>
        </w:rPr>
        <w:t xml:space="preserve"> – </w:t>
      </w:r>
      <w:r>
        <w:rPr>
          <w:rFonts w:eastAsia="SimSun"/>
        </w:rPr>
        <w:t>предэкспотенциальный множитель</w:t>
      </w:r>
    </w:p>
    <w:p w14:paraId="012A8DFA" w14:textId="4BF6CC2A" w:rsidR="00FB0E50" w:rsidRDefault="00FB0E50" w:rsidP="000D4956">
      <w:pPr>
        <w:pStyle w:val="a2"/>
      </w:pPr>
      <m:oMath>
        <m:r>
          <w:rPr>
            <w:rFonts w:ascii="Cambria Math" w:hAnsi="Cambria Math"/>
          </w:rPr>
          <m:t>E</m:t>
        </m:r>
      </m:oMath>
      <w:r>
        <w:t xml:space="preserve"> – </w:t>
      </w:r>
      <w:r w:rsidR="00706BF1">
        <w:t xml:space="preserve">эмпирическая характеристика, </w:t>
      </w:r>
      <w:r>
        <w:t xml:space="preserve">энергия активации </w:t>
      </w:r>
      <w:r w:rsidR="00706BF1">
        <w:t>перескока частицы с 1 места на другое</w:t>
      </w:r>
      <w:r>
        <w:t xml:space="preserve"> жидкости</w:t>
      </w:r>
      <w:r w:rsidR="00706BF1">
        <w:t xml:space="preserve"> - </w:t>
      </w:r>
      <w:r>
        <w:t>энергия активации диффузии</w:t>
      </w:r>
    </w:p>
    <w:p w14:paraId="3041746B" w14:textId="6DCCAAA9" w:rsidR="00661BCA" w:rsidRDefault="00661BCA" w:rsidP="00661BCA">
      <w:pPr>
        <w:pStyle w:val="31"/>
      </w:pPr>
      <w:r>
        <w:t>Вязкость</w:t>
      </w:r>
    </w:p>
    <w:p w14:paraId="6D9D03BE" w14:textId="7D1EDC60" w:rsidR="00185797" w:rsidRDefault="00185797" w:rsidP="008C0A16">
      <w:pPr>
        <w:pStyle w:val="a3"/>
      </w:pPr>
      <w:r>
        <w:t xml:space="preserve">Нахождение </w:t>
      </w:r>
      <w:r>
        <w:rPr>
          <w:rFonts w:eastAsia="SimSun"/>
        </w:rPr>
        <w:t xml:space="preserve">предэкспотенциального множителя и энергии активации достаточно трудная задача, требующая многократной оценки коэффициента диффузии при разных температурах. Однако существует </w:t>
      </w:r>
      <w:r w:rsidRPr="00A14201">
        <w:t>процесс переноса</w:t>
      </w:r>
      <w:r>
        <w:t xml:space="preserve">, косвенно связанный с диффузией </w:t>
      </w:r>
      <w:r w:rsidRPr="00A14201">
        <w:t>– вязкость. Это свойство текучих тел оказывать сопротивление при перемещении 1 части относительно другой, которое возникает вследствие переноса импульса</w:t>
      </w:r>
      <w:r w:rsidR="00615955">
        <w:t xml:space="preserve"> (см. </w:t>
      </w:r>
      <w:r w:rsidR="00615955">
        <w:fldChar w:fldCharType="begin"/>
      </w:r>
      <w:r w:rsidR="00615955">
        <w:instrText xml:space="preserve"> REF _Ref166029130 \h </w:instrText>
      </w:r>
      <w:r w:rsidR="00615955">
        <w:fldChar w:fldCharType="separate"/>
      </w:r>
      <w:r w:rsidR="0029038E">
        <w:t xml:space="preserve">Рисунок </w:t>
      </w:r>
      <w:r w:rsidR="0029038E">
        <w:rPr>
          <w:noProof/>
        </w:rPr>
        <w:t>2</w:t>
      </w:r>
      <w:r w:rsidR="00615955">
        <w:fldChar w:fldCharType="end"/>
      </w:r>
      <w:r w:rsidR="00615955">
        <w:t>)</w:t>
      </w:r>
      <w:r w:rsidRPr="00A14201">
        <w:t>.</w:t>
      </w:r>
      <w:r w:rsidR="00CF790A">
        <w:t xml:space="preserve"> </w:t>
      </w:r>
      <w:r w:rsidR="00CF790A" w:rsidRPr="00A14201">
        <w:t>Основным законом</w:t>
      </w:r>
      <w:r w:rsidR="00CF790A">
        <w:t>,</w:t>
      </w:r>
      <w:r w:rsidR="00CF790A" w:rsidRPr="00A14201">
        <w:t xml:space="preserve"> описы</w:t>
      </w:r>
      <w:r w:rsidR="00CF790A">
        <w:t>вающим</w:t>
      </w:r>
      <w:r w:rsidR="00CF790A" w:rsidRPr="00A14201">
        <w:t xml:space="preserve"> вязкость</w:t>
      </w:r>
      <w:r w:rsidR="00CF790A">
        <w:t xml:space="preserve">, является </w:t>
      </w:r>
      <w:r w:rsidR="00CF790A" w:rsidRPr="00A14201">
        <w:t xml:space="preserve">закон </w:t>
      </w:r>
      <w:r w:rsidR="00CF790A">
        <w:t>Н</w:t>
      </w:r>
      <w:r w:rsidR="00CF790A" w:rsidRPr="00A14201">
        <w:t>ьютона</w:t>
      </w:r>
      <w:r w:rsidR="00CF790A">
        <w:t xml:space="preserve"> (см. Формула </w:t>
      </w:r>
      <w:r w:rsidR="00CF790A">
        <w:fldChar w:fldCharType="begin"/>
      </w:r>
      <w:r w:rsidR="00CF790A">
        <w:instrText xml:space="preserve"> REF _Ref166028652 \h </w:instrText>
      </w:r>
      <w:r w:rsidR="00CF790A">
        <w:fldChar w:fldCharType="separate"/>
      </w:r>
      <w:r w:rsidR="0029038E">
        <w:t>(</w:t>
      </w:r>
      <w:r w:rsidR="0029038E">
        <w:rPr>
          <w:noProof/>
        </w:rPr>
        <w:t>16</w:t>
      </w:r>
      <w:r w:rsidR="0029038E">
        <w:t>)</w:t>
      </w:r>
      <w:r w:rsidR="00CF790A">
        <w:fldChar w:fldCharType="end"/>
      </w:r>
      <w:r w:rsidR="00CF790A"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790A" w14:paraId="405DF9DD" w14:textId="77777777" w:rsidTr="00CF790A">
        <w:tc>
          <w:tcPr>
            <w:tcW w:w="442" w:type="pct"/>
          </w:tcPr>
          <w:p w14:paraId="26F21162" w14:textId="77777777" w:rsidR="00CF790A" w:rsidRDefault="00CF790A" w:rsidP="008C0A16">
            <w:pPr>
              <w:pStyle w:val="a3"/>
            </w:pPr>
          </w:p>
        </w:tc>
        <w:tc>
          <w:tcPr>
            <w:tcW w:w="3942" w:type="pct"/>
          </w:tcPr>
          <w:p w14:paraId="2F91976C" w14:textId="22D6F104" w:rsidR="00CF790A" w:rsidRDefault="00CF790A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τ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r>
                  <w:rPr>
                    <w:rFonts w:ascii="Cambria Math" w:hAnsi="Cambria Math"/>
                  </w:rPr>
                  <m:t>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d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x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7F6AD443" w14:textId="468FEA92" w:rsidR="00CF790A" w:rsidRDefault="00CF790A" w:rsidP="008C0A16">
            <w:pPr>
              <w:pStyle w:val="a3"/>
            </w:pPr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6</w:t>
            </w:r>
            <w:r w:rsidR="00674BB7"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21F139F9" w14:textId="417FA486" w:rsidR="00CF790A" w:rsidRDefault="00CF790A" w:rsidP="00615955">
      <w:pPr>
        <w:pStyle w:val="a2"/>
      </w:pPr>
      <m:oMath>
        <m:r>
          <w:rPr>
            <w:rFonts w:ascii="Cambria Math" w:hAnsi="Cambria Math"/>
          </w:rPr>
          <m:t>η</m:t>
        </m:r>
      </m:oMath>
      <w:r>
        <w:t xml:space="preserve"> – динамическая вязкость в </w:t>
      </w:r>
    </w:p>
    <w:p w14:paraId="58D76D8A" w14:textId="47FC76FD" w:rsidR="00CF790A" w:rsidRDefault="00CF790A" w:rsidP="00615955">
      <w:pPr>
        <w:pStyle w:val="a2"/>
      </w:pPr>
      <m:oMath>
        <m:r>
          <w:rPr>
            <w:rFonts w:ascii="Cambria Math" w:hAnsi="Cambria Math"/>
          </w:rPr>
          <m:t>τ</m:t>
        </m:r>
      </m:oMath>
      <w:r>
        <w:t xml:space="preserve"> – напряжение </w:t>
      </w:r>
      <w:r w:rsidR="00615955">
        <w:t>при сдвиге</w:t>
      </w:r>
    </w:p>
    <w:p w14:paraId="3B6D9E61" w14:textId="694990E2" w:rsidR="00615955" w:rsidRDefault="003045FD" w:rsidP="00615955">
      <w:pPr>
        <w:pStyle w:val="a2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v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dx</m:t>
            </m:r>
          </m:den>
        </m:f>
      </m:oMath>
      <w:r w:rsidR="00615955">
        <w:t xml:space="preserve"> – величина сдвига</w:t>
      </w:r>
    </w:p>
    <w:p w14:paraId="56ED982B" w14:textId="77777777" w:rsidR="00615955" w:rsidRDefault="00615955" w:rsidP="008C0A16">
      <w:pPr>
        <w:pStyle w:val="a3"/>
      </w:pPr>
      <w:r w:rsidRPr="00615955">
        <w:rPr>
          <w:noProof/>
        </w:rPr>
        <mc:AlternateContent>
          <mc:Choice Requires="wpg">
            <w:drawing>
              <wp:inline distT="0" distB="0" distL="0" distR="0" wp14:anchorId="41454C92" wp14:editId="27D0F979">
                <wp:extent cx="3681703" cy="2111146"/>
                <wp:effectExtent l="0" t="0" r="0" b="3810"/>
                <wp:docPr id="6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1703" cy="2111146"/>
                          <a:chOff x="0" y="0"/>
                          <a:chExt cx="4927132" cy="2618711"/>
                        </a:xfrm>
                      </wpg:grpSpPr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" t="9174" r="16098" b="34980"/>
                          <a:stretch/>
                        </pic:blipFill>
                        <pic:spPr bwMode="auto">
                          <a:xfrm>
                            <a:off x="100155" y="0"/>
                            <a:ext cx="4826977" cy="2618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4291" t="23596" r="3077" b="61936"/>
                          <a:stretch/>
                        </pic:blipFill>
                        <pic:spPr bwMode="auto">
                          <a:xfrm>
                            <a:off x="0" y="1582546"/>
                            <a:ext cx="750848" cy="678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DAB9BB8" id="Группа 5" o:spid="_x0000_s1026" style="width:289.9pt;height:166.25pt;mso-position-horizontal-relative:char;mso-position-vertical-relative:line" coordsize="49271,261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">
                <v:shape id="Picture 2" o:spid="_x0000_s1027" type="#_x0000_t75" style="position:absolute;left:1001;width:48270;height:261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">
                  <v:imagedata r:id="rId13" o:title="" croptop="6012f" cropbottom="22924f" cropleft="1764f" cropright="10550f"/>
                </v:shape>
                <v:shape id="Picture 2" o:spid="_x0000_s1028" type="#_x0000_t75" style="position:absolute;top:15825;width:7508;height:6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">
                  <v:imagedata r:id="rId13" o:title="" croptop="15464f" cropbottom="40590f" cropleft="55241f" cropright="2017f"/>
                </v:shape>
                <w10:anchorlock/>
              </v:group>
            </w:pict>
          </mc:Fallback>
        </mc:AlternateContent>
      </w:r>
    </w:p>
    <w:p w14:paraId="46482AC8" w14:textId="4DAD2348" w:rsidR="00615955" w:rsidRDefault="00615955" w:rsidP="00615955">
      <w:pPr>
        <w:pStyle w:val="af2"/>
      </w:pPr>
      <w:bookmarkStart w:id="35" w:name="_Ref166029130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CD75EB">
        <w:rPr>
          <w:noProof/>
        </w:rPr>
        <w:t>2</w:t>
      </w:r>
      <w:r w:rsidR="00674BB7">
        <w:rPr>
          <w:noProof/>
        </w:rPr>
        <w:fldChar w:fldCharType="end"/>
      </w:r>
      <w:bookmarkEnd w:id="35"/>
      <w:r>
        <w:t>. Вязкость в слое жидкости</w:t>
      </w:r>
    </w:p>
    <w:p w14:paraId="0FDE5128" w14:textId="2FAFF4A0" w:rsidR="00185797" w:rsidRDefault="00C0745F" w:rsidP="008C0A16">
      <w:pPr>
        <w:pStyle w:val="a3"/>
      </w:pPr>
      <w:r w:rsidRPr="00A14201">
        <w:t>Между вязкостью жидкости и диффузией макрочастиц в ней существует взаимосвязь – формула Стокса</w:t>
      </w:r>
      <w:r>
        <w:t xml:space="preserve"> (см. Формула </w:t>
      </w:r>
      <w:r>
        <w:fldChar w:fldCharType="begin"/>
      </w:r>
      <w:r>
        <w:instrText xml:space="preserve"> REF _Ref134637239 \h </w:instrText>
      </w:r>
      <w:r>
        <w:fldChar w:fldCharType="separate"/>
      </w:r>
      <w:r w:rsidR="0029038E">
        <w:t>(</w:t>
      </w:r>
      <w:r w:rsidR="0029038E">
        <w:rPr>
          <w:noProof/>
        </w:rPr>
        <w:t>17</w:t>
      </w:r>
      <w:r w:rsidR="0029038E">
        <w:t>)</w:t>
      </w:r>
      <w:r>
        <w:fldChar w:fldCharType="end"/>
      </w:r>
      <w:r>
        <w:t>)</w:t>
      </w:r>
      <w:r>
        <w:rPr>
          <w:rStyle w:val="ae"/>
        </w:rPr>
        <w:t xml:space="preserve">. </w:t>
      </w:r>
      <w:r w:rsidRPr="00C0745F">
        <w:t>Она строго</w:t>
      </w:r>
      <w:r w:rsidRPr="00A14201">
        <w:t xml:space="preserve"> выведена для шарика, перемещающегося в вязкой среде</w:t>
      </w:r>
      <w:r>
        <w:t xml:space="preserve"> без вихревых потоков, то есть при невысоких числах Рейнольдса.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0745F" w14:paraId="6EE274DD" w14:textId="77777777" w:rsidTr="00C0745F">
        <w:tc>
          <w:tcPr>
            <w:tcW w:w="442" w:type="pct"/>
          </w:tcPr>
          <w:p w14:paraId="35FD99D6" w14:textId="77777777" w:rsidR="00C0745F" w:rsidRDefault="00C0745F" w:rsidP="008C0A16">
            <w:pPr>
              <w:pStyle w:val="a3"/>
            </w:pPr>
          </w:p>
        </w:tc>
        <w:tc>
          <w:tcPr>
            <w:tcW w:w="3942" w:type="pct"/>
          </w:tcPr>
          <w:p w14:paraId="5D038A2C" w14:textId="03E34F9D" w:rsidR="00C0745F" w:rsidRDefault="00C0745F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6BD8953F" w14:textId="2931DBA1" w:rsidR="00C0745F" w:rsidRDefault="00C0745F" w:rsidP="008C0A16">
            <w:pPr>
              <w:pStyle w:val="a3"/>
            </w:pPr>
            <w:bookmarkStart w:id="36" w:name="_Ref166458063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7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6"/>
          </w:p>
        </w:tc>
      </w:tr>
    </w:tbl>
    <w:p w14:paraId="2554DAA9" w14:textId="70BBE00C" w:rsidR="00C0745F" w:rsidRPr="00B10B01" w:rsidRDefault="00C0745F" w:rsidP="00C0745F">
      <w:pPr>
        <w:pStyle w:val="a2"/>
      </w:pPr>
      <w:r>
        <w:lastRenderedPageBreak/>
        <w:t xml:space="preserve">Для молекул она неверна, так как в системе присутствуют межмолекулярные взаимодействия, и форма </w:t>
      </w:r>
      <w:r w:rsidR="001A77C5">
        <w:t xml:space="preserve">молекул </w:t>
      </w:r>
      <w:r>
        <w:t>не является шарообразной. Поэтому можно принять радиус в формуле Стокса является лишь эффективной величиной</w:t>
      </w:r>
      <w:r w:rsidR="001A77C5">
        <w:t xml:space="preserve"> – </w:t>
      </w:r>
      <m:oMath>
        <m:r>
          <m:rPr>
            <m:sty m:val="p"/>
          </m:rPr>
          <w:rPr>
            <w:rFonts w:ascii="Cambria Math" w:hAnsi="Cambria Math"/>
          </w:rPr>
          <m:t>λ</m:t>
        </m:r>
      </m:oMath>
      <w:r w:rsidR="001A77C5">
        <w:t xml:space="preserve"> (см. Формула </w:t>
      </w:r>
      <w:r w:rsidR="001A77C5">
        <w:fldChar w:fldCharType="begin"/>
      </w:r>
      <w:r w:rsidR="001A77C5">
        <w:instrText xml:space="preserve"> REF _Ref134637241 \h </w:instrText>
      </w:r>
      <w:r w:rsidR="001A77C5">
        <w:fldChar w:fldCharType="separate"/>
      </w:r>
      <w:r w:rsidR="0029038E">
        <w:t>(</w:t>
      </w:r>
      <w:r w:rsidR="0029038E">
        <w:rPr>
          <w:noProof/>
        </w:rPr>
        <w:t>18</w:t>
      </w:r>
      <w:r w:rsidR="0029038E">
        <w:t>)</w:t>
      </w:r>
      <w:r w:rsidR="001A77C5">
        <w:fldChar w:fldCharType="end"/>
      </w:r>
      <w:r w:rsidR="001A77C5">
        <w:t>)</w:t>
      </w:r>
      <w:r>
        <w:t xml:space="preserve">, включающей все эти взаимодействия и поправку на не шарообразную форму молекул. Тогда, </w:t>
      </w:r>
      <w:r w:rsidR="001A77C5">
        <w:t>зная</w:t>
      </w:r>
      <w:r w:rsidRPr="00B10B01">
        <w:t xml:space="preserve"> </w:t>
      </w:r>
      <w:r w:rsidRPr="00A14201">
        <w:t>коэффициенты диффузии</w:t>
      </w:r>
      <w:r w:rsidRPr="00B10B01">
        <w:t xml:space="preserve"> </w:t>
      </w:r>
      <w:r>
        <w:t xml:space="preserve">чистых веществ </w:t>
      </w:r>
      <w:r w:rsidR="001A77C5">
        <w:t xml:space="preserve">при определенной температуре, </w:t>
      </w:r>
      <w:r>
        <w:t xml:space="preserve">можно </w:t>
      </w:r>
      <w:r w:rsidR="001A77C5">
        <w:t xml:space="preserve">несложно оценить их значения на всем диапазоне температур (см. Формула </w:t>
      </w:r>
      <w:r w:rsidR="001A77C5">
        <w:fldChar w:fldCharType="begin"/>
      </w:r>
      <w:r w:rsidR="001A77C5">
        <w:instrText xml:space="preserve"> REF _Ref166030091 \h </w:instrText>
      </w:r>
      <w:r w:rsidR="001A77C5">
        <w:fldChar w:fldCharType="separate"/>
      </w:r>
      <w:r w:rsidR="0029038E">
        <w:t>(</w:t>
      </w:r>
      <w:r w:rsidR="0029038E">
        <w:rPr>
          <w:noProof/>
        </w:rPr>
        <w:t>19</w:t>
      </w:r>
      <w:r w:rsidR="0029038E">
        <w:t>)</w:t>
      </w:r>
      <w:r w:rsidR="001A77C5">
        <w:fldChar w:fldCharType="end"/>
      </w:r>
      <w:r w:rsidR="001A77C5">
        <w:t>)</w:t>
      </w:r>
      <w:r>
        <w:t>.</w:t>
      </w:r>
      <w:r w:rsidR="0058650E">
        <w:t xml:space="preserve"> Эту же формулу можно использовать для оценки коэффициента собственной диффузии в смеси.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"/>
        <w:gridCol w:w="9622"/>
        <w:gridCol w:w="1417"/>
      </w:tblGrid>
      <w:tr w:rsidR="001A77C5" w14:paraId="616048B0" w14:textId="77777777" w:rsidTr="001A77C5">
        <w:tc>
          <w:tcPr>
            <w:tcW w:w="132" w:type="pct"/>
          </w:tcPr>
          <w:p w14:paraId="317D5B48" w14:textId="77777777" w:rsidR="001A77C5" w:rsidRDefault="001A77C5" w:rsidP="008C0A16">
            <w:pPr>
              <w:pStyle w:val="a3"/>
            </w:pPr>
          </w:p>
        </w:tc>
        <w:tc>
          <w:tcPr>
            <w:tcW w:w="4243" w:type="pct"/>
          </w:tcPr>
          <w:p w14:paraId="3123A223" w14:textId="08410DA3" w:rsidR="001A77C5" w:rsidRDefault="001A77C5" w:rsidP="008C0A16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πηr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⇒</m:t>
                </m:r>
                <m:r>
                  <w:rPr>
                    <w:rFonts w:ascii="Cambria Math" w:hAnsi="Cambria Math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</w:rPr>
                      <m:t>η</m:t>
                    </m:r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3F0FEF68" w14:textId="37336AB4" w:rsidR="001A77C5" w:rsidRDefault="001A77C5" w:rsidP="008C0A16">
            <w:pPr>
              <w:pStyle w:val="a3"/>
            </w:pPr>
            <w:bookmarkStart w:id="37" w:name="_Ref166460947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8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7"/>
          </w:p>
        </w:tc>
      </w:tr>
      <w:tr w:rsidR="001A77C5" w14:paraId="71BCF1EF" w14:textId="77777777" w:rsidTr="001A77C5">
        <w:tc>
          <w:tcPr>
            <w:tcW w:w="132" w:type="pct"/>
          </w:tcPr>
          <w:p w14:paraId="43D391A0" w14:textId="77777777" w:rsidR="001A77C5" w:rsidRDefault="001A77C5" w:rsidP="008C0A16">
            <w:pPr>
              <w:pStyle w:val="a3"/>
            </w:pPr>
          </w:p>
        </w:tc>
        <w:tc>
          <w:tcPr>
            <w:tcW w:w="4243" w:type="pct"/>
          </w:tcPr>
          <w:p w14:paraId="2686865C" w14:textId="2B96D00F" w:rsidR="001A77C5" w:rsidRDefault="003045FD" w:rsidP="008C0A16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den>
                </m:f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η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25" w:type="pct"/>
            <w:vAlign w:val="center"/>
          </w:tcPr>
          <w:p w14:paraId="11DD4C18" w14:textId="58D94864" w:rsidR="001A77C5" w:rsidRDefault="001A77C5" w:rsidP="008C0A16">
            <w:pPr>
              <w:pStyle w:val="a3"/>
            </w:pPr>
            <w:bookmarkStart w:id="38" w:name="_Ref166030091"/>
            <w:r>
              <w:t>(</w:t>
            </w:r>
            <w:r w:rsidR="00674BB7">
              <w:fldChar w:fldCharType="begin"/>
            </w:r>
            <w:r w:rsidR="00674BB7">
              <w:instrText xml:space="preserve"> SEQ Формула \*ARABIC </w:instrText>
            </w:r>
            <w:r w:rsidR="00674BB7">
              <w:fldChar w:fldCharType="separate"/>
            </w:r>
            <w:r w:rsidR="0029038E">
              <w:rPr>
                <w:noProof/>
              </w:rPr>
              <w:t>19</w:t>
            </w:r>
            <w:r w:rsidR="00674BB7">
              <w:rPr>
                <w:noProof/>
              </w:rPr>
              <w:fldChar w:fldCharType="end"/>
            </w:r>
            <w:r>
              <w:t>)</w:t>
            </w:r>
            <w:bookmarkEnd w:id="38"/>
          </w:p>
        </w:tc>
      </w:tr>
    </w:tbl>
    <w:bookmarkStart w:id="39" w:name="_Hlk134744164"/>
    <w:p w14:paraId="5CC4D9DA" w14:textId="77777777" w:rsidR="008A7F6F" w:rsidRPr="008A7F6F" w:rsidRDefault="008A7F6F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η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η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– динамическая вязкость в </w:t>
      </w:r>
      <m:oMath>
        <m:r>
          <w:rPr>
            <w:rFonts w:ascii="Cambria Math" w:hAnsi="Cambria Math"/>
          </w:rPr>
          <m:t>Па*с</m:t>
        </m:r>
      </m:oMath>
      <w:r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4756BD55" w14:textId="01CADF37" w:rsidR="008A7F6F" w:rsidRPr="0029038E" w:rsidRDefault="008A7F6F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– коэффициенты диффузии в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/</m:t>
        </m:r>
        <m:r>
          <w:rPr>
            <w:rFonts w:ascii="Cambria Math" w:hAnsi="Cambria Math"/>
          </w:rPr>
          <m:t>с</m:t>
        </m:r>
      </m:oMath>
      <w:r>
        <w:t xml:space="preserve"> при температурах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5EE1F4AE" w14:textId="1DBC0CE2" w:rsidR="00D6729A" w:rsidRDefault="00D6729A" w:rsidP="008A7F6F">
      <w:pPr>
        <w:pStyle w:val="a2"/>
      </w:pPr>
      <w:r>
        <w:t>Аналогично коэффициенту диффузии зависимость вязкости от температуры в жидкостях в небольшом интервале температур также хорошо аппроксимируется уравнением Аррениуса (см. Формула</w:t>
      </w:r>
      <w:r w:rsidR="0029038E">
        <w:t xml:space="preserve"> </w:t>
      </w:r>
      <w:r w:rsidR="0029038E">
        <w:fldChar w:fldCharType="begin"/>
      </w:r>
      <w:r w:rsidR="0029038E">
        <w:instrText xml:space="preserve"> REF _Ref166463246 \h </w:instrText>
      </w:r>
      <w:r w:rsidR="0029038E">
        <w:fldChar w:fldCharType="separate"/>
      </w:r>
      <w:r w:rsidR="0029038E">
        <w:t>(</w:t>
      </w:r>
      <w:r w:rsidR="0029038E">
        <w:rPr>
          <w:noProof/>
        </w:rPr>
        <w:t>20</w:t>
      </w:r>
      <w:r w:rsidR="0029038E">
        <w:t>)</w:t>
      </w:r>
      <w:r w:rsidR="0029038E">
        <w:fldChar w:fldCharType="end"/>
      </w:r>
      <w:r>
        <w:t>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D6729A" w14:paraId="560D995F" w14:textId="77777777" w:rsidTr="0029038E">
        <w:tc>
          <w:tcPr>
            <w:tcW w:w="442" w:type="pct"/>
          </w:tcPr>
          <w:p w14:paraId="532C33FE" w14:textId="77777777" w:rsidR="00D6729A" w:rsidRDefault="00D6729A" w:rsidP="000D08D2">
            <w:pPr>
              <w:pStyle w:val="a3"/>
            </w:pPr>
          </w:p>
        </w:tc>
        <w:tc>
          <w:tcPr>
            <w:tcW w:w="3942" w:type="pct"/>
          </w:tcPr>
          <w:p w14:paraId="61D381BF" w14:textId="5247070D" w:rsidR="00D6729A" w:rsidRPr="0029038E" w:rsidRDefault="00D6729A" w:rsidP="0029038E">
            <w:pPr>
              <w:pStyle w:val="a3"/>
              <w:rPr>
                <w:rFonts w:ascii="Cambria Math" w:hAnsi="Cambria Math"/>
              </w:rPr>
            </w:pPr>
            <m:oMathPara>
              <m:oMath>
                <m:r>
                  <w:rPr>
                    <w:rFonts w:ascii="Cambria Math" w:hAnsi="Cambria Math"/>
                  </w:rPr>
                  <m:t>η≃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η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ex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η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</w:rPr>
                          <m:t>R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16" w:type="pct"/>
            <w:vAlign w:val="center"/>
          </w:tcPr>
          <w:p w14:paraId="0A255A80" w14:textId="50F385E3" w:rsidR="00D6729A" w:rsidRDefault="00D6729A" w:rsidP="000D08D2">
            <w:pPr>
              <w:pStyle w:val="a3"/>
            </w:pPr>
            <w:bookmarkStart w:id="40" w:name="_Ref166463246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20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40"/>
          </w:p>
        </w:tc>
      </w:tr>
    </w:tbl>
    <w:p w14:paraId="395BB147" w14:textId="21693077" w:rsidR="00D6729A" w:rsidRPr="00D6729A" w:rsidRDefault="0029038E" w:rsidP="008A7F6F">
      <w:pPr>
        <w:pStyle w:val="a2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η</m:t>
            </m:r>
          </m:sub>
        </m:sSub>
      </m:oMath>
      <w:r>
        <w:rPr>
          <w:iCs/>
        </w:rPr>
        <w:t xml:space="preserve"> – энергия активации сдвига в Дж, эффективная величина, подобная энергии активации диффузии </w:t>
      </w:r>
    </w:p>
    <w:p w14:paraId="271746AB" w14:textId="38343EB7" w:rsidR="00DA335D" w:rsidRDefault="00F75ED3" w:rsidP="0058650E">
      <w:pPr>
        <w:pStyle w:val="20"/>
        <w:numPr>
          <w:ilvl w:val="0"/>
          <w:numId w:val="44"/>
        </w:numPr>
      </w:pPr>
      <w:r>
        <w:t xml:space="preserve">Химические </w:t>
      </w:r>
      <w:r w:rsidR="009661DD">
        <w:t>р</w:t>
      </w:r>
      <w:r w:rsidR="003D407A">
        <w:t>еакции</w:t>
      </w:r>
    </w:p>
    <w:p w14:paraId="5A3F500F" w14:textId="24CDCCF1" w:rsidR="0058650E" w:rsidRDefault="0058650E" w:rsidP="008C0A16">
      <w:pPr>
        <w:pStyle w:val="a3"/>
      </w:pPr>
      <w:r>
        <w:t>Вторым необходимым параметром модели фотополимеризации</w:t>
      </w:r>
      <w:r w:rsidR="00A962CD">
        <w:t xml:space="preserve"> является характерное время полимеризаци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F75ED3">
        <w:t xml:space="preserve">, которое сильно зависит от вида </w:t>
      </w:r>
      <w:commentRangeStart w:id="41"/>
      <w:r w:rsidR="00F75ED3">
        <w:t>инициатора</w:t>
      </w:r>
      <w:commentRangeEnd w:id="41"/>
      <w:r w:rsidR="00F75ED3">
        <w:rPr>
          <w:rStyle w:val="af6"/>
          <w:rFonts w:eastAsia="SimSun" w:cstheme="minorBidi"/>
          <w:color w:val="auto"/>
          <w:lang w:eastAsia="en-US"/>
        </w:rPr>
        <w:commentReference w:id="41"/>
      </w:r>
      <w:r w:rsidR="00F75ED3">
        <w:t xml:space="preserve"> и мономера</w:t>
      </w:r>
      <w:r w:rsidR="00B93AB1">
        <w:t>.</w:t>
      </w:r>
    </w:p>
    <w:p w14:paraId="598D812C" w14:textId="0ED6A868" w:rsidR="008209BC" w:rsidRDefault="0058650E" w:rsidP="008209BC">
      <w:pPr>
        <w:pStyle w:val="31"/>
      </w:pPr>
      <w:r>
        <w:t xml:space="preserve"> </w:t>
      </w:r>
      <w:r w:rsidR="008209BC">
        <w:t>Общая схема фотоинициирования</w:t>
      </w:r>
    </w:p>
    <w:p w14:paraId="42FED408" w14:textId="3C2168AE" w:rsidR="00DA335D" w:rsidRDefault="00DA335D" w:rsidP="008C0A16">
      <w:pPr>
        <w:pStyle w:val="a3"/>
      </w:pPr>
      <w:r w:rsidRPr="00EB3250">
        <w:t>Хиноны могут претерпевать различные изменения под воздействием света. Реакция фотовосстановления соединений, содержащих карбонильную группу, в том числе хинонов</w:t>
      </w:r>
      <w:r>
        <w:t xml:space="preserve"> (</w:t>
      </w:r>
      <w:r>
        <w:rPr>
          <w:lang w:val="en-US"/>
        </w:rPr>
        <w:t>Q</w:t>
      </w:r>
      <w:r w:rsidRPr="00157670">
        <w:t>)</w:t>
      </w:r>
      <w:r w:rsidRPr="00EB3250">
        <w:t xml:space="preserve">, изучается уже около ста лет. Эта реакция привлекает внимание как с практической точки зрения </w:t>
      </w:r>
      <w:r>
        <w:t xml:space="preserve">- </w:t>
      </w:r>
      <w:r w:rsidRPr="00EB3250">
        <w:t>фотоинициированн</w:t>
      </w:r>
      <w:r>
        <w:t>ие</w:t>
      </w:r>
      <w:r w:rsidRPr="00EB3250">
        <w:t xml:space="preserve"> радикальн</w:t>
      </w:r>
      <w:r>
        <w:t>ой</w:t>
      </w:r>
      <w:r w:rsidRPr="00EB3250">
        <w:t xml:space="preserve"> полимеризаци</w:t>
      </w:r>
      <w:r>
        <w:t>й</w:t>
      </w:r>
      <w:r w:rsidRPr="00EB3250">
        <w:t xml:space="preserve">, устойчивость </w:t>
      </w:r>
      <w:r>
        <w:t>кубовых</w:t>
      </w:r>
      <w:r w:rsidRPr="00EB3250">
        <w:t xml:space="preserve"> красителей, фотобиохимический синтез, так и с теоретической </w:t>
      </w:r>
      <w:r>
        <w:t xml:space="preserve">- </w:t>
      </w:r>
      <w:r w:rsidRPr="00EB3250">
        <w:t>возможность экспериментальной проверки моделей переноса электрона, протона и атома водорода.</w:t>
      </w:r>
      <w:r w:rsidRPr="00157670">
        <w:t xml:space="preserve"> </w:t>
      </w:r>
      <w:r>
        <w:t xml:space="preserve">Суть реакции фотовосстановления заключается в отрыве фотовозбужденной молекулой акцептора </w:t>
      </w:r>
      <w:r>
        <w:rPr>
          <w:lang w:val="en-US"/>
        </w:rPr>
        <w:t>Q</w:t>
      </w:r>
      <w:r>
        <w:t xml:space="preserve">* атома водорода от молекулы Н-донора (DH) и присоединение к атому кислорода карбонильной группы. При этом образуются радикал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Q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 w:rsidR="00891BAF">
        <w:rPr>
          <w:iCs/>
        </w:rPr>
        <w:t>(</w:t>
      </w:r>
      <w:r>
        <w:rPr>
          <w:iCs/>
        </w:rPr>
        <w:t>см.</w:t>
      </w:r>
      <w:r w:rsidR="00FF2C14">
        <w:rPr>
          <w:iCs/>
        </w:rPr>
        <w:t xml:space="preserve"> </w:t>
      </w:r>
      <w:r w:rsidR="00FF2C14">
        <w:rPr>
          <w:iCs/>
        </w:rPr>
        <w:fldChar w:fldCharType="begin"/>
      </w:r>
      <w:r w:rsidR="00FF2C14">
        <w:rPr>
          <w:iCs/>
        </w:rPr>
        <w:instrText xml:space="preserve"> REF _Ref165760492 \h </w:instrText>
      </w:r>
      <w:r w:rsidR="00FF2C14">
        <w:rPr>
          <w:iCs/>
        </w:rPr>
      </w:r>
      <w:r w:rsidR="00FF2C14">
        <w:rPr>
          <w:iCs/>
        </w:rPr>
        <w:fldChar w:fldCharType="separate"/>
      </w:r>
      <w:r w:rsidR="0029038E">
        <w:t xml:space="preserve">Схема </w:t>
      </w:r>
      <w:r w:rsidR="0029038E">
        <w:rPr>
          <w:noProof/>
        </w:rPr>
        <w:t>1</w:t>
      </w:r>
      <w:r w:rsidR="00FF2C14">
        <w:rPr>
          <w:iCs/>
        </w:rPr>
        <w:fldChar w:fldCharType="end"/>
      </w:r>
      <w:r w:rsidR="00891BAF">
        <w:rPr>
          <w:iCs/>
        </w:rPr>
        <w:t>)</w:t>
      </w:r>
      <w:r>
        <w:t xml:space="preserve">, дальнейшее превращение которых дает набор продуктов фотовосстановления </w:t>
      </w:r>
      <w:sdt>
        <w:sdtPr>
          <w:alias w:val="To edit, see citavi.com/edit"/>
          <w:tag w:val="CitaviPlaceholder#50f840fb-ebd8-41b8-a10d-ff9306652844"/>
          <w:id w:val="-17114929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0NmI0ODhiLWFhNDUtNDkzYy05MDIyLTdiMWUzMzliNDZjZSIsIlJhbmdlTGVuZ3RoIjo0LCJSZWZlcmVuY2VJZCI6IjUwNDJhYmI5LWUyMzQtNGMzMi1iODY0LWFjMjA5Y2M5MDQw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}</w:instrText>
          </w:r>
          <w:r>
            <w:fldChar w:fldCharType="separate"/>
          </w:r>
          <w:r w:rsidR="00983B76">
            <w:t>[14]</w:t>
          </w:r>
          <w:r>
            <w:fldChar w:fldCharType="end"/>
          </w:r>
        </w:sdtContent>
      </w:sdt>
      <w:r>
        <w:t xml:space="preserve">. Кинетика этой реакции определяет концентрацию радикалов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t xml:space="preserve"> в первые моменты времени и концентрации всех остальных компонентов в дальнейшем.</w:t>
      </w:r>
    </w:p>
    <w:p w14:paraId="501BADF8" w14:textId="186F7C7E" w:rsidR="00EF7194" w:rsidRDefault="0060053A" w:rsidP="008C0A16">
      <w:pPr>
        <w:pStyle w:val="a3"/>
      </w:pPr>
      <w:r>
        <w:rPr>
          <w:noProof/>
        </w:rPr>
        <w:lastRenderedPageBreak/>
        <w:drawing>
          <wp:inline distT="0" distB="0" distL="0" distR="0" wp14:anchorId="27AAC101" wp14:editId="348DF628">
            <wp:extent cx="3129407" cy="50554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58426" cy="526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inline distT="0" distB="0" distL="0" distR="0" wp14:anchorId="0807BAA7" wp14:editId="2B905A15">
                <wp:extent cx="5940425" cy="635"/>
                <wp:effectExtent l="0" t="0" r="3175" b="6985"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4042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9CEAA7E" w14:textId="6F8ED114" w:rsidR="000D08D2" w:rsidRPr="00B431C8" w:rsidRDefault="000D08D2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42" w:name="_Ref165760492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42"/>
                            <w:r>
                              <w:t xml:space="preserve">. </w:t>
                            </w:r>
                            <w:r w:rsidRPr="00140200">
                              <w:t>Общая схема реакции фотовосстановлен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807BAA7"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width:467.7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" stroked="f">
                <v:textbox style="mso-fit-shape-to-text:t" inset="0,0,0,0">
                  <w:txbxContent>
                    <w:p w14:paraId="49CEAA7E" w14:textId="6F8ED114" w:rsidR="000D08D2" w:rsidRPr="00B431C8" w:rsidRDefault="000D08D2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43" w:name="_Ref165760492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43"/>
                      <w:r>
                        <w:t xml:space="preserve">. </w:t>
                      </w:r>
                      <w:r w:rsidRPr="00140200">
                        <w:t>Общая схема реакции фотовосстановления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AA3D6A1" w14:textId="7931ED06" w:rsidR="00DA335D" w:rsidRPr="009143C3" w:rsidRDefault="00D65AD5" w:rsidP="002213E8">
      <w:pPr>
        <w:pStyle w:val="31"/>
      </w:pPr>
      <w:bookmarkStart w:id="44" w:name="_Hlk134744241"/>
      <w:bookmarkEnd w:id="39"/>
      <w:r>
        <w:t>Активация хинона</w:t>
      </w:r>
    </w:p>
    <w:p w14:paraId="7A0ACC48" w14:textId="241447D8" w:rsidR="00496D26" w:rsidRDefault="00DA335D" w:rsidP="008C0A16">
      <w:pPr>
        <w:pStyle w:val="a3"/>
      </w:pPr>
      <w:r>
        <w:t xml:space="preserve">Фотовосстановление </w:t>
      </w:r>
      <w:r>
        <w:rPr>
          <w:lang w:val="en-US"/>
        </w:rPr>
        <w:t>Q</w:t>
      </w:r>
      <w:r>
        <w:t xml:space="preserve">, начинается с </w:t>
      </w:r>
      <w:r w:rsidR="00D65AD5">
        <w:t>активации</w:t>
      </w:r>
      <w:r>
        <w:t xml:space="preserve"> молекулы хинона. Процессы, связанные с поглощением света, а также соотношение энергий различных возбужденных состояний хинонов представлены на </w:t>
      </w:r>
      <w:r>
        <w:fldChar w:fldCharType="begin"/>
      </w:r>
      <w:r>
        <w:instrText xml:space="preserve"> REF _Ref1360341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</w:t>
      </w:r>
      <w:r>
        <w:fldChar w:fldCharType="end"/>
      </w:r>
      <w:r>
        <w:t xml:space="preserve">. </w:t>
      </w:r>
    </w:p>
    <w:p w14:paraId="52D716F1" w14:textId="7F7A3CD6" w:rsidR="00496D26" w:rsidRDefault="00496D26" w:rsidP="008C0A16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F7CCA18" wp14:editId="4161A102">
                <wp:extent cx="5721927" cy="2921437"/>
                <wp:effectExtent l="0" t="0" r="0" b="0"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1927" cy="2921437"/>
                          <a:chOff x="-1644427" y="59691"/>
                          <a:chExt cx="5721927" cy="2921437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-602756" y="59691"/>
                            <a:ext cx="3717366" cy="274215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Надпись 18"/>
                        <wps:cNvSpPr txBox="1"/>
                        <wps:spPr>
                          <a:xfrm>
                            <a:off x="-1644427" y="2803674"/>
                            <a:ext cx="5721927" cy="177454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097ED60" w14:textId="3E3E4E4E" w:rsidR="000D08D2" w:rsidRPr="009D6F1E" w:rsidRDefault="000D08D2" w:rsidP="005559F4">
                              <w:pPr>
                                <w:pStyle w:val="af2"/>
                                <w:rPr>
                                  <w:rFonts w:eastAsia="SimSun"/>
                                  <w:noProof/>
                                  <w:lang w:eastAsia="en-US"/>
                                </w:rPr>
                              </w:pPr>
                              <w:bookmarkStart w:id="45" w:name="_Ref136034181"/>
                              <w:r>
                                <w:t xml:space="preserve">Схема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Схема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45"/>
                              <w:r w:rsidRPr="00932240">
                                <w:t>. Энергетическая диаграмма переходов при сенсибилиза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7CCA18" id="Группа 41" o:spid="_x0000_s1027" style="width:450.55pt;height:230.05pt;mso-position-horizontal-relative:char;mso-position-vertical-relative:line" coordorigin="-16444,596" coordsize="57219,29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">
                <v:shape id="Рисунок 1" o:spid="_x0000_s1028" type="#_x0000_t75" style="position:absolute;left:-6027;top:596;width:37173;height:274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">
                  <v:imagedata r:id="rId16" o:title=""/>
                </v:shape>
                <v:shape id="Надпись 18" o:spid="_x0000_s1029" type="#_x0000_t202" style="position:absolute;left:-16444;top:28036;width:57219;height:1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" stroked="f">
                  <v:textbox inset="0,0,0,0">
                    <w:txbxContent>
                      <w:p w14:paraId="2097ED60" w14:textId="3E3E4E4E" w:rsidR="000D08D2" w:rsidRPr="009D6F1E" w:rsidRDefault="000D08D2" w:rsidP="005559F4">
                        <w:pPr>
                          <w:pStyle w:val="af2"/>
                          <w:rPr>
                            <w:rFonts w:eastAsia="SimSun"/>
                            <w:noProof/>
                            <w:lang w:eastAsia="en-US"/>
                          </w:rPr>
                        </w:pPr>
                        <w:bookmarkStart w:id="46" w:name="_Ref136034181"/>
                        <w:r>
                          <w:t xml:space="preserve">Схема </w:t>
                        </w:r>
                        <w:r>
                          <w:fldChar w:fldCharType="begin"/>
                        </w:r>
                        <w:r>
                          <w:instrText xml:space="preserve"> SEQ Схема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46"/>
                        <w:r w:rsidRPr="00932240">
                          <w:t>. Энергетическая диаграмма переходов при сенсибилизаци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24711D" w14:textId="46856B78" w:rsidR="00DA335D" w:rsidRDefault="00DA335D" w:rsidP="00070CB4">
      <w:pPr>
        <w:pStyle w:val="a2"/>
      </w:pPr>
      <w:r w:rsidRPr="004601CE">
        <w:t xml:space="preserve">Молекула фотоакцептора при поглощении свет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ил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01CE">
        <w:t xml:space="preserve"> переходит в возбужденное синглетное состояние</w:t>
      </w:r>
      <w:r w:rsidRPr="004E4165">
        <w:t xml:space="preserve">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ππ*</m:t>
            </m:r>
          </m:sub>
        </m:sSub>
      </m:oMath>
      <w:r w:rsidRPr="004E4165">
        <w:t xml:space="preserve"> </w:t>
      </w:r>
      <w:r>
        <w:t xml:space="preserve">или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π*</m:t>
            </m:r>
          </m:sub>
        </m:sSub>
      </m:oMath>
      <w:r>
        <w:t>.</w:t>
      </w:r>
      <w:r w:rsidRPr="00E26B7F">
        <w:rPr>
          <w:noProof/>
        </w:rPr>
        <w:t xml:space="preserve"> </w:t>
      </w:r>
      <w:r>
        <w:t>После</w:t>
      </w:r>
      <w:r w:rsidRPr="004601CE">
        <w:t xml:space="preserve"> че</w:t>
      </w:r>
      <w:r>
        <w:t>го происходит</w:t>
      </w:r>
      <w:r w:rsidRPr="004601CE">
        <w:t xml:space="preserve"> </w:t>
      </w:r>
      <w:r>
        <w:t xml:space="preserve">внутренняя и </w:t>
      </w:r>
      <w:r w:rsidRPr="004601CE">
        <w:t>интеркомбинационн</w:t>
      </w:r>
      <w:r>
        <w:t>ая</w:t>
      </w:r>
      <w:r w:rsidRPr="004601CE">
        <w:t xml:space="preserve"> конверси</w:t>
      </w:r>
      <w:r>
        <w:t>я, и молекула</w:t>
      </w:r>
      <w:r w:rsidRPr="004601CE">
        <w:t xml:space="preserve"> оказывается в низшем возбужденном триплетном состоянии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. </w:t>
      </w:r>
      <w:r w:rsidR="00FE386D">
        <w:rPr>
          <w:rFonts w:ascii="Calibri" w:hAnsi="Calibri" w:cs="Calibri"/>
        </w:rPr>
        <w:t>Константа скорости</w:t>
      </w:r>
      <w:r w:rsidRPr="004601CE">
        <w:t xml:space="preserve"> этого перехода лежит в диапазоне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 xml:space="preserve"> 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070CB4" w:rsidRPr="004601CE">
        <w:t xml:space="preserve"> </w:t>
      </w:r>
      <w:sdt>
        <w:sdtPr>
          <w:alias w:val="To edit, see citavi.com/edit"/>
          <w:tag w:val="CitaviPlaceholder#ac3ab065-2127-4ff2-a559-594cdd1f369a"/>
          <w:id w:val="-655450923"/>
          <w:placeholder>
            <w:docPart w:val="FE1116633F4343CF915FE9D2BB5FA29C"/>
          </w:placeholder>
        </w:sdtPr>
        <w:sdtContent>
          <w:r w:rsidR="00070CB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ZmQ2N2U0LTE5YjAtNGYxZS1iOGYzLTM4MTc5OGI2NWFmYSIsIlJhbmdlTGVuZ3RoIjo0LCJSZWZlcmVuY2VJZCI6IjU0ZThmZGUzLTFkM2YtNDkyYi04ZDJlLWIzMzZhNTc5MDFj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0uIiwiTGFzdE5hbWUiOiLQltC40LPQsNC90YjQuNC90LAiLCJNaWRkbGVOYW1lIjoi0KAuIiwiUHJvdGVjdGVkIjpmYWxzZSwiU2V4IjowLCJDcmVhdGVkQnkiOiJfSE9NRSIsIkNyZWF0ZWRPbiI6IjIwMjMtMDUtMTRUMTc6MTM6NDEiLCJNb2RpZmllZEJ5IjoiX0hPTUUiLCJJZCI6ImRiNzYxYWQ0LTQ4N2QtNGRjMi1hNGM4LWJmZTExZjdmYjBmMy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}</w:instrText>
          </w:r>
          <w:r w:rsidR="00070CB4">
            <w:fldChar w:fldCharType="separate"/>
          </w:r>
          <w:r w:rsidR="00983B76">
            <w:t>[10]</w:t>
          </w:r>
          <w:r w:rsidR="00070CB4">
            <w:fldChar w:fldCharType="end"/>
          </w:r>
        </w:sdtContent>
      </w:sdt>
      <w:r w:rsidRPr="004601CE">
        <w:t xml:space="preserve">, а время жизни низших возбужденных триплетных состояний для некоторых бензофенонов и хинонов </w:t>
      </w:r>
      <w:r w:rsidR="004C365F">
        <w:t>составляет около</w:t>
      </w:r>
      <w:r w:rsidR="004021A3"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 w:rsidR="004021A3">
        <w:rPr>
          <w:b/>
        </w:rPr>
        <w:t xml:space="preserve"> </w:t>
      </w:r>
      <w:sdt>
        <w:sdtPr>
          <w:rPr>
            <w:bCs/>
          </w:rPr>
          <w:alias w:val="To edit, see citavi.com/edit"/>
          <w:tag w:val="CitaviPlaceholder#0b1a94b5-b7ed-4cf2-87c8-11f42b644460"/>
          <w:id w:val="-765151284"/>
          <w:placeholder>
            <w:docPart w:val="DefaultPlaceholder_-1854013440"/>
          </w:placeholder>
        </w:sdtPr>
        <w:sdtContent>
          <w:r w:rsidR="004021A3" w:rsidRPr="004021A3">
            <w:rPr>
              <w:bCs/>
            </w:rPr>
            <w:fldChar w:fldCharType="begin"/>
          </w:r>
          <w:r w:rsidR="000D08D2">
            <w:rPr>
              <w:b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mQ0ZWFmLTNjZTctNGI2NC1hYmM1LTYxYjQzZjhjM2MxYyIsIlJhbmdlTGVuZ3RoIjo0LCJSZWZlcmVuY2VJZCI6ImU4NDcwNzBmLWIyMDUtNDYxYi04YWI1LWJlMWJhYTJjYjUz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FZGl0b3JzIjpbXSwiRXZhbHVhdGlvbkNvbXBsZXhpdHkiOjAsIkV2YWx1YXRpb25Tb3VyY2VUZXh0Rm9ybWF0IjowLCJHcm91cHMiOltdLCJIYXNMYWJlbDEiOmZhbHNlLCJIYXNMYWJlbDIiOmZhbHNlLCJJc2JuIjoiMDQ3MTEzMDkwNy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d29ybGRjYXQub3JnL29jbGMvNzk5NDc4Mzk0IiwiVXJpU3RyaW5nIjoiaHR0cDovL3d3dy53b3JsZGNhdC5vcmcvb2NsYy83OTk0NzgzOTQ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E1XSJ9XX0sIlRhZyI6IkNpdGF2aVBsYWNlaG9sZGVyIzBiMWE5NGI1LWI3ZWQtNGNmMi04N2M4LTExZjQyYjY0NDQ2MCIsIlRleHQiOiJbMTVdIiwiV0FJVmVyc2lvbiI6IjYuMTUuMi4wIn0=}</w:instrText>
          </w:r>
          <w:r w:rsidR="004021A3" w:rsidRPr="004021A3">
            <w:rPr>
              <w:bCs/>
            </w:rPr>
            <w:fldChar w:fldCharType="separate"/>
          </w:r>
          <w:r w:rsidR="00983B76">
            <w:rPr>
              <w:bCs/>
            </w:rPr>
            <w:t>[15]</w:t>
          </w:r>
          <w:r w:rsidR="004021A3" w:rsidRPr="004021A3">
            <w:rPr>
              <w:bCs/>
            </w:rPr>
            <w:fldChar w:fldCharType="end"/>
          </w:r>
        </w:sdtContent>
      </w:sdt>
      <w:r w:rsidR="004C365F">
        <w:t>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~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 (для</w:t>
      </w:r>
      <w:r w:rsidR="001C245A">
        <w:t xml:space="preserve"> </w:t>
      </w:r>
      <w:r w:rsidRPr="001A48D4">
        <w:t>9,10-</w:t>
      </w:r>
      <w:r>
        <w:t>ф</w:t>
      </w:r>
      <w:r w:rsidRPr="004601CE">
        <w:t>енантренхинона</w:t>
      </w:r>
      <w:r w:rsidR="0052077A">
        <w:t>)</w:t>
      </w:r>
      <w:r w:rsidR="001C245A" w:rsidRPr="001C245A">
        <w:t xml:space="preserve"> </w:t>
      </w:r>
      <w:sdt>
        <w:sdtPr>
          <w:alias w:val="To edit, see citavi.com/edit"/>
          <w:tag w:val="CitaviPlaceholder#e45f7103-d8e4-485d-8fa0-82ab9fb25e89"/>
          <w:id w:val="59528030"/>
          <w:placeholder>
            <w:docPart w:val="7E86EFAF981248C59ADA07BF0CF62A4E"/>
          </w:placeholder>
        </w:sdtPr>
        <w:sdtContent>
          <w:r w:rsidR="001C245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3ZDYwNWZhLTViOWItNGEyYy05NTMzLWJhZWZkMDZiY2U4MSIsIlJhbmdlTGVuZ3RoIjo0LCJSZWZlcmVuY2VJZCI6IjhhMWFlOGEzLWJmOWEtNDU2OS04YzczLTMwN2FhOTY0YTkw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TZdIn1dfSwiVGFnIjoiQ2l0YXZpUGxhY2Vob2xkZXIjZTQ1ZjcxMDMtZDhlNC00ODVkLThmYTAtODJhYjlmYjI1ZTg5IiwiVGV4dCI6IlsxNl0iLCJXQUlWZXJzaW9uIjoiNi4xNS4yLjAifQ==}</w:instrText>
          </w:r>
          <w:r w:rsidR="001C245A">
            <w:fldChar w:fldCharType="separate"/>
          </w:r>
          <w:r w:rsidR="00983B76">
            <w:t>[16]</w:t>
          </w:r>
          <w:r w:rsidR="001C245A">
            <w:fldChar w:fldCharType="end"/>
          </w:r>
        </w:sdtContent>
      </w:sdt>
      <w:r w:rsidR="001C245A">
        <w:t xml:space="preserve"> ;</w:t>
      </w:r>
      <w:r>
        <w:t xml:space="preserve"> </w:t>
      </w:r>
      <w:r w:rsidRPr="00B31157">
        <w:t>тетрахлор-бензохинона-1,4 (пара-хлоранила)</w:t>
      </w:r>
      <w:r>
        <w:t xml:space="preserve"> </w:t>
      </w:r>
      <w:sdt>
        <w:sdtPr>
          <w:alias w:val="To edit, see citavi.com/edit"/>
          <w:tag w:val="CitaviPlaceholder#a04bfbd0-dc6d-4cc5-9034-3e59ee4785bd"/>
          <w:id w:val="-12067193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lZWQzMjU3LTM0YTQtNDM0NC05ZmE3LTc2ZDcwMTVjMjgzM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hMDRiZmJkMC1kYzZkLTRjYzUtOTAzNC0zZTU5ZWU0Nzg1YmQ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>
        <w:t>, б</w:t>
      </w:r>
      <w:r w:rsidRPr="00B31157">
        <w:t>ензофенона</w:t>
      </w:r>
      <w:r>
        <w:t xml:space="preserve"> </w:t>
      </w:r>
      <w:sdt>
        <w:sdtPr>
          <w:alias w:val="To edit, see citavi.com/edit"/>
          <w:tag w:val="CitaviPlaceholder#20848278-8faa-413e-8c54-34d9bf92c8e0"/>
          <w:id w:val="-1013535240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mMThmMzU2LWUxMzQtNGJiYi1hNGM0LTYwMWFjNjU3MTljYSIsIlJhbmdlTGVuZ3RoIjo0LCJSZWZlcmVuY2VJZCI6IjRlMDAwNWM1LTJhN2YtNDIwZS04NWFhLTk5NjAwY2U4ZT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4uIiwiTGFzdE5hbWUiOiLQkdC10LrQutC10YAiLCJQcm90ZWN0ZWQiOmZhbHNlLCJTZXgiOjAsIkNyZWF0ZWRCeSI6Il9IT01FIiwiQ3JlYXRlZE9uIjoiMjAyMy0wNS0xNFQxNzoxMzo0MSIsIk1vZGlmaWVkQnkiOiJfSE9NRSIsIklkIjoiMTI1NmU1YTAtZDJjMy00ZDQyLTkzMzctODY2NWQ2MmM0OTQxIiwiTW9kaWZpZWRPbiI6IjIwMjMtMDUtMTRUMTc6MTM6NDEiLCJQcm9qZWN0Ijp7IiRpZCI6IjgiLCIkdHlwZSI6IlN3aXNzQWNhZGVtaWMuQ2l0YXZpLlByb2plY3QsIFN3aXNzQWNhZGVtaWMuQ2l0YXZpIn19XSwiQ2l0YXRpb25LZXkiOiLQkdC10Lo3Ni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E4XSJ9XX0sIlRhZyI6IkNpdGF2aVBsYWNlaG9sZGVyIzIwODQ4Mjc4LThmYWEtNDEzZS04YzU0LTM0ZDliZjkyYzhlMCIsIlRleHQiOiJbMThdIiwiV0FJVmVyc2lvbiI6IjYuMTUuMi4wIn0=}</w:instrText>
          </w:r>
          <w:r>
            <w:fldChar w:fldCharType="separate"/>
          </w:r>
          <w:r w:rsidR="00983B76">
            <w:t>[18]</w:t>
          </w:r>
          <w:r>
            <w:fldChar w:fldCharType="end"/>
          </w:r>
        </w:sdtContent>
      </w:sdt>
      <w:r>
        <w:t>. Б</w:t>
      </w:r>
      <w:r w:rsidRPr="004601CE">
        <w:t>ольшое время жизни</w:t>
      </w:r>
      <w:r>
        <w:t xml:space="preserve"> </w:t>
      </w:r>
      <w:r w:rsidRPr="004601CE">
        <w:t>фотовозбужденного акцептора</w:t>
      </w:r>
      <w:r>
        <w:t xml:space="preserve"> в триплетном состояни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 w:rsidRPr="004601CE">
        <w:t xml:space="preserve"> </w:t>
      </w:r>
      <w:r>
        <w:t xml:space="preserve">и </w:t>
      </w:r>
      <w:r w:rsidRPr="004601CE">
        <w:t>бирадикальн</w:t>
      </w:r>
      <w:r>
        <w:t>ое</w:t>
      </w:r>
      <w:r w:rsidRPr="004601CE">
        <w:t xml:space="preserve"> </w:t>
      </w:r>
      <w:r w:rsidR="00FE386D">
        <w:t>строение</w:t>
      </w:r>
      <w:r w:rsidRPr="004601CE">
        <w:t xml:space="preserve"> карбонильной групп</w:t>
      </w:r>
      <w:r w:rsidR="00FE386D">
        <w:t>ы</w:t>
      </w:r>
      <w:r>
        <w:t xml:space="preserve"> </w:t>
      </w:r>
      <w:r w:rsidRPr="004601CE">
        <w:t>делает их очень активными в реакциях фотовосстановления.</w:t>
      </w:r>
      <w:r>
        <w:t xml:space="preserve"> Конверсия с расположенных выше энергетических уровней 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</w:t>
      </w:r>
      <w:r w:rsidR="00070CB4">
        <w:t xml:space="preserve">в </w:t>
      </w:r>
      <w:r>
        <w:t xml:space="preserve">реакционное состояние происходит с </w:t>
      </w:r>
      <w:r w:rsidRPr="00FE386D">
        <w:rPr>
          <w:b/>
          <w:bCs/>
        </w:rPr>
        <w:t>квантовым выходом близким к единице</w:t>
      </w:r>
      <w:r>
        <w:t xml:space="preserve"> </w:t>
      </w:r>
      <w:sdt>
        <w:sdtPr>
          <w:alias w:val="To edit, see citavi.com/edit"/>
          <w:tag w:val="CitaviPlaceholder#10cc9afd-1191-44fd-992f-d715a20f3058"/>
          <w:id w:val="-928112742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zZTJkMmQzLWE0NGMtNGYwMy04M2RkLTQzYmFiMDU3NzAyMSIsIlJhbmdlTGVuZ3RoIjo0LCJSZWZlcmVuY2VJZCI6IjNiY2YxNGE2LTE5ZmUtNGNmZi05YjlhLWJiZjA3MTdjOWI0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Mu0JAuIiwiTGFzdE5hbWUiOiLQktCw0LvRjNC60L7QstCwIiwiUHJvdGVjdGVkIjpmYWxzZSwiU2V4IjowLCJDcmVhdGVkQnkiOiJfSE9NRSIsIkNyZWF0ZWRPbiI6IjIwMjMtMDUtMTRUMTc6MTM6NDEiLCJNb2RpZmllZEJ5IjoiX0hPTUUiLCJJZCI6IjU0ZDUzMzU3LTYzN2UtNDc0OC05NmE3LTE1NDg3MDc1MzJlYSIsIk1vZGlmaWVkT24iOiIyMDIzLTA1LTE0VDE3OjEzOjQxIiwiUHJvamVjdCI6eyIkaWQiOiI4IiwiJHR5cGUiOiJTd2lzc0FjYWRlbWljLkNpdGF2aS5Qcm9qZWN0LCBTd2lzc0FjYWRlbWljLkNpdGF2aSJ9fSx7IiRpZCI6Ijk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TA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E5XSJ9XX0sIlRhZyI6IkNpdGF2aVBsYWNlaG9sZGVyIzEwY2M5YWZkLTExOTEtNDRmZC05OTJmLWQ3MTVhMjBmMzA1OCIsIlRleHQiOiJbMTldIiwiV0FJVmVyc2lvbiI6IjYuMTUuMi4wIn0=}</w:instrText>
          </w:r>
          <w:r>
            <w:fldChar w:fldCharType="separate"/>
          </w:r>
          <w:r w:rsidR="00983B76">
            <w:t>[19]</w:t>
          </w:r>
          <w:r>
            <w:fldChar w:fldCharType="end"/>
          </w:r>
        </w:sdtContent>
      </w:sdt>
      <w:r>
        <w:t xml:space="preserve">. Низшим возбужденным состоянием большинства пара-бензохинонов и камфорохинона являетс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π*</m:t>
            </m:r>
          </m:sub>
        </m:sSub>
      </m:oMath>
      <w:r>
        <w:t xml:space="preserve"> состояние </w:t>
      </w:r>
      <w:sdt>
        <w:sdtPr>
          <w:alias w:val="To edit, see citavi.com/edit"/>
          <w:tag w:val="CitaviPlaceholder#7096032f-1d66-4dd7-abfc-eb8b800411e5"/>
          <w:id w:val="29557479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NjMzYWJlLTcyZTQtNDIwMi1iOWFhLTVkZTZkNGQ5YjUwN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zA5NjAzMmYtMWQ2Ni00ZGQ3LWFiZmMtZWI4YjgwMDQxMWU1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При этом константа скорости дезактивации триплетов о-бензохинонов в основное состоя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 xml:space="preserve"> равна </w:t>
      </w:r>
      <m:oMath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3.0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5-ди-трет-бутилбензохинона-1,2</w:t>
      </w:r>
      <w:r w:rsidRPr="00C00F2E">
        <w:t xml:space="preserve"> </w:t>
      </w:r>
      <w:r>
        <w:t xml:space="preserve">в толуоле) и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.0*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(для 3,6-ди-трет-бутилбензохинона-1,2</w:t>
      </w:r>
      <w:r w:rsidRPr="00C00F2E">
        <w:t xml:space="preserve"> </w:t>
      </w:r>
      <w:r>
        <w:t xml:space="preserve">в толуоле) </w:t>
      </w:r>
      <w:sdt>
        <w:sdtPr>
          <w:alias w:val="To edit, see citavi.com/edit"/>
          <w:tag w:val="CitaviPlaceholder#23a413c8-2cf6-49a0-8d10-28b6c8967427"/>
          <w:id w:val="-209361887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zZDFjZGU3LTYzZDktNDM2YS04ODgyLTI2ZjQ1N2RiNDkwNy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jNhNDEzYzgtMmNmNi00OWEwLThkMTAtMjhiNmM4OTY3NDI3IiwiVGV4dCI6Ils5XSIsIldBSVZlcnNpb24iOiI2LjE1LjIuMCJ9}</w:instrText>
          </w:r>
          <w:r>
            <w:fldChar w:fldCharType="separate"/>
          </w:r>
          <w:r w:rsidR="00983B76">
            <w:t>[9]</w:t>
          </w:r>
          <w:r>
            <w:fldChar w:fldCharType="end"/>
          </w:r>
        </w:sdtContent>
      </w:sdt>
      <w:r>
        <w:t xml:space="preserve">. </w:t>
      </w:r>
    </w:p>
    <w:p w14:paraId="1CCAFE10" w14:textId="4F6DF7F4" w:rsidR="00100834" w:rsidRDefault="00100834" w:rsidP="00070CB4">
      <w:pPr>
        <w:pStyle w:val="a2"/>
      </w:pPr>
      <w:r>
        <w:t xml:space="preserve">Реакция </w:t>
      </w:r>
      <w:r w:rsidR="00D65AD5">
        <w:t xml:space="preserve">активации </w:t>
      </w:r>
      <w:r>
        <w:t>имеет первый порядок по хинону. Скорость реакция связана с количеством поглощенных квантов света, интенсивность поглощенного света</w:t>
      </w:r>
      <w:r w:rsidRPr="00100834">
        <w:t xml:space="preserve"> </w:t>
      </w:r>
      <m:oMath>
        <m:r>
          <w:rPr>
            <w:rFonts w:ascii="Cambria Math" w:hAnsi="Cambria Math"/>
            <w:lang w:val="en-US"/>
          </w:rPr>
          <m:t>I</m:t>
        </m:r>
      </m:oMath>
      <w:r>
        <w:t xml:space="preserve"> определяется законом Бугера-Ламберта-Бэра (см.</w:t>
      </w:r>
      <w:r w:rsidRPr="00100834">
        <w:t xml:space="preserve"> </w:t>
      </w:r>
      <w:r>
        <w:t>Формула</w:t>
      </w:r>
      <w:r>
        <w:fldChar w:fldCharType="begin"/>
      </w:r>
      <w:r>
        <w:instrText xml:space="preserve"> REF _Ref166452995 \h </w:instrText>
      </w:r>
      <w:r>
        <w:fldChar w:fldCharType="separate"/>
      </w:r>
      <w:r w:rsidR="0029038E">
        <w:t>(</w:t>
      </w:r>
      <w:r w:rsidR="0029038E">
        <w:rPr>
          <w:noProof/>
        </w:rPr>
        <w:t>20</w:t>
      </w:r>
      <w:r>
        <w:fldChar w:fldCharType="end"/>
      </w:r>
      <w:r>
        <w:t>)</w:t>
      </w:r>
      <w:r w:rsidRPr="00100834">
        <w:t>)</w:t>
      </w:r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100834" w14:paraId="709AB81A" w14:textId="77777777" w:rsidTr="009A05F8">
        <w:tc>
          <w:tcPr>
            <w:tcW w:w="442" w:type="pct"/>
          </w:tcPr>
          <w:p w14:paraId="4A13FF76" w14:textId="77777777" w:rsidR="00100834" w:rsidRDefault="00100834" w:rsidP="00E67AEA">
            <w:pPr>
              <w:pStyle w:val="a3"/>
            </w:pPr>
          </w:p>
        </w:tc>
        <w:tc>
          <w:tcPr>
            <w:tcW w:w="3942" w:type="pct"/>
          </w:tcPr>
          <w:p w14:paraId="7C3C2423" w14:textId="3131F551" w:rsidR="00100834" w:rsidRDefault="00100834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(1-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ϵ</m:t>
                    </m:r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  <m:r>
                      <w:rPr>
                        <w:rFonts w:ascii="Cambria Math" w:hAnsi="Cambria Math"/>
                        <w:lang w:val="en-US"/>
                      </w:rPr>
                      <m:t>[Q]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)</m:t>
                </m:r>
              </m:oMath>
            </m:oMathPara>
          </w:p>
        </w:tc>
        <w:tc>
          <w:tcPr>
            <w:tcW w:w="616" w:type="pct"/>
            <w:vAlign w:val="center"/>
          </w:tcPr>
          <w:p w14:paraId="2A433D7D" w14:textId="27751A52" w:rsidR="00100834" w:rsidRDefault="00100834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40981D72" w14:textId="0397B215" w:rsidR="009A05F8" w:rsidRPr="000534C7" w:rsidRDefault="009A05F8" w:rsidP="00070CB4">
      <w:pPr>
        <w:pStyle w:val="a2"/>
      </w:pPr>
      <m:oMath>
        <m:r>
          <m:rPr>
            <m:sty m:val="p"/>
          </m:rPr>
          <w:rPr>
            <w:rFonts w:ascii="Cambria Math" w:hAnsi="Cambria Math"/>
            <w:lang w:val="en-US"/>
          </w:rPr>
          <w:lastRenderedPageBreak/>
          <m:t>ϵ</m:t>
        </m:r>
      </m:oMath>
      <w:r>
        <w:t xml:space="preserve"> - коэффициент экстинкции в </w:t>
      </w:r>
      <m:oMath>
        <m:r>
          <m:rPr>
            <m:sty m:val="p"/>
          </m:rPr>
          <w:rPr>
            <w:rFonts w:ascii="Cambria Math" w:hAnsi="Cambria Math"/>
          </w:rPr>
          <m:t>1/(М*м)</m:t>
        </m:r>
      </m:oMath>
    </w:p>
    <w:p w14:paraId="2075ABDF" w14:textId="451AE251" w:rsidR="009A05F8" w:rsidRPr="009A05F8" w:rsidRDefault="005B5CB4" w:rsidP="00070CB4">
      <w:pPr>
        <w:pStyle w:val="a2"/>
      </w:pPr>
      <m:oMath>
        <m:r>
          <w:rPr>
            <w:rFonts w:ascii="Cambria Math" w:hAnsi="Cambria Math"/>
          </w:rPr>
          <m:t>d</m:t>
        </m:r>
      </m:oMath>
      <w:r w:rsidR="009A05F8">
        <w:t xml:space="preserve"> – толщина светопоглощающего слоя в м</w:t>
      </w:r>
    </w:p>
    <w:p w14:paraId="536E7D0E" w14:textId="75D91AA6" w:rsidR="00100834" w:rsidRDefault="00100834" w:rsidP="00070CB4">
      <w:pPr>
        <w:pStyle w:val="a2"/>
      </w:pPr>
      <w:r>
        <w:t>Мощность поглощенного излучения есть</w:t>
      </w:r>
      <w:r w:rsidRPr="00100834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S</m:t>
        </m:r>
      </m:oMath>
      <w:r w:rsidR="009A05F8" w:rsidRPr="009A05F8">
        <w:rPr>
          <w:i/>
          <w:iCs/>
        </w:rPr>
        <w:t xml:space="preserve">, </w:t>
      </w:r>
      <w:r w:rsidR="009A05F8" w:rsidRPr="009A05F8">
        <w:t>где</w:t>
      </w:r>
      <w:r w:rsidR="009A05F8">
        <w:rPr>
          <w:i/>
          <w:iCs/>
        </w:rPr>
        <w:t xml:space="preserve"> </w:t>
      </w:r>
      <m:oMath>
        <m:r>
          <w:rPr>
            <w:rFonts w:ascii="Cambria Math" w:hAnsi="Cambria Math"/>
            <w:lang w:val="en-US"/>
          </w:rPr>
          <m:t>S</m:t>
        </m:r>
      </m:oMath>
      <w:r w:rsidR="009A05F8">
        <w:rPr>
          <w:i/>
          <w:iCs/>
        </w:rPr>
        <w:t xml:space="preserve"> – </w:t>
      </w:r>
      <w:r w:rsidR="009A05F8" w:rsidRPr="009A05F8">
        <w:t>площадь области поглощения света</w:t>
      </w:r>
      <w:r w:rsidR="009A05F8">
        <w:t xml:space="preserve">. При низких значениях </w:t>
      </w:r>
      <m:oMath>
        <m:r>
          <m:rPr>
            <m:sty m:val="p"/>
          </m:rPr>
          <w:rPr>
            <w:rFonts w:ascii="Cambria Math" w:hAnsi="Cambria Math"/>
            <w:lang w:val="en-US"/>
          </w:rPr>
          <m:t>ϵL</m:t>
        </m:r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="009A05F8">
        <w:t xml:space="preserve"> можно разложить эту формулу в ряд Тейлора (см. Формула </w:t>
      </w:r>
      <w:r w:rsidR="009A05F8">
        <w:fldChar w:fldCharType="begin"/>
      </w:r>
      <w:r w:rsidR="009A05F8">
        <w:instrText xml:space="preserve"> REF _Ref166453769 \h </w:instrText>
      </w:r>
      <w:r w:rsidR="009A05F8">
        <w:fldChar w:fldCharType="separate"/>
      </w:r>
      <w:r w:rsidR="0029038E">
        <w:t>(</w:t>
      </w:r>
      <w:r w:rsidR="0029038E">
        <w:rPr>
          <w:noProof/>
        </w:rPr>
        <w:t>22</w:t>
      </w:r>
      <w:r w:rsidR="009A05F8">
        <w:fldChar w:fldCharType="end"/>
      </w:r>
      <w:r w:rsidR="009A05F8">
        <w:t>))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A05F8" w14:paraId="1912A7EF" w14:textId="77777777" w:rsidTr="00E67AEA">
        <w:tc>
          <w:tcPr>
            <w:tcW w:w="500" w:type="pct"/>
          </w:tcPr>
          <w:p w14:paraId="0F576774" w14:textId="77777777" w:rsidR="009A05F8" w:rsidRDefault="009A05F8" w:rsidP="00E67AEA">
            <w:pPr>
              <w:pStyle w:val="a3"/>
            </w:pPr>
          </w:p>
        </w:tc>
        <w:tc>
          <w:tcPr>
            <w:tcW w:w="4000" w:type="pct"/>
          </w:tcPr>
          <w:p w14:paraId="2728856A" w14:textId="0799E81D" w:rsidR="009A05F8" w:rsidRDefault="00465005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I=</m:t>
                </m:r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ϵL</m:t>
                </m:r>
                <m:r>
                  <w:rPr>
                    <w:rFonts w:ascii="Cambria Math" w:hAnsi="Cambria Math"/>
                    <w:lang w:val="en-US"/>
                  </w:rPr>
                  <m:t>[Q]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5892F6CB" w14:textId="78AB4F56" w:rsidR="009A05F8" w:rsidRDefault="009A05F8" w:rsidP="00E67AEA">
            <w:pPr>
              <w:pStyle w:val="a3"/>
            </w:pPr>
            <w:bookmarkStart w:id="47" w:name="_Ref16645376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22</w:t>
            </w:r>
            <w:r>
              <w:rPr>
                <w:noProof/>
              </w:rPr>
              <w:fldChar w:fldCharType="end"/>
            </w:r>
            <w:bookmarkEnd w:id="47"/>
            <w:r>
              <w:t>)</w:t>
            </w:r>
          </w:p>
        </w:tc>
      </w:tr>
    </w:tbl>
    <w:p w14:paraId="7742830E" w14:textId="77777777" w:rsidR="009A05F8" w:rsidRPr="009A05F8" w:rsidRDefault="009A05F8" w:rsidP="00070CB4">
      <w:pPr>
        <w:pStyle w:val="a2"/>
        <w:rPr>
          <w:i/>
        </w:rPr>
      </w:pPr>
    </w:p>
    <w:p w14:paraId="318B487C" w14:textId="58F54AF5" w:rsidR="00100834" w:rsidRDefault="002B0EB4" w:rsidP="00070CB4">
      <w:pPr>
        <w:pStyle w:val="a2"/>
      </w:pPr>
      <w:r>
        <w:t>Зная энергию фотона</w:t>
      </w:r>
      <w:r w:rsidR="00CF3100">
        <w:t xml:space="preserve">: </w:t>
      </w:r>
      <m:oMath>
        <m:r>
          <w:rPr>
            <w:rFonts w:ascii="Cambria Math" w:hAnsi="Cambria Math"/>
          </w:rPr>
          <m:t>E=</m:t>
        </m:r>
        <m:r>
          <m:rPr>
            <m:sty m:val="p"/>
          </m:rPr>
          <w:rPr>
            <w:rFonts w:ascii="Cambria Math" w:hAnsi="Cambria Math"/>
          </w:rPr>
          <m:t>hν</m:t>
        </m:r>
      </m:oMath>
      <w:r w:rsidR="00CF3100">
        <w:t xml:space="preserve"> и принимая высокий квантовый выход реакции фотосенсибилизации (те. почти </w:t>
      </w:r>
      <w:r w:rsidR="00BF7669">
        <w:t>каждый фотон,</w:t>
      </w:r>
      <w:r w:rsidR="00CF3100">
        <w:t xml:space="preserve"> поглощенный </w:t>
      </w:r>
      <w:r w:rsidR="005B5CB4">
        <w:t>хиноном,</w:t>
      </w:r>
      <w:r w:rsidR="00CF3100">
        <w:t xml:space="preserve"> приводит к переходу в триплетное состояние</w:t>
      </w:r>
      <w:r w:rsidR="005B5CB4" w:rsidRPr="005B5CB4">
        <w:t xml:space="preserve">: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f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S</m:t>
            </m:r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>h</m:t>
            </m:r>
            <m:r>
              <w:rPr>
                <w:rFonts w:ascii="Cambria Math" w:hAnsi="Cambria Math"/>
                <w:lang w:val="en-US"/>
              </w:rPr>
              <m:t>v</m:t>
            </m:r>
            <m:sSub>
              <m:sSubPr>
                <m:ctrlPr>
                  <w:rPr>
                    <w:rFonts w:ascii="Cambria Math" w:hAnsi="Cambria Math"/>
                    <w:i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V</m:t>
            </m:r>
          </m:den>
        </m:f>
      </m:oMath>
      <w:r w:rsidR="00CF3100">
        <w:t>), можно вывести уравнение скорости</w:t>
      </w:r>
      <w:r w:rsidR="005B5CB4">
        <w:t xml:space="preserve"> (для </w:t>
      </w:r>
      <w:commentRangeStart w:id="48"/>
      <w:r w:rsidR="005B5CB4">
        <w:t>монохроматичного</w:t>
      </w:r>
      <w:commentRangeEnd w:id="48"/>
      <w:r w:rsidR="00D65AD5">
        <w:rPr>
          <w:rStyle w:val="af6"/>
          <w:rFonts w:eastAsia="SimSun" w:cstheme="minorBidi"/>
          <w:color w:val="auto"/>
          <w:lang w:eastAsia="en-US"/>
        </w:rPr>
        <w:commentReference w:id="48"/>
      </w:r>
      <w:r w:rsidR="005B5CB4">
        <w:t xml:space="preserve"> света)</w:t>
      </w:r>
      <w:r w:rsidR="00CF3100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9"/>
        <w:gridCol w:w="8829"/>
        <w:gridCol w:w="1380"/>
      </w:tblGrid>
      <w:tr w:rsidR="00CF3100" w14:paraId="7D9B60F0" w14:textId="77777777" w:rsidTr="005B5CB4">
        <w:tc>
          <w:tcPr>
            <w:tcW w:w="442" w:type="pct"/>
          </w:tcPr>
          <w:p w14:paraId="15FE8094" w14:textId="77777777" w:rsidR="00CF3100" w:rsidRDefault="00CF3100" w:rsidP="00E67AEA">
            <w:pPr>
              <w:pStyle w:val="a3"/>
            </w:pPr>
          </w:p>
        </w:tc>
        <w:tc>
          <w:tcPr>
            <w:tcW w:w="3942" w:type="pct"/>
          </w:tcPr>
          <w:p w14:paraId="5F975A1F" w14:textId="74570C56" w:rsidR="00CF3100" w:rsidRPr="00BF7669" w:rsidRDefault="00BF7669" w:rsidP="00E67AEA">
            <w:pPr>
              <w:pStyle w:val="a3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r=f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*ϵ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[Q]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h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*Sd</m:t>
                    </m:r>
                  </m:den>
                </m:f>
              </m:oMath>
            </m:oMathPara>
          </w:p>
        </w:tc>
        <w:tc>
          <w:tcPr>
            <w:tcW w:w="616" w:type="pct"/>
            <w:vAlign w:val="center"/>
          </w:tcPr>
          <w:p w14:paraId="4C69457B" w14:textId="21B03982" w:rsidR="00CF3100" w:rsidRDefault="00CF3100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23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0E2FC43F" w14:textId="5D8AA6C7" w:rsidR="004851CE" w:rsidRPr="004851CE" w:rsidRDefault="004851CE" w:rsidP="00070CB4">
      <w:pPr>
        <w:pStyle w:val="a2"/>
      </w:pPr>
      <m:oMath>
        <m:r>
          <w:rPr>
            <w:rFonts w:ascii="Cambria Math" w:hAnsi="Cambria Math"/>
            <w:lang w:val="en-US"/>
          </w:rPr>
          <m:t>f</m:t>
        </m:r>
      </m:oMath>
      <w:r>
        <w:t xml:space="preserve"> – квантовый выход реакции</w:t>
      </w:r>
    </w:p>
    <w:p w14:paraId="7E9B3D29" w14:textId="1147E52E" w:rsidR="000534C7" w:rsidRDefault="000534C7" w:rsidP="00070CB4">
      <w:pPr>
        <w:pStyle w:val="a2"/>
        <w:rPr>
          <w:rFonts w:eastAsia="SimSun" w:cstheme="minorBidi"/>
        </w:rPr>
      </w:pP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="SimSun" w:cstheme="minorBidi"/>
        </w:rPr>
        <w:t xml:space="preserve"> – средняя интенсивность в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Вт/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766D4D86" w14:textId="2D37B67B" w:rsidR="00EB75C0" w:rsidRDefault="00EB75C0" w:rsidP="00070CB4">
      <w:pPr>
        <w:pStyle w:val="a2"/>
      </w:pPr>
      <m:oMath>
        <m:r>
          <w:rPr>
            <w:rFonts w:ascii="Cambria Math" w:hAnsi="Cambria Math"/>
            <w:lang w:val="en-US"/>
          </w:rPr>
          <m:t>S</m:t>
        </m:r>
      </m:oMath>
      <w:r>
        <w:t xml:space="preserve"> – засвеченная площадь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м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D604F4B" w14:textId="54EBBFFA" w:rsidR="004851CE" w:rsidRPr="00EB75C0" w:rsidRDefault="004851CE" w:rsidP="00070CB4">
      <w:pPr>
        <w:pStyle w:val="a2"/>
      </w:pPr>
      <m:oMath>
        <m:r>
          <w:rPr>
            <w:rFonts w:ascii="Cambria Math" w:hAnsi="Cambria Math"/>
          </w:rPr>
          <m:t>[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]</m:t>
        </m:r>
      </m:oMath>
      <w:r w:rsidRPr="000534C7">
        <w:t xml:space="preserve"> – </w:t>
      </w:r>
      <w:r>
        <w:t>концентрация хинона в М</w:t>
      </w:r>
    </w:p>
    <w:p w14:paraId="37A4F2E4" w14:textId="749E792A" w:rsidR="000534C7" w:rsidRDefault="005B5CB4" w:rsidP="00070CB4">
      <w:pPr>
        <w:pStyle w:val="a2"/>
      </w:pPr>
      <m:oMath>
        <m:r>
          <w:rPr>
            <w:rFonts w:ascii="Cambria Math" w:hAnsi="Cambria Math"/>
          </w:rPr>
          <m:t>h</m:t>
        </m:r>
      </m:oMath>
      <w:r w:rsidRPr="005B5CB4">
        <w:t xml:space="preserve"> - </w:t>
      </w:r>
      <w:r>
        <w:t xml:space="preserve">постоянная Планка </w:t>
      </w:r>
      <m:oMath>
        <m:r>
          <w:rPr>
            <w:rFonts w:ascii="Cambria Math" w:hAnsi="Cambria Math"/>
          </w:rPr>
          <m:t>1.0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4</m:t>
            </m:r>
          </m:sup>
        </m:sSup>
        <m:r>
          <w:rPr>
            <w:rFonts w:ascii="Cambria Math" w:hAnsi="Cambria Math"/>
          </w:rPr>
          <m:t>Дж*с</m:t>
        </m:r>
      </m:oMath>
    </w:p>
    <w:p w14:paraId="47B22816" w14:textId="76FC8AC8" w:rsidR="005B5CB4" w:rsidRDefault="005B5CB4" w:rsidP="00070CB4">
      <w:pPr>
        <w:pStyle w:val="a2"/>
        <w:rPr>
          <w:i/>
        </w:rPr>
      </w:pPr>
      <m:oMath>
        <m:r>
          <w:rPr>
            <w:rFonts w:ascii="Cambria Math" w:hAnsi="Cambria Math"/>
            <w:lang w:val="en-US"/>
          </w:rPr>
          <m:t>v</m:t>
        </m:r>
      </m:oMath>
      <w:r>
        <w:rPr>
          <w:i/>
        </w:rPr>
        <w:t xml:space="preserve"> – </w:t>
      </w:r>
      <w:r w:rsidRPr="005B5CB4">
        <w:rPr>
          <w:iCs/>
        </w:rPr>
        <w:t>частота излучения в Гц</w:t>
      </w:r>
    </w:p>
    <w:p w14:paraId="45763664" w14:textId="64985484" w:rsidR="005B5CB4" w:rsidRPr="00657781" w:rsidRDefault="005B5CB4" w:rsidP="00070CB4">
      <w:pPr>
        <w:pStyle w:val="a2"/>
        <w:rPr>
          <w:iCs/>
          <w:szCs w:val="22"/>
        </w:rPr>
      </w:pPr>
      <m:oMath>
        <m:sSub>
          <m:sSubPr>
            <m:ctrlPr>
              <w:rPr>
                <w:rFonts w:ascii="Cambria Math" w:hAnsi="Cambria Math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</m:oMath>
      <w:r>
        <w:rPr>
          <w:i/>
          <w:szCs w:val="22"/>
        </w:rPr>
        <w:t xml:space="preserve"> – </w:t>
      </w:r>
      <w:r w:rsidRPr="005B5CB4">
        <w:rPr>
          <w:iCs/>
          <w:szCs w:val="22"/>
        </w:rPr>
        <w:t xml:space="preserve">постоянная Авогадро </w:t>
      </w:r>
      <m:oMath>
        <m:r>
          <m:rPr>
            <m:sty m:val="p"/>
          </m:rPr>
          <w:rPr>
            <w:rFonts w:ascii="Cambria Math" w:hAnsi="Cambria Math"/>
            <w:szCs w:val="22"/>
          </w:rPr>
          <m:t>6.02*</m:t>
        </m:r>
        <m:sSup>
          <m:sSupPr>
            <m:ctrlPr>
              <w:rPr>
                <w:rFonts w:ascii="Cambria Math" w:hAnsi="Cambria Math"/>
                <w:iCs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2"/>
              </w:rPr>
              <m:t>23</m:t>
            </m:r>
          </m:sup>
        </m:sSup>
      </m:oMath>
    </w:p>
    <w:p w14:paraId="42144FDC" w14:textId="77777777" w:rsidR="00DA335D" w:rsidRDefault="00DA335D" w:rsidP="002213E8">
      <w:pPr>
        <w:pStyle w:val="31"/>
      </w:pPr>
      <w:bookmarkStart w:id="49" w:name="_Toc136296698"/>
      <w:bookmarkEnd w:id="44"/>
      <w:r>
        <w:t>Фотовосстановление</w:t>
      </w:r>
      <w:bookmarkEnd w:id="49"/>
    </w:p>
    <w:p w14:paraId="3388F72D" w14:textId="38F46820" w:rsidR="003D2F42" w:rsidRDefault="00DA335D" w:rsidP="008C0A16">
      <w:pPr>
        <w:pStyle w:val="a3"/>
      </w:pPr>
      <w:bookmarkStart w:id="50" w:name="_Hlk134744485"/>
      <w:r>
        <w:t xml:space="preserve">В присутствии Н-доноров (пирокатехинов и диэтиланилина) наблюдается тушение таких триплетных состояний орто-хинонов </w:t>
      </w:r>
      <w:r w:rsidRPr="00F52122">
        <w:t xml:space="preserve">-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. Оно происходит за счет реакции отрыва </w:t>
      </w:r>
      <w:commentRangeStart w:id="51"/>
      <w:r w:rsidR="00B93AB1">
        <w:t xml:space="preserve">протона или </w:t>
      </w:r>
      <w:r>
        <w:t xml:space="preserve">водорода </w:t>
      </w:r>
      <w:commentRangeEnd w:id="51"/>
      <w:r w:rsidR="00B93AB1">
        <w:rPr>
          <w:rStyle w:val="af6"/>
          <w:rFonts w:eastAsia="SimSun" w:cstheme="minorBidi"/>
          <w:color w:val="auto"/>
          <w:lang w:eastAsia="en-US"/>
        </w:rPr>
        <w:commentReference w:id="51"/>
      </w:r>
      <w:r>
        <w:t>от молекул доноров водорода - DH с образованием семихиноновых</w:t>
      </w:r>
      <w:r w:rsidRPr="00914C22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p>
      </m:oMath>
      <w:r w:rsidRPr="00FE386D">
        <w:rPr>
          <w:iCs/>
        </w:rPr>
        <w:t>,</w:t>
      </w:r>
      <w:r>
        <w:t xml:space="preserve"> оксифеноксильных радикалов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>
        <w:rPr>
          <w:iCs/>
        </w:rPr>
        <w:t xml:space="preserve"> </w:t>
      </w:r>
      <w:r>
        <w:t>и</w:t>
      </w:r>
      <w:r w:rsidRPr="00F113BC">
        <w:t xml:space="preserve"> </w:t>
      </w:r>
      <w:r>
        <w:t xml:space="preserve">радикалов </w:t>
      </w:r>
      <w:r>
        <w:rPr>
          <w:lang w:val="en-US"/>
        </w:rPr>
        <w:t>H</w:t>
      </w:r>
      <w:r w:rsidRPr="00914C22">
        <w:t>-</w:t>
      </w:r>
      <w:r>
        <w:t xml:space="preserve">донора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Pr="00F52122">
        <w:rPr>
          <w:iCs/>
        </w:rPr>
        <w:t>.</w:t>
      </w:r>
      <w:r>
        <w:rPr>
          <w:iCs/>
        </w:rPr>
        <w:t xml:space="preserve"> </w:t>
      </w:r>
      <w:r>
        <w:t xml:space="preserve">Механизм </w:t>
      </w:r>
      <w:r w:rsidRPr="004129A8">
        <w:t>фотовосстановления</w:t>
      </w:r>
      <w:r>
        <w:t xml:space="preserve"> о-хононов не достаточно подробно изучен, поэтому в разной </w:t>
      </w:r>
      <w:r w:rsidRPr="004129A8">
        <w:t>литературе</w:t>
      </w:r>
      <w:r>
        <w:t xml:space="preserve"> имеют место различные, но похожие друг на друга механизмы </w:t>
      </w:r>
      <w:sdt>
        <w:sdtPr>
          <w:alias w:val="To edit, see citavi.com/edit"/>
          <w:tag w:val="CitaviPlaceholder#15a09922-a279-41cc-bfd2-5734f67fb6f8"/>
          <w:id w:val="-208112265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lNGUzZjgwLTVmNzYtNGI5NC05NDk4LTQ3MDAxNWZiMmQwZSIsIlJhbmdlTGVuZ3RoIjoz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}</w:instrText>
          </w:r>
          <w:r>
            <w:fldChar w:fldCharType="separate"/>
          </w:r>
          <w:r w:rsidR="00983B76">
            <w:t>[20–24]</w:t>
          </w:r>
          <w:r>
            <w:fldChar w:fldCharType="end"/>
          </w:r>
        </w:sdtContent>
      </w:sdt>
      <w:r>
        <w:t xml:space="preserve">. </w:t>
      </w:r>
    </w:p>
    <w:p w14:paraId="164FEA66" w14:textId="3ECDE8C6" w:rsidR="00FE49F6" w:rsidRDefault="00DA335D" w:rsidP="008C0A16">
      <w:pPr>
        <w:pStyle w:val="a3"/>
        <w:rPr>
          <w:noProof/>
        </w:rPr>
      </w:pPr>
      <w:r>
        <w:t>Поэтому для рассмотрения принята</w:t>
      </w:r>
      <w:r w:rsidR="0062091C">
        <w:t xml:space="preserve"> следующая схема </w:t>
      </w:r>
      <w:sdt>
        <w:sdtPr>
          <w:alias w:val="To edit, see citavi.com/edit"/>
          <w:tag w:val="CitaviPlaceholder#160404e2-94fa-46a7-9e59-df5304f59b97"/>
          <w:id w:val="-1040976305"/>
          <w:placeholder>
            <w:docPart w:val="DefaultPlaceholder_-1854013440"/>
          </w:placeholder>
        </w:sdtPr>
        <w:sdtContent>
          <w:r w:rsidR="0062091C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0YWJhMGYyLTBhMDAtNGIxMC04MTQ5LWViNDRiZmJkYjUxNC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E2MDQwNGUyLTk0ZmEtNDZhNy05ZTU5LWRmNTMwNGY1OWI5NyIsIlRleHQiOiJbMjVdIiwiV0FJVmVyc2lvbiI6IjYuMTUuMi4wIn0=}</w:instrText>
          </w:r>
          <w:r w:rsidR="0062091C">
            <w:fldChar w:fldCharType="separate"/>
          </w:r>
          <w:r w:rsidR="00983B76">
            <w:t>[25]</w:t>
          </w:r>
          <w:r w:rsidR="0062091C">
            <w:fldChar w:fldCharType="end"/>
          </w:r>
        </w:sdtContent>
      </w:sdt>
      <w:r w:rsidR="0062091C">
        <w:t xml:space="preserve"> (см. </w:t>
      </w:r>
      <w:r w:rsidR="0062091C">
        <w:fldChar w:fldCharType="begin"/>
      </w:r>
      <w:r w:rsidR="0062091C">
        <w:instrText xml:space="preserve"> REF _Ref134726767 \h </w:instrText>
      </w:r>
      <w:r w:rsidR="0062091C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62091C">
        <w:fldChar w:fldCharType="end"/>
      </w:r>
      <w:r w:rsidR="0062091C">
        <w:t>)</w:t>
      </w:r>
      <w:r>
        <w:t xml:space="preserve">, такой механизм предполагался авторами ряда работ: </w:t>
      </w:r>
      <w:sdt>
        <w:sdtPr>
          <w:alias w:val="To edit, see citavi.com/edit"/>
          <w:tag w:val="CitaviPlaceholder#ea527a7d-e6b4-43de-b180-e9ee9edb0724"/>
          <w:id w:val="-1608270003"/>
          <w:placeholder>
            <w:docPart w:val="C388C7DDEC60437EBE3964940ACF050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jg2ODBiLWFhOWMtNGRiYy05MTZkLTA1MGIwNzE0OGM3ZCIsIlJhbmdlU3RhcnQiOjMsIlJhbmdlTGVuZ3RoIjo0LCJSZWZlcmVuY2VJZCI6ImU4YjU0NzRiLTY3ZTEtNDM0Ny1iZjYxLWQ4M2JmY2IyOTR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}</w:instrText>
          </w:r>
          <w:r>
            <w:fldChar w:fldCharType="separate"/>
          </w:r>
          <w:r w:rsidR="00983B76">
            <w:t>[19, 26, 27]</w:t>
          </w:r>
          <w:r>
            <w:fldChar w:fldCharType="end"/>
          </w:r>
        </w:sdtContent>
      </w:sdt>
      <w:r w:rsidRPr="00CD36C3">
        <w:t>,</w:t>
      </w:r>
      <w:r>
        <w:t xml:space="preserve"> </w:t>
      </w:r>
      <w:r w:rsidR="0062091C">
        <w:t xml:space="preserve">он </w:t>
      </w:r>
      <w:r w:rsidRPr="00F5283F">
        <w:t xml:space="preserve">был доказан методом пикосекундного фотолиза системы бензофенон - N,N-диметиланилин </w:t>
      </w:r>
      <w:sdt>
        <w:sdtPr>
          <w:alias w:val="To edit, see citavi.com/edit"/>
          <w:tag w:val="CitaviPlaceholder#f32b3a21-927d-4bca-9fe7-8d55142d2844"/>
          <w:id w:val="-480301406"/>
          <w:placeholder>
            <w:docPart w:val="C388C7DDEC60437EBE3964940ACF0500"/>
          </w:placeholder>
        </w:sdtPr>
        <w:sdtContent>
          <w:r w:rsidRPr="00F5283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WMxY2VlLTQ0YTktNGQ2Ni1iYjM5LTNkMDM0ZWE1ZmQwNSIsIlJhbmdlTGVuZ3RoIjoz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I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I1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}</w:instrText>
          </w:r>
          <w:r w:rsidRPr="00F5283F">
            <w:fldChar w:fldCharType="separate"/>
          </w:r>
          <w:r w:rsidR="00983B76">
            <w:t>[28–30]</w:t>
          </w:r>
          <w:r w:rsidRPr="00F5283F">
            <w:fldChar w:fldCharType="end"/>
          </w:r>
        </w:sdtContent>
      </w:sdt>
      <w:r>
        <w:t>, выводы можно обобщить и на систему о-бензохинон - амин</w:t>
      </w:r>
      <w:r w:rsidRPr="00F5283F">
        <w:t>.</w:t>
      </w:r>
      <w:r w:rsidR="00FE49F6" w:rsidRPr="00FE49F6">
        <w:rPr>
          <w:noProof/>
        </w:rPr>
        <w:t xml:space="preserve"> </w:t>
      </w:r>
    </w:p>
    <w:p w14:paraId="13C6A04D" w14:textId="3B858489" w:rsidR="00DA335D" w:rsidRPr="00FE49F6" w:rsidRDefault="00FE49F6" w:rsidP="008C0A16">
      <w:pPr>
        <w:pStyle w:val="a3"/>
        <w:rPr>
          <w:noProof/>
          <w:lang w:val="en-US"/>
        </w:rPr>
      </w:pPr>
      <w:r>
        <w:rPr>
          <w:noProof/>
        </w:rPr>
        <w:lastRenderedPageBreak/>
        <w:drawing>
          <wp:inline distT="0" distB="0" distL="0" distR="0" wp14:anchorId="2B61CFB6" wp14:editId="2EA2F393">
            <wp:extent cx="6161028" cy="120161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73823" cy="120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05A9A" w14:textId="46C95179" w:rsidR="00DA335D" w:rsidRDefault="00FE49F6" w:rsidP="00DA335D">
      <w:pPr>
        <w:pStyle w:val="af0"/>
      </w:pPr>
      <w:r>
        <w:rPr>
          <w:noProof/>
        </w:rPr>
        <mc:AlternateContent>
          <mc:Choice Requires="wps">
            <w:drawing>
              <wp:inline distT="0" distB="0" distL="0" distR="0" wp14:anchorId="3447614E" wp14:editId="30336647">
                <wp:extent cx="5423925" cy="215757"/>
                <wp:effectExtent l="0" t="0" r="5715" b="0"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3925" cy="215757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42C76B54" w14:textId="5B2CE793" w:rsidR="000D08D2" w:rsidRPr="00596DA9" w:rsidRDefault="000D08D2" w:rsidP="005559F4">
                            <w:pPr>
                              <w:pStyle w:val="af2"/>
                              <w:rPr>
                                <w:noProof/>
                                <w:color w:val="000000" w:themeColor="text1"/>
                                <w:sz w:val="28"/>
                              </w:rPr>
                            </w:pPr>
                            <w:bookmarkStart w:id="52" w:name="_Ref134726767"/>
                            <w:bookmarkStart w:id="53" w:name="_Ref165513234"/>
                            <w:r>
                              <w:t xml:space="preserve">Схем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Схема \* ARABIC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3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52"/>
                            <w:r>
                              <w:t>. Цепочка реакций последовательного переноса водорода</w:t>
                            </w:r>
                            <w:bookmarkEnd w:id="5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447614E" id="Надпись 7" o:spid="_x0000_s1030" type="#_x0000_t202" style="width:427.1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" stroked="f">
                <v:textbox inset="0,0,0,0">
                  <w:txbxContent>
                    <w:p w14:paraId="42C76B54" w14:textId="5B2CE793" w:rsidR="000D08D2" w:rsidRPr="00596DA9" w:rsidRDefault="000D08D2" w:rsidP="005559F4">
                      <w:pPr>
                        <w:pStyle w:val="af2"/>
                        <w:rPr>
                          <w:noProof/>
                          <w:color w:val="000000" w:themeColor="text1"/>
                          <w:sz w:val="28"/>
                        </w:rPr>
                      </w:pPr>
                      <w:bookmarkStart w:id="54" w:name="_Ref134726767"/>
                      <w:bookmarkStart w:id="55" w:name="_Ref165513234"/>
                      <w:r>
                        <w:t xml:space="preserve">Схема </w:t>
                      </w:r>
                      <w:r>
                        <w:fldChar w:fldCharType="begin"/>
                      </w:r>
                      <w:r>
                        <w:instrText xml:space="preserve"> SEQ Схема \* ARABIC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3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54"/>
                      <w:r>
                        <w:t>. Цепочка реакций последовательного переноса водорода</w:t>
                      </w:r>
                      <w:bookmarkEnd w:id="55"/>
                    </w:p>
                  </w:txbxContent>
                </v:textbox>
                <w10:anchorlock/>
              </v:shape>
            </w:pict>
          </mc:Fallback>
        </mc:AlternateContent>
      </w:r>
    </w:p>
    <w:p w14:paraId="7F42C939" w14:textId="2647977E" w:rsidR="00E63F19" w:rsidRDefault="00DA335D" w:rsidP="008C0A16">
      <w:pPr>
        <w:pStyle w:val="a3"/>
      </w:pPr>
      <w:r w:rsidRPr="00862AA4">
        <w:t xml:space="preserve">Перенос электрона или </w:t>
      </w:r>
      <w:r>
        <w:t>протона</w:t>
      </w:r>
      <w:r w:rsidRPr="00862AA4">
        <w:t xml:space="preserve"> осуществляется в комплексе столкновения</w:t>
      </w:r>
      <w: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Pr="002D22E4">
        <w:rPr>
          <w:iCs/>
        </w:rPr>
        <w:t>,</w:t>
      </w:r>
      <w:r w:rsidRPr="00862AA4">
        <w:t xml:space="preserve"> который состоит из фотовозбужденной молекулы соединения с карбонильной группой и молекулы донора водорода в основном состоянии</w:t>
      </w:r>
      <w:r>
        <w:t xml:space="preserve"> </w:t>
      </w:r>
      <w:sdt>
        <w:sdtPr>
          <w:alias w:val="To edit, see citavi.com/edit"/>
          <w:tag w:val="CitaviPlaceholder#89b79b87-c21c-458d-ae52-ae298f9a9546"/>
          <w:id w:val="162827669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M4OWI3OWI4Ny1jMjFjLTQ1OGQtYWU1Mi1hZTI5OGY5YTk1NDYiLCJUZXh0IjoiWzE3XSIsIldBSVZlcnNpb24iOiI2LjE1LjIuMCJ9}</w:instrText>
          </w:r>
          <w:r>
            <w:fldChar w:fldCharType="separate"/>
          </w:r>
          <w:r w:rsidR="00983B76">
            <w:t>[17]</w:t>
          </w:r>
          <w:r>
            <w:fldChar w:fldCharType="end"/>
          </w:r>
        </w:sdtContent>
      </w:sdt>
      <w:r w:rsidRPr="00862AA4">
        <w:t xml:space="preserve">. </w:t>
      </w:r>
      <w:r w:rsidRPr="002D22E4">
        <w:t xml:space="preserve">Термин «комплекс столкновения», употребленный авторами работы </w:t>
      </w:r>
      <w:sdt>
        <w:sdtPr>
          <w:alias w:val="To edit, see citavi.com/edit"/>
          <w:tag w:val="CitaviPlaceholder#f6fff971-ae3c-412c-8b8f-750d95e841bc"/>
          <w:id w:val="-1760666835"/>
          <w:placeholder>
            <w:docPart w:val="44D21323FE214928ABC675EEE9E6B315"/>
          </w:placeholder>
        </w:sdtPr>
        <w:sdtContent>
          <w:r w:rsidRPr="002D22E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VlNGY1YTkzLTA0ZGEtNDZkZC05ZmRlLTFiZGQ0OTZiN2ZkZCIsIlJhbmdlTGVuZ3RoIjo0LCJSZWZlcmVuY2VJZCI6IjhhMjg1ZjI2LTg2YzQtNGYxZi04MzBjLWRhMzY3NTEzMGI5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xN10ifV19LCJUYWciOiJDaXRhdmlQbGFjZWhvbGRlciNmNmZmZjk3MS1hZTNjLTQxMmMtOGI4Zi03NTBkOTVlODQxYmMiLCJUZXh0IjoiWzE3XSIsIldBSVZlcnNpb24iOiI2LjE1LjIuMCJ9}</w:instrText>
          </w:r>
          <w:r w:rsidRPr="002D22E4">
            <w:fldChar w:fldCharType="separate"/>
          </w:r>
          <w:r w:rsidR="00983B76">
            <w:t>[17]</w:t>
          </w:r>
          <w:r w:rsidRPr="002D22E4">
            <w:fldChar w:fldCharType="end"/>
          </w:r>
        </w:sdtContent>
      </w:sdt>
      <w:r w:rsidRPr="002D22E4">
        <w:t>, имеет тот же смысл, что и термин «триплетный эксиплекс»</w:t>
      </w:r>
      <w:r w:rsidR="003D2F42">
        <w:t xml:space="preserve"> </w:t>
      </w:r>
      <w:sdt>
        <w:sdtPr>
          <w:alias w:val="To edit, see citavi.com/edit"/>
          <w:tag w:val="CitaviPlaceholder#b3c49674-d08d-4eb1-a494-8c5f5ba161ae"/>
          <w:id w:val="273453412"/>
          <w:placeholder>
            <w:docPart w:val="DefaultPlaceholder_-1854013440"/>
          </w:placeholder>
        </w:sdtPr>
        <w:sdtContent>
          <w:r w:rsidR="003D2F4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zZmZiN2UzLTcyODItNGIyMi1iYWIyLWVlMmU0MThiNDZjOC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NjNDk2NzQtZDA4ZC00ZWIxLWE0OTQtOGM1ZjViYTE2MWFlIiwiVGV4dCI6IlsyNF0iLCJXQUlWZXJzaW9uIjoiNi4xNS4yLjAifQ==}</w:instrText>
          </w:r>
          <w:r w:rsidR="003D2F42">
            <w:fldChar w:fldCharType="separate"/>
          </w:r>
          <w:r w:rsidR="00983B76">
            <w:t>[24]</w:t>
          </w:r>
          <w:r w:rsidR="003D2F42">
            <w:fldChar w:fldCharType="end"/>
          </w:r>
        </w:sdtContent>
      </w:sdt>
      <w:r w:rsidRPr="002D22E4">
        <w:t xml:space="preserve"> - комплекс определенного стехиометрического состава, сформированный</w:t>
      </w:r>
      <w:r w:rsidRPr="00862AA4">
        <w:t xml:space="preserve"> возбужденной молекулой и одной или несколькими молекулами в основном состоянии.</w:t>
      </w:r>
      <w:r>
        <w:t xml:space="preserve"> Перенос водорода происходит как последовательный процесс переноса электрона и протона. </w:t>
      </w:r>
      <w:r w:rsidRPr="003967F0">
        <w:t>Взаимодействие хинонов в триплетных состояниях с вторичными и первичными ароматическими аминами в жидких растворах сопровождается образованием как ио</w:t>
      </w:r>
      <w:r>
        <w:t>н-</w:t>
      </w:r>
      <w:r w:rsidRPr="003967F0">
        <w:t>радикалов, так и нейтральных радикалов — вследствие переноса электрона и атома водорода соответственно. Увеличение температуры раствора приводит к увеличению выхода нейтральных радикалов, но суммарный выход радикалов не изменяется</w:t>
      </w:r>
      <w:r>
        <w:t xml:space="preserve"> </w:t>
      </w:r>
      <w:sdt>
        <w:sdtPr>
          <w:alias w:val="To edit, see citavi.com/edit"/>
          <w:tag w:val="CitaviPlaceholder#22a2a8c0-d829-4498-b99a-157719255007"/>
          <w:id w:val="1054739849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zMGEyMWU1LWQwYTYtNGY3YS04YzkwLTUwMzVlMWE2MjJjM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MjJhMmE4YzAtZDgyOS00NDk4LWI5OWEtMTU3NzE5MjU1MDA3IiwiVGV4dCI6IlsyM10iLCJXQUlWZXJzaW9uIjoiNi4xNS4yLjAifQ==}</w:instrText>
          </w:r>
          <w:r>
            <w:fldChar w:fldCharType="separate"/>
          </w:r>
          <w:r w:rsidR="00983B76">
            <w:t>[23]</w:t>
          </w:r>
          <w:r>
            <w:fldChar w:fldCharType="end"/>
          </w:r>
        </w:sdtContent>
      </w:sdt>
      <w:r>
        <w:t xml:space="preserve">. </w:t>
      </w:r>
    </w:p>
    <w:p w14:paraId="16A09B5E" w14:textId="6001EC5D" w:rsidR="00DA335D" w:rsidRDefault="00E63F19" w:rsidP="00996D2F">
      <w:pPr>
        <w:pStyle w:val="a2"/>
      </w:pPr>
      <w:r>
        <w:t>Величина константы скорости тушения варьируется в переделах</w:t>
      </w:r>
      <w:r w:rsidRPr="00290E16">
        <w:rPr>
          <w:i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 и зависит</w:t>
      </w:r>
      <w:r w:rsidR="00DA335D">
        <w:t xml:space="preserve"> от </w:t>
      </w:r>
      <m:oMath>
        <m:r>
          <m:rPr>
            <m:sty m:val="p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 w:rsidRPr="00D21DF3">
        <w:t xml:space="preserve">, </w:t>
      </w:r>
      <w:r w:rsidR="00DA335D">
        <w:t xml:space="preserve">которая соответствует разнице энергий ион-радикальной пары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>и</w:t>
      </w:r>
      <w:r w:rsidR="00DA335D" w:rsidRPr="00D21DF3">
        <w:t xml:space="preserve"> </w:t>
      </w:r>
      <w:r w:rsidR="00DA335D">
        <w:t xml:space="preserve">комплекса столкновения </w:t>
      </w:r>
      <m:oMath>
        <m:d>
          <m:dPr>
            <m:begChr m:val="["/>
            <m:endChr m:val="]"/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</m:sPre>
            <m:r>
              <m:rPr>
                <m:sty m:val="p"/>
              </m:rPr>
              <w:rPr>
                <w:rFonts w:ascii="Cambria Math" w:hAnsi="Cambria Math"/>
              </w:rPr>
              <m:t>,DH</m:t>
            </m:r>
          </m:e>
        </m:d>
      </m:oMath>
      <w:r w:rsidR="00DA335D" w:rsidRPr="002D22E4">
        <w:rPr>
          <w:iCs/>
        </w:rPr>
        <w:t>.</w:t>
      </w:r>
      <w:r w:rsidR="00DA335D">
        <w:t xml:space="preserve"> Энергия </w:t>
      </w:r>
      <w:r>
        <w:t>комплекса</w:t>
      </w:r>
      <w:r w:rsidR="00DA335D">
        <w:t xml:space="preserve"> приблизительно равна энергии триплетного фотоакцептора, которую для фотоакцепторов, являющихся производными одного соединения можно считать постоянной. Э</w:t>
      </w:r>
      <w:r w:rsidR="00DA335D" w:rsidRPr="00D21DF3">
        <w:t>нергия промежуточного состояния системы</w:t>
      </w:r>
      <w:r w:rsidR="00DA335D">
        <w:t xml:space="preserve">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</w:t>
      </w:r>
      <w:r w:rsidR="00DA335D" w:rsidRPr="00D21DF3">
        <w:t>определяется red/ox свойствами реагентов и может варьироваться в пределах десятков ккал/моль</w:t>
      </w:r>
      <w:r w:rsidR="00DA335D">
        <w:t xml:space="preserve"> </w:t>
      </w:r>
      <w:sdt>
        <w:sdtPr>
          <w:alias w:val="To edit, see citavi.com/edit"/>
          <w:tag w:val="CitaviPlaceholder#a67fe937-24d4-47e6-8e6b-c6d2f09305a3"/>
          <w:id w:val="1140155564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jNWNhZGUzLTZlYjUtNDQ1NC05YjY2LTU0MDM2OGQzNmUyMy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E2N2ZlOTM3LTI0ZDQtNDdlNi04ZTZiLWM2ZDJmMDkzMDVhMyIsIlRleHQiOiJbMjVdIiwiV0FJVmVyc2lvbiI6IjYuMTUuMi4wIn0=}</w:instrText>
          </w:r>
          <w:r w:rsidR="00DA335D">
            <w:fldChar w:fldCharType="separate"/>
          </w:r>
          <w:r w:rsidR="00983B76">
            <w:t>[25]</w:t>
          </w:r>
          <w:r w:rsidR="00DA335D">
            <w:fldChar w:fldCharType="end"/>
          </w:r>
        </w:sdtContent>
      </w:sdt>
      <w:r w:rsidR="00DA335D" w:rsidRPr="00D21DF3">
        <w:t xml:space="preserve">. </w:t>
      </w:r>
      <w:r w:rsidR="00DA335D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e</m:t>
            </m:r>
          </m:sub>
        </m:sSub>
      </m:oMath>
      <w:r w:rsidR="00DA335D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>
        <w:t>)</w:t>
      </w:r>
      <w:r w:rsidR="00DA335D" w:rsidRPr="00A90BCC">
        <w:t xml:space="preserve"> </w:t>
      </w:r>
      <w:r w:rsidR="00DA335D">
        <w:t>медленнее</w:t>
      </w:r>
      <w:r w:rsidR="00DA335D" w:rsidRPr="00A90BCC">
        <w:t xml:space="preserve"> </w:t>
      </w:r>
      <w:r w:rsidR="00DA335D">
        <w:t>в</w:t>
      </w:r>
      <w:r w:rsidR="00DA335D" w:rsidRPr="00A90BCC">
        <w:t xml:space="preserve"> 10 -100 </w:t>
      </w:r>
      <w:r w:rsidR="00DA335D">
        <w:t>раз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A335D" w:rsidRPr="009920C7">
        <w:t xml:space="preserve"> </w:t>
      </w:r>
      <w:r w:rsidR="00DA335D">
        <w:t xml:space="preserve">(для системы </w:t>
      </w:r>
      <w:r w:rsidR="00DA335D" w:rsidRPr="00106DFE">
        <w:t>бензофенон – ДМА</w:t>
      </w:r>
      <w:r w:rsidR="00DA335D">
        <w:t xml:space="preserve"> в </w:t>
      </w:r>
      <w:r w:rsidR="00DA335D" w:rsidRPr="00106DFE">
        <w:t>ацетонитрил</w:t>
      </w:r>
      <w:r w:rsidR="00DA335D">
        <w:t xml:space="preserve">) </w:t>
      </w:r>
      <w:sdt>
        <w:sdtPr>
          <w:alias w:val="To edit, see citavi.com/edit"/>
          <w:tag w:val="CitaviPlaceholder#6412eaf1-8118-4406-a7b4-6deadc043641"/>
          <w:id w:val="148262567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Y0MTJlYWYxLTgxMTgtNDQwNi1hN2I0LTZkZWFkYzA0MzY0MSIsIlRleHQiOiJbMzFdIiwiV0FJVmVyc2lvbiI6IjYuMTUuMi4wIn0=}</w:instrText>
          </w:r>
          <w:r w:rsidR="00DA335D">
            <w:fldChar w:fldCharType="separate"/>
          </w:r>
          <w:r w:rsidR="00983B76">
            <w:t>[31]</w:t>
          </w:r>
          <w:r w:rsidR="00DA335D">
            <w:fldChar w:fldCharType="end"/>
          </w:r>
        </w:sdtContent>
      </w:sdt>
      <w:r w:rsidR="00DA335D" w:rsidRPr="00A90BCC">
        <w:t>.</w:t>
      </w:r>
      <w:r w:rsidR="00DA335D">
        <w:t xml:space="preserve"> </w:t>
      </w:r>
      <w:r w:rsidR="00DA335D" w:rsidRPr="009D32C9">
        <w:t xml:space="preserve">Перенос электрона между молекулами </w:t>
      </w:r>
      <m:oMath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  <m:r>
          <m:rPr>
            <m:sty m:val="p"/>
          </m:rPr>
          <w:rPr>
            <w:rFonts w:ascii="Cambria Math" w:hAnsi="Cambria Math"/>
          </w:rPr>
          <m:t xml:space="preserve"> и DH</m:t>
        </m:r>
      </m:oMath>
      <w:r w:rsidR="00DA335D" w:rsidRPr="009D32C9">
        <w:t xml:space="preserve"> </w:t>
      </w:r>
      <w:r w:rsidR="00DA335D">
        <w:t xml:space="preserve">в комплексе столкновения </w:t>
      </w:r>
      <w:r w:rsidR="00DA335D" w:rsidRPr="009D32C9">
        <w:t>приводит к образованию сольватированной контактной ион-радикальной пары, состоящей из анион–радикала бензофенона и катион–радикала N,N-диметиланилина</w:t>
      </w:r>
      <w:r w:rsidR="00DA335D" w:rsidRPr="00A13C58">
        <w:t xml:space="preserve"> -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 w:rsidRPr="0079066E">
        <w:t xml:space="preserve">, </w:t>
      </w:r>
      <w:r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>
        <w:t>)</w:t>
      </w:r>
      <w:r w:rsidR="00DA335D">
        <w:t xml:space="preserve">. </w:t>
      </w:r>
      <w:r w:rsidR="00DA335D" w:rsidRPr="0079066E">
        <w:t xml:space="preserve">Контактные ион-радикальные пары </w:t>
      </w:r>
      <w:r>
        <w:t xml:space="preserve">имеют время жизни </w:t>
      </w:r>
      <w:r w:rsidRPr="00D55043">
        <w:t xml:space="preserve">порядк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9</m:t>
            </m:r>
          </m:sup>
        </m:sSup>
        <m:r>
          <m:rPr>
            <m:sty m:val="bi"/>
          </m:rPr>
          <w:rPr>
            <w:rFonts w:ascii="Cambria Math" w:hAnsi="Cambria Math"/>
          </w:rPr>
          <m:t>с</m:t>
        </m:r>
      </m:oMath>
      <w:r>
        <w:t xml:space="preserve">, оно </w:t>
      </w:r>
      <w:r w:rsidR="00DA335D" w:rsidRPr="0079066E">
        <w:t>зависит от типа карбонил</w:t>
      </w:r>
      <w:r w:rsidR="00DA335D">
        <w:t>ь</w:t>
      </w:r>
      <w:r w:rsidR="00DA335D" w:rsidRPr="0079066E">
        <w:t>ного соединения.</w:t>
      </w:r>
      <w:r w:rsidR="00DA335D">
        <w:t xml:space="preserve"> Гибель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="00DA335D">
        <w:t xml:space="preserve"> идет по 2 направлениям </w:t>
      </w:r>
      <w:sdt>
        <w:sdtPr>
          <w:alias w:val="To edit, see citavi.com/edit"/>
          <w:tag w:val="CitaviPlaceholder#2d22533e-2948-45c5-b27a-ce0de1101c91"/>
          <w:id w:val="844760294"/>
          <w:placeholder>
            <w:docPart w:val="7B5575C129844CB49C34F6F0D10AC7FC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xZmZjOWY1LTAzOGItNGQ4My1hOTZlLTZhYTQ4NWI3NGNiMC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MmQyMjUzM2UtMjk0OC00NWM1LWIyN2EtY2UwZGUxMTAxYzkx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 xml:space="preserve"> (см. </w:t>
      </w:r>
      <w:r w:rsidR="00DA335D">
        <w:fldChar w:fldCharType="begin"/>
      </w:r>
      <w:r w:rsidR="00DA335D">
        <w:instrText xml:space="preserve"> REF _Ref134726767 \h </w:instrText>
      </w:r>
      <w:r w:rsidR="00DA335D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DA335D">
        <w:fldChar w:fldCharType="end"/>
      </w:r>
      <w:r w:rsidR="00DA335D">
        <w:t>).</w:t>
      </w:r>
      <w:r w:rsidR="00DA335D" w:rsidRPr="00CC1A8C">
        <w:t xml:space="preserve"> </w:t>
      </w:r>
      <w:r w:rsidR="00DA335D">
        <w:t>О</w:t>
      </w:r>
      <w:r w:rsidR="00DA335D" w:rsidRPr="003D2050">
        <w:t>д</w:t>
      </w:r>
      <w:r w:rsidR="00DA335D">
        <w:t>но</w:t>
      </w:r>
      <w:r w:rsidR="00DA335D" w:rsidRPr="003D2050">
        <w:t xml:space="preserve"> связан</w:t>
      </w:r>
      <w:r w:rsidR="00DA335D">
        <w:t>о</w:t>
      </w:r>
      <w:r w:rsidR="00DA335D" w:rsidRPr="003D2050">
        <w:t xml:space="preserve"> с передачей протона и образованием пары радикалов </w:t>
      </w:r>
      <w:r w:rsidR="00DA335D">
        <w:t xml:space="preserve">с </w:t>
      </w:r>
      <w:r w:rsidR="00DA335D" w:rsidRPr="003D2050">
        <w:t>констант</w:t>
      </w:r>
      <w:r w:rsidR="00DA335D">
        <w:t>ой</w:t>
      </w:r>
      <w:r w:rsidR="00DA335D" w:rsidRPr="003D2050">
        <w:t xml:space="preserve"> скорости</w:t>
      </w:r>
      <w:r w:rsidR="00D55043"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D55043">
        <w:t>:</w:t>
      </w:r>
      <w:r w:rsidR="00DA335D" w:rsidRPr="003D205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1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0df234d6-eaad-4340-8699-ae5daa6a307d"/>
          <w:id w:val="577172091"/>
          <w:placeholder>
            <w:docPart w:val="11D388A1384D4EB4851D313A86B244AD"/>
          </w:placeholder>
        </w:sdtPr>
        <w:sdtContent>
          <w:r w:rsidR="00DA335D"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5YTA5MDdiLTRiYzQtNDM4ZC05MDRmLTA0YWNlZDg4M2E0Z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BkZjIzNGQ2LWVhYWQtNDM0MC04Njk5LWFlNWRhYTZhMzA3ZCIsIlRleHQiOiJbMzJdIiwiV0FJVmVyc2lvbiI6IjYuMTUuMi4wIn0=}</w:instrText>
          </w:r>
          <w:r w:rsidR="00DA335D" w:rsidRPr="00D55043">
            <w:fldChar w:fldCharType="separate"/>
          </w:r>
          <w:r w:rsidR="00983B76">
            <w:t>[32]</w:t>
          </w:r>
          <w:r w:rsidR="00DA335D" w:rsidRPr="00D55043">
            <w:fldChar w:fldCharType="end"/>
          </w:r>
        </w:sdtContent>
      </w:sdt>
      <w:r w:rsidR="00DA335D" w:rsidRPr="00D55043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  <m:r>
          <w:rPr>
            <w:rFonts w:ascii="Cambria Math" w:hAnsi="Cambria Math"/>
          </w:rPr>
          <m:t>~5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DA335D" w:rsidRPr="00D55043">
        <w:t>(для па</w:t>
      </w:r>
      <w:r w:rsidR="00DA335D">
        <w:t xml:space="preserve">ры </w:t>
      </w:r>
      <w:r w:rsidR="00DA335D" w:rsidRPr="003908B4">
        <w:t xml:space="preserve">пирролохинолинхинон –бензиловый спирт </w:t>
      </w:r>
      <w:r w:rsidR="00DA335D">
        <w:t>в</w:t>
      </w:r>
      <w:r w:rsidR="00DA335D" w:rsidRPr="003908B4">
        <w:t xml:space="preserve"> </w:t>
      </w:r>
      <w:r w:rsidR="00DA335D" w:rsidRPr="00B7473F">
        <w:t>ацетонитрил</w:t>
      </w:r>
      <w:r w:rsidR="00DA335D">
        <w:t xml:space="preserve">е) </w:t>
      </w:r>
      <w:sdt>
        <w:sdtPr>
          <w:alias w:val="To edit, see citavi.com/edit"/>
          <w:tag w:val="CitaviPlaceholder#0aaf94c7-af55-4ff4-9cff-ebcff5c506b1"/>
          <w:id w:val="983511641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xN2IwZWIzLTlkZmYtNDJhMi1iNWQ3LTY2NjE0NjYzZmRhZS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MGFhZjk0YzctYWY1NS00ZmY0LTljZmYtZWJjZmY1YzUwNmIxIiwiVGV4dCI6IlsyOF0iLCJXQUlWZXJzaW9uIjoiNi4xNS4yLjAifQ==}</w:instrText>
          </w:r>
          <w:r w:rsidR="00DA335D">
            <w:fldChar w:fldCharType="separate"/>
          </w:r>
          <w:r w:rsidR="00983B76">
            <w:t>[28]</w:t>
          </w:r>
          <w:r w:rsidR="00DA335D">
            <w:fldChar w:fldCharType="end"/>
          </w:r>
        </w:sdtContent>
      </w:sdt>
      <w:r w:rsidR="00DA335D" w:rsidRPr="000B638D">
        <w:t>.</w:t>
      </w:r>
      <w:r w:rsidR="00DA335D">
        <w:t xml:space="preserve"> </w:t>
      </w:r>
      <w:r w:rsidR="00DA335D" w:rsidRPr="000B638D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DA335D">
        <w:t xml:space="preserve"> сильно зависит </w:t>
      </w:r>
      <w:r w:rsidR="00DA335D" w:rsidRPr="008153C5">
        <w:t>от</w:t>
      </w:r>
      <w:r w:rsidR="00DA335D">
        <w:t xml:space="preserve"> строения и химических свойств реагирующих веществ: введение электронодонорных заместителей в молекулу фотоакцептора или электроноакцепторных в молекулу донора водорода должно приводить к уменьшению кислотности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и основности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•</m:t>
            </m:r>
          </m:sup>
        </m:sSup>
      </m:oMath>
      <w:r w:rsidR="00DA335D">
        <w:t xml:space="preserve"> </w:t>
      </w:r>
      <w:r w:rsidR="005756CC">
        <w:t>и</w:t>
      </w:r>
      <w:r w:rsidR="00DA335D">
        <w:t xml:space="preserve">, соответственно, смещать равновесие в сторону </w:t>
      </w:r>
      <m:oMath>
        <m:r>
          <w:rPr>
            <w:rFonts w:ascii="Cambria Math" w:hAnsi="Cambria Math"/>
          </w:rPr>
          <m:t> </m:t>
        </m:r>
        <m:sPre>
          <m:sPrePr>
            <m:ctrlPr>
              <w:rPr>
                <w:rFonts w:ascii="Cambria Math" w:hAnsi="Cambria Math"/>
                <w:iCs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Cs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•</m:t>
                    </m:r>
                  </m:sup>
                </m:sSup>
              </m:e>
            </m:d>
          </m:e>
        </m:sPre>
      </m:oMath>
      <w:r w:rsidR="00DA335D">
        <w:t xml:space="preserve">, увеличивая константу скорости </w:t>
      </w:r>
      <w:r w:rsidR="00DA335D">
        <w:lastRenderedPageBreak/>
        <w:t xml:space="preserve">переноса прот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 w:rsidRPr="00EF5950">
        <w:t xml:space="preserve"> </w:t>
      </w:r>
      <w:sdt>
        <w:sdtPr>
          <w:alias w:val="To edit, see citavi.com/edit"/>
          <w:tag w:val="CitaviPlaceholder#7acf7f3d-a41d-47d9-bd06-bf6333f78ced"/>
          <w:id w:val="224719323"/>
          <w:placeholder>
            <w:docPart w:val="A179B492900E41CCB027273B07FAC587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xMTU3OGRiLWQ5NjMtNGIwNC1hNzMxLTQxOWYyNTNiMDBjMSIsIlJhbmdlTGVuZ3RoIjozLCJSZWZlcmVuY2VJZCI6IjNlZDgyZmViLTAzNmMtNDI2OC04MjE3LTdjYmM2MTY0M2I0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}</w:instrText>
          </w:r>
          <w:r w:rsidR="00DA335D">
            <w:fldChar w:fldCharType="separate"/>
          </w:r>
          <w:r w:rsidR="00983B76">
            <w:t>[9]</w:t>
          </w:r>
          <w:r w:rsidR="00DA335D">
            <w:fldChar w:fldCharType="end"/>
          </w:r>
        </w:sdtContent>
      </w:sdt>
      <w:r w:rsidR="00DA335D">
        <w:t>. На</w:t>
      </w:r>
      <w:r w:rsidR="00C64601">
        <w:t xml:space="preserve"> графике (см . </w:t>
      </w:r>
      <w:r w:rsidR="00DA335D">
        <w:fldChar w:fldCharType="begin"/>
      </w:r>
      <w:r w:rsidR="00DA335D">
        <w:instrText xml:space="preserve"> REF _Ref134790694 \h </w:instrText>
      </w:r>
      <w:r w:rsidR="00DA335D">
        <w:fldChar w:fldCharType="separate"/>
      </w:r>
      <w:r w:rsidR="0029038E">
        <w:t xml:space="preserve">Рисунок </w:t>
      </w:r>
      <w:r w:rsidR="0029038E">
        <w:rPr>
          <w:noProof/>
        </w:rPr>
        <w:t>3</w:t>
      </w:r>
      <w:r w:rsidR="00DA335D">
        <w:fldChar w:fldCharType="end"/>
      </w:r>
      <w:r w:rsidR="00C64601">
        <w:t>)</w:t>
      </w:r>
      <w:r w:rsidR="00DA335D">
        <w:t xml:space="preserve"> представлен разброс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+</m:t>
                </m:r>
              </m:sup>
            </m:sSup>
          </m:sub>
        </m:sSub>
      </m:oMath>
      <w:r w:rsidR="00DA335D">
        <w:t xml:space="preserve"> в зависимости от</w:t>
      </w:r>
      <w:r w:rsidR="00DA335D" w:rsidRPr="00814C1C">
        <w:t xml:space="preserve"> свободной энергии переноса протона</w:t>
      </w:r>
      <w:r w:rsidR="00DA335D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 Δ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lang w:val="en-US"/>
              </w:rPr>
              <m:t>e</m:t>
            </m:r>
          </m:sub>
        </m:sSub>
      </m:oMath>
      <w:r w:rsidR="00DA335D">
        <w:t xml:space="preserve"> различных бензофенонов</w:t>
      </w:r>
      <w:r w:rsidR="00C64601">
        <w:t xml:space="preserve">, </w:t>
      </w:r>
      <w:r w:rsidR="00DA335D" w:rsidRPr="00814C1C">
        <w:t>кривые построены по экспериментальным результатам, приведенным в</w:t>
      </w:r>
      <w:r w:rsidR="00C64601">
        <w:t xml:space="preserve"> работе</w:t>
      </w:r>
      <w:r w:rsidR="00DA335D">
        <w:t xml:space="preserve"> </w:t>
      </w:r>
      <w:sdt>
        <w:sdtPr>
          <w:alias w:val="To edit, see citavi.com/edit"/>
          <w:tag w:val="CitaviPlaceholder#9f2b6f21-7421-4782-8bf6-582519aaa138"/>
          <w:id w:val="1646939742"/>
          <w:placeholder>
            <w:docPart w:val="11D388A1384D4EB4851D313A86B244AD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ZhZmExMWUzLTRmMTQtNDhmNy05MjMyLWE0M2JkYjEyNjg2MiIsIlJhbmdlTGVuZ3RoIjo0LCJSZWZlcmVuY2VJZCI6IjNiMTRiY2Y3LTU0ZWYtNGRlNC1hYTZlLTg3MzQ3YWZhMmQ1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}</w:instrText>
          </w:r>
          <w:r w:rsidR="00DA335D">
            <w:fldChar w:fldCharType="separate"/>
          </w:r>
          <w:r w:rsidR="00983B76">
            <w:t>[32]</w:t>
          </w:r>
          <w:r w:rsidR="00DA335D">
            <w:fldChar w:fldCharType="end"/>
          </w:r>
        </w:sdtContent>
      </w:sdt>
      <w:r w:rsidR="00DA335D">
        <w:t>.</w:t>
      </w:r>
    </w:p>
    <w:p w14:paraId="105F0A14" w14:textId="2C33092B" w:rsidR="005756CC" w:rsidRDefault="005756CC" w:rsidP="00996D2F">
      <w:pPr>
        <w:pStyle w:val="a2"/>
      </w:pPr>
    </w:p>
    <w:p w14:paraId="545A34F9" w14:textId="77777777" w:rsidR="005756CC" w:rsidRPr="00EF5950" w:rsidRDefault="005756CC" w:rsidP="00996D2F">
      <w:pPr>
        <w:pStyle w:val="a2"/>
      </w:pPr>
    </w:p>
    <w:p w14:paraId="2A751B53" w14:textId="59216EFD" w:rsidR="00DA335D" w:rsidRDefault="005756CC" w:rsidP="00DA335D">
      <w:pPr>
        <w:pStyle w:val="af0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ABC43D" wp14:editId="3A9BDE16">
                <wp:simplePos x="0" y="0"/>
                <wp:positionH relativeFrom="column">
                  <wp:posOffset>2168802</wp:posOffset>
                </wp:positionH>
                <wp:positionV relativeFrom="paragraph">
                  <wp:posOffset>-58420</wp:posOffset>
                </wp:positionV>
                <wp:extent cx="1079803" cy="390102"/>
                <wp:effectExtent l="0" t="0" r="6350" b="0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803" cy="39010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DEF05C" w14:textId="4CD3BD44" w:rsidR="000D08D2" w:rsidRPr="005756CC" w:rsidRDefault="000D08D2" w:rsidP="005756CC">
                            <w:pPr>
                              <w:ind w:left="-284" w:hanging="284"/>
                              <w:jc w:val="center"/>
                              <w:rPr>
                                <w:sz w:val="24"/>
                                <w:szCs w:val="24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k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+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*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9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с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ABC43D" id="Прямоугольник 21" o:spid="_x0000_s1031" style="position:absolute;left:0;text-align:left;margin-left:170.75pt;margin-top:-4.6pt;width:85pt;height:30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" fillcolor="white [3201]" stroked="f" strokeweight="1pt">
                <v:textbox>
                  <w:txbxContent>
                    <w:p w14:paraId="42DEF05C" w14:textId="4CD3BD44" w:rsidR="000D08D2" w:rsidRPr="005756CC" w:rsidRDefault="000D08D2" w:rsidP="005756CC">
                      <w:pPr>
                        <w:ind w:left="-284" w:hanging="284"/>
                        <w:jc w:val="center"/>
                        <w:rPr>
                          <w:sz w:val="24"/>
                          <w:szCs w:val="24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k</m:t>
                              </m:r>
                            </m:e>
                            <m: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H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+</m:t>
                                  </m:r>
                                </m:sup>
                              </m:sSup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*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9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с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E50FD5" wp14:editId="4B8E0D77">
                <wp:simplePos x="0" y="0"/>
                <wp:positionH relativeFrom="column">
                  <wp:posOffset>2201720</wp:posOffset>
                </wp:positionH>
                <wp:positionV relativeFrom="paragraph">
                  <wp:posOffset>43903</wp:posOffset>
                </wp:positionV>
                <wp:extent cx="49924" cy="0"/>
                <wp:effectExtent l="0" t="19050" r="2667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924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F9345" id="Прямая соединительная линия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35pt,3.45pt" to="177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" strokecolor="black [3213]" strokeweight="2.25pt">
                <v:stroke joinstyle="miter"/>
              </v:line>
            </w:pict>
          </mc:Fallback>
        </mc:AlternateContent>
      </w:r>
      <w:r w:rsidR="00DA335D">
        <w:rPr>
          <w:noProof/>
          <w:lang w:eastAsia="ru-RU"/>
        </w:rPr>
        <mc:AlternateContent>
          <mc:Choice Requires="wpg">
            <w:drawing>
              <wp:inline distT="0" distB="0" distL="0" distR="0" wp14:anchorId="611C433D" wp14:editId="144C72E6">
                <wp:extent cx="6159500" cy="4280535"/>
                <wp:effectExtent l="0" t="0" r="0" b="5715"/>
                <wp:docPr id="11" name="Группа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4280535"/>
                          <a:chOff x="-1098550" y="613229"/>
                          <a:chExt cx="6159500" cy="4280535"/>
                        </a:xfrm>
                      </wpg:grpSpPr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323285" y="613229"/>
                            <a:ext cx="3263669" cy="3538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Надпись 10"/>
                        <wps:cNvSpPr txBox="1"/>
                        <wps:spPr>
                          <a:xfrm>
                            <a:off x="-1098550" y="4235269"/>
                            <a:ext cx="6159500" cy="6584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3602F6" w14:textId="6CE1E5DC" w:rsidR="000D08D2" w:rsidRPr="00814C1C" w:rsidRDefault="000D08D2" w:rsidP="005559F4">
                              <w:pPr>
                                <w:pStyle w:val="af2"/>
                              </w:pPr>
                              <w:bookmarkStart w:id="56" w:name="_Ref134790694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3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56"/>
                              <w:r w:rsidRPr="000B638D">
                                <w:t>.</w:t>
                              </w:r>
                              <w:r w:rsidRPr="00814C1C">
                                <w:t xml:space="preserve"> </w:t>
                              </w:r>
                              <w:r w:rsidRPr="00E55438">
                                <w:t xml:space="preserve">Зависимость константы скорости переноса протона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H+</m:t>
                                    </m:r>
                                  </m:sub>
                                </m:sSub>
                              </m:oMath>
                              <w:r w:rsidRPr="00E55438">
                                <w:t xml:space="preserve"> в</w:t>
                              </w:r>
                              <w: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</w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Q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-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,D</m:t>
                                            </m:r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Cs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H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•+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sPre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sub>
                                </m:sSub>
                              </m:oMath>
                              <w:r w:rsidRPr="00E55438">
                                <w:t>, образующейся при тушении триплет</w:t>
                              </w:r>
                              <w:r>
                                <w:t>ных</w:t>
                              </w:r>
                              <w:r w:rsidRPr="00E55438">
                                <w:t xml:space="preserve"> бензофенонов молекулой DMA от свободной энергии переноса протона DMA:</w:t>
                              </w:r>
                              <w:r>
                                <w:t xml:space="preserve"> </w:t>
                              </w:r>
                              <w:r w:rsidRPr="00E55438">
                                <w:t>1) циклогексан 2) бензол 3) Д</w:t>
                              </w:r>
                              <w:r w:rsidRPr="00814C1C">
                                <w:t>МФ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1C433D" id="Группа 11" o:spid="_x0000_s1032" style="width:485pt;height:337.05pt;mso-position-horizontal-relative:char;mso-position-vertical-relative:line" coordorigin="-10985,6132" coordsize="61595,42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">
                <v:shape id="Рисунок 9" o:spid="_x0000_s1033" type="#_x0000_t75" style="position:absolute;left:3232;top:6132;width:32637;height:35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">
                  <v:imagedata r:id="rId19" o:title=""/>
                </v:shape>
                <v:shape id="Надпись 10" o:spid="_x0000_s1034" type="#_x0000_t202" style="position:absolute;left:-10985;top:42352;width:61594;height:6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" stroked="f">
                  <v:textbox style="mso-fit-shape-to-text:t" inset="0,0,0,0">
                    <w:txbxContent>
                      <w:p w14:paraId="1C3602F6" w14:textId="6CE1E5DC" w:rsidR="000D08D2" w:rsidRPr="00814C1C" w:rsidRDefault="000D08D2" w:rsidP="005559F4">
                        <w:pPr>
                          <w:pStyle w:val="af2"/>
                        </w:pPr>
                        <w:bookmarkStart w:id="57" w:name="_Ref134790694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3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57"/>
                        <w:r w:rsidRPr="000B638D">
                          <w:t>.</w:t>
                        </w:r>
                        <w:r w:rsidRPr="00814C1C">
                          <w:t xml:space="preserve"> </w:t>
                        </w:r>
                        <w:r w:rsidRPr="00E55438">
                          <w:t xml:space="preserve">Зависимость константы скорости переноса протона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H+</m:t>
                              </m:r>
                            </m:sub>
                          </m:sSub>
                        </m:oMath>
                        <w:r w:rsidRPr="00E55438">
                          <w:t xml:space="preserve"> в</w:t>
                        </w:r>
                        <w:r>
                          <w:t xml:space="preserve"> </w:t>
                        </w: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Cs/>
                                </w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iCs/>
                                    </w:rPr>
                                  </m:ctrlPr>
                                </m:sPrePr>
                                <m:sub/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Q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-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,D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•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sPre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sub>
                          </m:sSub>
                        </m:oMath>
                        <w:r w:rsidRPr="00E55438">
                          <w:t>, образующейся при тушении триплет</w:t>
                        </w:r>
                        <w:r>
                          <w:t>ных</w:t>
                        </w:r>
                        <w:r w:rsidRPr="00E55438">
                          <w:t xml:space="preserve"> бензофенонов молекулой DMA от свободной энергии переноса протона DMA:</w:t>
                        </w:r>
                        <w:r>
                          <w:t xml:space="preserve"> </w:t>
                        </w:r>
                        <w:r w:rsidRPr="00E55438">
                          <w:t>1) циклогексан 2) бензол 3) Д</w:t>
                        </w:r>
                        <w:r w:rsidRPr="00814C1C">
                          <w:t>МФ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693E62" w14:textId="62B66D5B" w:rsidR="004E010E" w:rsidRDefault="00DA335D" w:rsidP="008C0A16">
      <w:pPr>
        <w:pStyle w:val="a3"/>
        <w:rPr>
          <w:rStyle w:val="a9"/>
        </w:rPr>
      </w:pPr>
      <w:r w:rsidRPr="008153C5">
        <w:t>Друго</w:t>
      </w:r>
      <w:r>
        <w:t>е направление -</w:t>
      </w:r>
      <w:r w:rsidRPr="003D2050">
        <w:t xml:space="preserve"> выход ион-радикалов из клетки и формирование сольватно-</w:t>
      </w:r>
      <w:r>
        <w:t>раз</w:t>
      </w:r>
      <w:r w:rsidRPr="003D2050">
        <w:t xml:space="preserve">деленной </w:t>
      </w:r>
      <w:r>
        <w:t xml:space="preserve">пары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E55438">
        <w:rPr>
          <w:iCs/>
        </w:rPr>
        <w:t>,</w:t>
      </w:r>
      <w:r w:rsidRPr="003D2050">
        <w:t xml:space="preserve"> где передача протона становится невыполнимой из-за увеличения расстояния между молекулами реагентов</w:t>
      </w:r>
      <w:r>
        <w:t>.</w:t>
      </w:r>
      <w:r w:rsidRPr="00C977F5">
        <w:t xml:space="preserve"> В неполярных растворителях </w:t>
      </w:r>
      <m:oMath>
        <m:r>
          <w:rPr>
            <w:rFonts w:ascii="Cambria Math" w:hAnsi="Cambria Math"/>
          </w:rPr>
          <m:t> 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sPre>
              <m:sPrePr>
                <m:ctrlPr>
                  <w:rPr>
                    <w:rFonts w:ascii="Cambria Math" w:hAnsi="Cambria Math"/>
                    <w:iCs/>
                  </w:rPr>
                </m:ctrlPr>
              </m:sPrePr>
              <m:sub/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•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</m:sup>
                    </m:sSup>
                  </m:e>
                </m:d>
              </m:e>
            </m:sPre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</m:sSub>
      </m:oMath>
      <w:r w:rsidRPr="00C977F5">
        <w:t xml:space="preserve"> находится в «клетке» растворителя, что способствует быстрому протеканию реакции переноса протона. В полярных растворителях радикал-ионы сольватированы молекулами растворителя, образуя сольватно-разделенную ион-радикальную пару</w:t>
      </w:r>
      <w:r w:rsidRPr="00914C22">
        <w:t xml:space="preserve"> </w:t>
      </w:r>
      <m:oMath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-</m:t>
            </m:r>
          </m:sup>
        </m:sSubSup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Cs/>
              </w:rPr>
            </m:ctrlPr>
          </m:sSubSupPr>
          <m:e>
            <m:r>
              <m:rPr>
                <m:nor/>
              </m:rPr>
              <w:rPr>
                <w:rFonts w:ascii="Cambria Math" w:hAnsi="Cambria Math"/>
                <w:iCs/>
              </w:rPr>
              <m:t>D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•+</m:t>
            </m:r>
          </m:sup>
        </m:sSubSup>
      </m:oMath>
      <w:r w:rsidRPr="00512293">
        <w:rPr>
          <w:iCs/>
        </w:rPr>
        <w:t>.</w:t>
      </w:r>
      <w:r w:rsidRPr="00914C22">
        <w:t xml:space="preserve"> </w:t>
      </w:r>
      <w:r>
        <w:t>К</w:t>
      </w:r>
      <w:r w:rsidRPr="003D2050">
        <w:t>онстант</w:t>
      </w:r>
      <w:r>
        <w:t>а</w:t>
      </w:r>
      <w:r w:rsidRPr="003D2050">
        <w:t xml:space="preserve"> скорости</w:t>
      </w:r>
      <w:r w:rsidR="00512293">
        <w:t xml:space="preserve"> диссоциации комплекса</w:t>
      </w:r>
      <w:r>
        <w:t xml:space="preserve"> процесс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iff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E49F6" w:rsidRPr="00FE49F6">
        <w:t>, например</w:t>
      </w:r>
      <w:r w:rsidR="00FE49F6">
        <w:rPr>
          <w:b/>
          <w:bCs/>
        </w:rPr>
        <w:t xml:space="preserve">: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  <m:r>
          <w:rPr>
            <w:rFonts w:ascii="Cambria Math" w:hAnsi="Cambria Math"/>
          </w:rPr>
          <m:t xml:space="preserve"> &lt; 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ТГФ, этилацетат, 1,2-дихлорэтан)</w:t>
      </w:r>
      <w:sdt>
        <w:sdtPr>
          <w:alias w:val="To edit, see citavi.com/edit"/>
          <w:tag w:val="CitaviPlaceholder#ac8b208c-e91a-4ce5-9a46-1465cc907034"/>
          <w:id w:val="-1731758107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hMmJlYTQxLWYzZGMtNDM5ZC04MTBjLTdkY2ZmNWNjOWRkZi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YWM4YjIwOGMtZTkxYS00Y2U1LTlhNDYtMTQ2NWNjOTA3MDM0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 xml:space="preserve">diff </m:t>
            </m:r>
          </m:sub>
        </m:sSub>
        <m:r>
          <w:rPr>
            <w:rFonts w:ascii="Cambria Math" w:hAnsi="Cambria Math"/>
          </w:rPr>
          <m:t>~ 5.0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н – ДМА в циклогексане) </w:t>
      </w:r>
      <w:sdt>
        <w:sdtPr>
          <w:alias w:val="To edit, see citavi.com/edit"/>
          <w:tag w:val="CitaviPlaceholder#8bc75baa-acf7-4ca5-a009-36c43366be88"/>
          <w:id w:val="-795985814"/>
          <w:placeholder>
            <w:docPart w:val="11D388A1384D4EB4851D313A86B244AD"/>
          </w:placeholder>
        </w:sdtPr>
        <w:sdtContent>
          <w:r w:rsidRPr="00D55043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wYTdmYmJlLTEyNDUtNDA0Zi04ZmNhLTNiMDc0YTBiNmI3OCIsIlJhbmdlTGVuZ3RoIjo0LCJSZWZlcmVuY2VJZCI6ImUyZTNmZjBhLTNmNDQtNDI1Mi04NzZmLTMyNzYwYWU4MWRj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CIsIkNpdGF0aW9uS2V5VXBkYXRlVHlwZSI6MSwiQ29sbGFib3JhdG9ycyI6W10sIkRvaSI6IjEwLjEwMDIvMDQ3MTQzMzUyNy5jaD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IvMDQ3MTQzMzUyNy5jaDIiLCJVcmlTdHJpbmciOiJodHRwczovL2RvaS5vcmcvMTAuMTAwMi8wNDcxNDMzNTI3LmNoMi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}</w:instrText>
          </w:r>
          <w:r w:rsidRPr="00D55043">
            <w:fldChar w:fldCharType="separate"/>
          </w:r>
          <w:r w:rsidR="00983B76">
            <w:t>[29]</w:t>
          </w:r>
          <w:r w:rsidRPr="00D55043">
            <w:fldChar w:fldCharType="end"/>
          </w:r>
        </w:sdtContent>
      </w:sdt>
      <w:r w:rsidR="003F32FE" w:rsidRPr="00D55043">
        <w:t>;</w:t>
      </w:r>
      <w:r w:rsidRPr="00D55043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</m:t>
            </m:r>
            <m:r>
              <w:rPr>
                <w:rFonts w:ascii="Cambria Math" w:hAnsi="Cambria Math"/>
                <w:lang w:val="en-US"/>
              </w:rPr>
              <m:t>f</m:t>
            </m:r>
          </m:sub>
        </m:sSub>
        <m:r>
          <w:rPr>
            <w:rFonts w:ascii="Cambria Math" w:hAnsi="Cambria Math"/>
          </w:rPr>
          <m:t>~1.4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D55043">
        <w:t xml:space="preserve"> (для системы бензофено</w:t>
      </w:r>
      <w:r w:rsidRPr="00C312D0">
        <w:t xml:space="preserve">н </w:t>
      </w:r>
      <w:r>
        <w:t>–</w:t>
      </w:r>
      <w:r w:rsidRPr="00C312D0">
        <w:t xml:space="preserve"> ДМА</w:t>
      </w:r>
      <w:r>
        <w:t xml:space="preserve"> в</w:t>
      </w:r>
      <w:r w:rsidRPr="00D97029">
        <w:t xml:space="preserve"> </w:t>
      </w:r>
      <w:r>
        <w:t xml:space="preserve"> </w:t>
      </w:r>
      <w:r w:rsidRPr="00D97029">
        <w:t>ацетонитрил</w:t>
      </w:r>
      <w:r>
        <w:t>е</w:t>
      </w:r>
      <w:r w:rsidRPr="00D97029">
        <w:t>)</w:t>
      </w:r>
      <w:r>
        <w:t xml:space="preserve"> </w:t>
      </w:r>
      <w:sdt>
        <w:sdtPr>
          <w:alias w:val="To edit, see citavi.com/edit"/>
          <w:tag w:val="CitaviPlaceholder#427886ad-9844-4f6d-912c-d6d26a763b79"/>
          <w:id w:val="311063125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I1NzJiZmYzLWQ1NjEtNGUzYS1hNTZmLTE0NThjMDU5NjhjZiIsIlJhbmdlTGVuZ3RoIjo0LCJSZWZlcmVuY2VJZCI6IjNiYTZkYTYyLTVkY2ItNDhlYi05MmQ2LTAyMjc1YmU0ZTNi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jEwLjEyNDYvYmNzai42My4zMzg1IiwiVXJpU3RyaW5nIjoiaHR0cHM6Ly9kb2kub3JnLzEwLjEyNDYvYmNzai42My4zMzg1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jhdIn1dfSwiVGFnIjoiQ2l0YXZpUGxhY2Vob2xkZXIjNDI3ODg2YWQtOTg0NC00ZjZkLTkxMmMtZDZkMjZhNzYzYjc5IiwiVGV4dCI6IlsyOF0iLCJXQUlWZXJzaW9uIjoiNi4xNS4yLjAifQ==}</w:instrText>
          </w:r>
          <w:r>
            <w:fldChar w:fldCharType="separate"/>
          </w:r>
          <w:r w:rsidR="00983B76">
            <w:t>[28]</w:t>
          </w:r>
          <w:r>
            <w:fldChar w:fldCharType="end"/>
          </w:r>
        </w:sdtContent>
      </w:sdt>
      <w:r w:rsidR="009C34C5">
        <w:t xml:space="preserve">. </w:t>
      </w:r>
      <w:r w:rsidRPr="009920C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9920C7">
        <w:t xml:space="preserve"> возрастает на порядок при переходе от циклогексана с меньшей полярностью к ацетонитрилу с большей полярностью. В целом скорость фотовосстановления уменьшается с ростом полярности среды.</w:t>
      </w:r>
      <w:r>
        <w:t xml:space="preserve"> Поэтому в зависимости от того, к</w:t>
      </w:r>
      <w:r w:rsidRPr="00EF1CA2">
        <w:t>акие реагенты и растворитель используются,</w:t>
      </w:r>
      <w:r>
        <w:t xml:space="preserve"> изменяется</w:t>
      </w:r>
      <w:r w:rsidRPr="00EF1CA2">
        <w:t xml:space="preserve"> величин</w:t>
      </w:r>
      <w:r>
        <w:t>а</w:t>
      </w:r>
      <w:r w:rsidRPr="00EF1CA2">
        <w:t xml:space="preserve"> константы скорости переноса электро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Pr="00EF1CA2">
        <w:t xml:space="preserve">, а такж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+</m:t>
            </m:r>
          </m:sub>
        </m:sSub>
      </m:oMath>
      <w:r w:rsidR="005756CC" w:rsidRPr="005756CC">
        <w:t xml:space="preserve"> </w:t>
      </w:r>
      <w:r w:rsidR="005756CC">
        <w:t>и</w:t>
      </w:r>
      <w:r w:rsidRPr="00EF1CA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diff</m:t>
            </m:r>
          </m:sub>
        </m:sSub>
      </m:oMath>
      <w:r w:rsidRPr="00EF1CA2">
        <w:t xml:space="preserve"> </w:t>
      </w:r>
      <w:r w:rsidRPr="00FE2145">
        <w:t>, что влияет на эффективность процесса фотовосстановления</w:t>
      </w:r>
      <w:r w:rsidRPr="00EF1CA2">
        <w:t>.</w:t>
      </w:r>
      <w:r w:rsidRPr="000C5EC1">
        <w:t xml:space="preserve"> </w:t>
      </w:r>
      <w:r>
        <w:t>Таким образом, к</w:t>
      </w:r>
      <w:r w:rsidRPr="000C5EC1">
        <w:t xml:space="preserve">онстанта скорости фотовосстановл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r w:rsidRPr="000C5EC1">
        <w:t xml:space="preserve"> является комбинацией констант скорости различных этапов реакции: прямого и обратного переноса электрона, переноса протона и диффузии ион-</w:t>
      </w:r>
      <w:r w:rsidRPr="000C5EC1">
        <w:lastRenderedPageBreak/>
        <w:t>радикалов</w:t>
      </w:r>
      <w:r>
        <w:t xml:space="preserve">. </w:t>
      </w:r>
      <w:r w:rsidR="004E010E" w:rsidRPr="007E6D93">
        <w:rPr>
          <w:rStyle w:val="a9"/>
        </w:rPr>
        <w:t xml:space="preserve">В литературе </w:t>
      </w:r>
      <w:sdt>
        <w:sdtPr>
          <w:rPr>
            <w:rStyle w:val="a9"/>
          </w:rPr>
          <w:alias w:val="To edit, see citavi.com/edit"/>
          <w:tag w:val="CitaviPlaceholder#519f3a95-8897-48ee-baba-229c056313ba"/>
          <w:id w:val="-704258368"/>
          <w:placeholder>
            <w:docPart w:val="5B5E81006B0B45EC94BDD68B8E871DFF"/>
          </w:placeholder>
        </w:sdtPr>
        <w:sdtContent>
          <w:r w:rsidR="004E010E" w:rsidRPr="007E6D93">
            <w:rPr>
              <w:rStyle w:val="a9"/>
            </w:rPr>
            <w:fldChar w:fldCharType="begin"/>
          </w:r>
          <w:r w:rsidR="000D08D2">
            <w:rPr>
              <w:rStyle w:val="a9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dkMWI2M2Q5LWY2ZGQtNDdhZC1iNGYxLTNiMTU4ODc2ZjI0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NTE5ZjNhOTUtODg5Ny00OGVlLWJhYmEtMjI5YzA1NjMxM2JhIiwiVGV4dCI6IlsyMF0iLCJXQUlWZXJzaW9uIjoiNi4xNS4yLjAifQ==}</w:instrText>
          </w:r>
          <w:r w:rsidR="004E010E" w:rsidRPr="007E6D93">
            <w:rPr>
              <w:rStyle w:val="a9"/>
            </w:rPr>
            <w:fldChar w:fldCharType="separate"/>
          </w:r>
          <w:r w:rsidR="00983B76">
            <w:rPr>
              <w:rStyle w:val="a9"/>
            </w:rPr>
            <w:t>[20]</w:t>
          </w:r>
          <w:r w:rsidR="004E010E" w:rsidRPr="007E6D93">
            <w:rPr>
              <w:rStyle w:val="a9"/>
            </w:rPr>
            <w:fldChar w:fldCharType="end"/>
          </w:r>
        </w:sdtContent>
      </w:sdt>
      <w:r w:rsidR="004E010E" w:rsidRPr="007E6D93">
        <w:rPr>
          <w:rStyle w:val="a9"/>
        </w:rPr>
        <w:t xml:space="preserve"> представлены константы тушения хинонов различными донорами H и константы гибели хинонов в триплетном состоянии на разных донорах электрона. </w:t>
      </w:r>
    </w:p>
    <w:p w14:paraId="179BCE6E" w14:textId="0AE45A91" w:rsidR="007E6D93" w:rsidRDefault="00D365B1" w:rsidP="002213E8">
      <w:pPr>
        <w:pStyle w:val="1"/>
      </w:pPr>
      <w:r w:rsidRPr="005F458C">
        <w:t>Реакции с аминами</w:t>
      </w:r>
    </w:p>
    <w:p w14:paraId="47244164" w14:textId="48383F4C" w:rsidR="00D365B1" w:rsidRDefault="00A111DD" w:rsidP="008C0A16">
      <w:pPr>
        <w:pStyle w:val="a3"/>
      </w:pPr>
      <w:r>
        <w:t xml:space="preserve">При рассмотрении конкретных реакций тушения </w:t>
      </w:r>
      <m:oMath>
        <m:sPre>
          <m:sPrePr>
            <m:ctrlPr>
              <w:rPr>
                <w:rFonts w:ascii="Cambria Math" w:hAnsi="Cambria Math"/>
              </w:rPr>
            </m:ctrlPr>
          </m:sPrePr>
          <m:sub/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Q</m:t>
            </m:r>
          </m:e>
        </m:sPre>
      </m:oMath>
      <w:r>
        <w:t xml:space="preserve"> , происходящих при радикальной фотополимеризации стоит акцентировать внимание на процессе </w:t>
      </w:r>
      <w:r w:rsidR="00200CB7">
        <w:t>восстановления</w:t>
      </w:r>
      <w:r>
        <w:t xml:space="preserve"> хинонов аминами.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200CB7">
        <w:t xml:space="preserve">В результате этой реакции образуются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>ые</w:t>
      </w:r>
      <w:r w:rsidR="00200CB7" w:rsidRPr="007E6D93">
        <w:rPr>
          <w:rStyle w:val="a9"/>
        </w:rPr>
        <w:t xml:space="preserve"> радикал</w:t>
      </w:r>
      <w:r w:rsidR="00200CB7">
        <w:rPr>
          <w:rStyle w:val="a9"/>
        </w:rPr>
        <w:t>ы</w:t>
      </w:r>
      <w:r w:rsidR="00200CB7">
        <w:t>, о</w:t>
      </w:r>
      <w:r w:rsidR="007E6D93">
        <w:t xml:space="preserve">т </w:t>
      </w:r>
      <w:r w:rsidR="007E6D93" w:rsidRPr="007E6D93">
        <w:rPr>
          <w:rStyle w:val="a9"/>
        </w:rPr>
        <w:t>концентрации</w:t>
      </w:r>
      <w:r w:rsidR="00200CB7">
        <w:rPr>
          <w:rStyle w:val="a9"/>
        </w:rPr>
        <w:t>, которых</w:t>
      </w:r>
      <w:r w:rsidR="007E6D93" w:rsidRPr="007E6D93">
        <w:rPr>
          <w:rStyle w:val="a9"/>
        </w:rPr>
        <w:t xml:space="preserve"> зависит скорость</w:t>
      </w:r>
      <w:r w:rsidR="007E6D93">
        <w:t xml:space="preserve"> полимеризации на начальных </w:t>
      </w:r>
      <w:commentRangeStart w:id="58"/>
      <w:r w:rsidR="007E6D93">
        <w:t>этапах</w:t>
      </w:r>
      <w:commentRangeEnd w:id="58"/>
      <w:r>
        <w:rPr>
          <w:rStyle w:val="af6"/>
          <w:rFonts w:eastAsia="SimSun" w:cstheme="minorBidi"/>
          <w:color w:val="auto"/>
          <w:lang w:eastAsia="en-US"/>
        </w:rPr>
        <w:commentReference w:id="58"/>
      </w:r>
      <w:r w:rsidR="007E6D93">
        <w:t>.</w:t>
      </w:r>
      <w:r w:rsidR="00200CB7">
        <w:t xml:space="preserve"> Кроме </w:t>
      </w:r>
      <w:r w:rsidR="00200CB7" w:rsidRPr="007E6D93">
        <w:rPr>
          <w:rStyle w:val="a9"/>
        </w:rPr>
        <w:t>аминометильн</w:t>
      </w:r>
      <w:r w:rsidR="00200CB7">
        <w:rPr>
          <w:rStyle w:val="a9"/>
        </w:rPr>
        <w:t xml:space="preserve">ых радикалов образуются </w:t>
      </w:r>
      <w:r w:rsidR="00200CB7" w:rsidRPr="00E303DB">
        <w:t>оксифеноксильн</w:t>
      </w:r>
      <w:r w:rsidR="00200CB7">
        <w:t>ые, речь о которых пойдет далее. Обобщенная схема восстановления представлена н</w:t>
      </w:r>
      <w:r w:rsidR="00AF29CC">
        <w:t>иже</w:t>
      </w:r>
      <w:r w:rsidR="00200CB7">
        <w:t xml:space="preserve"> </w:t>
      </w:r>
      <w:r w:rsidR="00AF29CC">
        <w:t>(</w:t>
      </w:r>
      <w:r w:rsidR="00D365B1">
        <w:t xml:space="preserve">см. </w:t>
      </w:r>
      <w:r w:rsidR="00D365B1">
        <w:fldChar w:fldCharType="begin"/>
      </w:r>
      <w:r w:rsidR="00D365B1">
        <w:instrText xml:space="preserve"> REF _Ref135240340 \h </w:instrText>
      </w:r>
      <w:r w:rsidR="00D365B1">
        <w:fldChar w:fldCharType="separate"/>
      </w:r>
      <w:r w:rsidR="0029038E">
        <w:t xml:space="preserve">Схема </w:t>
      </w:r>
      <w:r w:rsidR="0029038E">
        <w:rPr>
          <w:noProof/>
        </w:rPr>
        <w:t>4</w:t>
      </w:r>
      <w:r w:rsidR="00D365B1">
        <w:fldChar w:fldCharType="end"/>
      </w:r>
      <w:r w:rsidR="00AF29CC">
        <w:t>)</w:t>
      </w:r>
      <w:r w:rsidR="00200CB7">
        <w:t>:</w:t>
      </w:r>
    </w:p>
    <w:p w14:paraId="54ED6E12" w14:textId="6DE79E59" w:rsidR="00D365B1" w:rsidRDefault="007110E7" w:rsidP="00D365B1">
      <w:pPr>
        <w:pStyle w:val="af0"/>
      </w:pPr>
      <w:r>
        <w:object w:dxaOrig="8727" w:dyaOrig="1049" w14:anchorId="6DD174CA">
          <v:shape id="_x0000_i1026" type="#_x0000_t75" style="width:573.45pt;height:69.45pt" o:ole="">
            <v:imagedata r:id="rId20" o:title=""/>
          </v:shape>
          <o:OLEObject Type="Embed" ProgID="ChemDraw.Document.6.0" ShapeID="_x0000_i1026" DrawAspect="Content" ObjectID="_1777080997" r:id="rId21"/>
        </w:object>
      </w:r>
    </w:p>
    <w:p w14:paraId="0142561B" w14:textId="70CE6E6B" w:rsidR="002D16A1" w:rsidRPr="002D16A1" w:rsidRDefault="00D365B1" w:rsidP="00FF2C14">
      <w:pPr>
        <w:pStyle w:val="af2"/>
      </w:pPr>
      <w:bookmarkStart w:id="59" w:name="_Ref135240340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4</w:t>
      </w:r>
      <w:r w:rsidR="00674BB7">
        <w:rPr>
          <w:noProof/>
        </w:rPr>
        <w:fldChar w:fldCharType="end"/>
      </w:r>
      <w:bookmarkEnd w:id="59"/>
      <w:r>
        <w:t xml:space="preserve">. Механизм </w:t>
      </w:r>
      <w:r w:rsidR="00FF2C14">
        <w:t xml:space="preserve">тушения триплетного хинона </w:t>
      </w:r>
      <w:r>
        <w:t>аминами.</w:t>
      </w:r>
    </w:p>
    <w:p w14:paraId="173D20C8" w14:textId="14A2968C" w:rsidR="00E63F19" w:rsidRPr="00211D01" w:rsidRDefault="003C4B53" w:rsidP="007E6D93">
      <w:pPr>
        <w:pStyle w:val="a2"/>
        <w:rPr>
          <w:b/>
          <w:bCs/>
        </w:rPr>
      </w:pPr>
      <w:r>
        <w:t>Т</w:t>
      </w:r>
      <w:r w:rsidR="00E63F19" w:rsidRPr="009D32C9">
        <w:t>ушение возбужденного состояния бензофенона путем переноса электрона</w:t>
      </w:r>
      <w:r w:rsidR="00E63F19">
        <w:t xml:space="preserve"> с амина </w:t>
      </w:r>
      <w:sdt>
        <w:sdtPr>
          <w:alias w:val="To edit, see citavi.com/edit"/>
          <w:tag w:val="CitaviPlaceholder#0c5cd0b0-50f4-4bec-8472-4a834e482fac"/>
          <w:id w:val="-180896601"/>
          <w:placeholder>
            <w:docPart w:val="DFD6BF9916DD4A2795704D7AF780DCA4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yY2JiYWEyLTBjYjEtNDI0OC1iZWQxLTljZWVhMGIyNzU3MCIsIlJhbmdlTGVuZ3RoIjo0LCJSZWZlcmVuY2VJZCI6IjJiN2Y2MGI5LTNkNTYtNGU3My04MDdlLTI5MTVlYjU0NjUzY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kyIiwiQ2l0YXRpb25LZXlVcGRhdGVUeXBlIjoxLCJDb2xsYWJvcmF0b3JzIjpbXSwiRGF0ZSI6IjE5OTIiLCJEb2kiOiIxMC4xMDA3Lzk3OC05NC0wMTEtMDkxNi0xXzc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OTc4LTk0LTAxMS0wOTE2LTFfNyIsIlVyaVN0cmluZyI6Imh0dHBzOi8vZG9pLm9yZy8xMC4xMDA3Lzk3OC05NC0wMTEtMDkxNi0xXzc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zM10ifV19LCJUYWciOiJDaXRhdmlQbGFjZWhvbGRlciMwYzVjZDBiMC01MGY0LTRiZWMtODQ3Mi00YTgzNGU0ODJmYWMiLCJUZXh0IjoiWzMzXSIsIldBSVZlcnNpb24iOiI2LjE1LjIuMCJ9}</w:instrText>
          </w:r>
          <w:r w:rsidR="00E63F19">
            <w:fldChar w:fldCharType="separate"/>
          </w:r>
          <w:r w:rsidR="00983B76">
            <w:t>[33]</w:t>
          </w:r>
          <w:r w:rsidR="00E63F19">
            <w:fldChar w:fldCharType="end"/>
          </w:r>
        </w:sdtContent>
      </w:sdt>
      <w:r w:rsidR="00E63F19">
        <w:t xml:space="preserve"> </w:t>
      </w:r>
      <w:r w:rsidR="00E63F19" w:rsidRPr="009D32C9">
        <w:t xml:space="preserve">происходит с константой </w:t>
      </w:r>
      <w:r w:rsidR="00E63F19" w:rsidRPr="00A13C58">
        <w:t>скорости</w:t>
      </w:r>
      <w:r w:rsidR="00211D01" w:rsidRPr="00211D01">
        <w:t xml:space="preserve"> </w:t>
      </w:r>
      <w:sdt>
        <w:sdtPr>
          <w:alias w:val="To edit, see citavi.com/edit"/>
          <w:tag w:val="CitaviPlaceholder#84bece93-7609-469a-a8ed-6a188df5dafe"/>
          <w:id w:val="1860858408"/>
          <w:placeholder>
            <w:docPart w:val="F41859C27EAE4FE9BAA376CF96A0602E"/>
          </w:placeholder>
        </w:sdtPr>
        <w:sdtContent>
          <w:r w:rsidR="00211D01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ODRiZWNlOTMtNzYwOS00NjlhLWE4ZWQtNmExODhkZjVkYWZlIiwiVGV4dCI6IlsyNF0iLCJXQUlWZXJzaW9uIjoiNi4xNS4yLjAifQ==}</w:instrText>
          </w:r>
          <w:r w:rsidR="00211D01">
            <w:fldChar w:fldCharType="separate"/>
          </w:r>
          <w:r w:rsidR="00983B76">
            <w:t>[24]</w:t>
          </w:r>
          <w:r w:rsidR="00211D01">
            <w:fldChar w:fldCharType="end"/>
          </w:r>
        </w:sdtContent>
      </w:sdt>
      <w:r w:rsidR="00211D01">
        <w:t xml:space="preserve"> в пределах 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E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11D01">
        <w:rPr>
          <w:b/>
          <w:bCs/>
        </w:rPr>
        <w:t xml:space="preserve">: </w:t>
      </w:r>
      <w:r w:rsidR="00E63F19" w:rsidRPr="00A13C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8.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E63F19">
        <w:t xml:space="preserve">(для системы </w:t>
      </w:r>
      <w:r w:rsidR="00E63F19" w:rsidRPr="00106DFE">
        <w:t>бензофенон – ДМА</w:t>
      </w:r>
      <w:r w:rsidR="00E63F19">
        <w:t xml:space="preserve"> в </w:t>
      </w:r>
      <w:r w:rsidR="00E63F19" w:rsidRPr="00106DFE">
        <w:t>ацетонитрил</w:t>
      </w:r>
      <w:r w:rsidR="00E63F19">
        <w:t>е</w:t>
      </w:r>
      <w:r w:rsidR="00E63F19" w:rsidRPr="00EF5950">
        <w:t>)</w:t>
      </w:r>
      <w:r w:rsidR="00E63F19">
        <w:t xml:space="preserve"> </w:t>
      </w:r>
      <w:sdt>
        <w:sdtPr>
          <w:alias w:val="To edit, see citavi.com/edit"/>
          <w:tag w:val="CitaviPlaceholder#b67ff995-b7ad-4a66-aba3-d3fa5aa2fd29"/>
          <w:id w:val="-930430280"/>
          <w:placeholder>
            <w:docPart w:val="1C4CF4A6744545F49C5009D95F20EA16"/>
          </w:placeholder>
        </w:sdtPr>
        <w:sdtContent>
          <w:r w:rsidR="00E63F1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2ZkMDRjLTQ4NTgtNGVlYy05NzRjLTMzZDJiOWQ3ZjI4MiIsIlJhbmdlTGVuZ3RoIjo0LCJSZWZlcmVuY2VJZCI6IjI5MmM2MzU0LWQ3M2UtNDRiMC04YTI1LTVjYjIxZmE0ZTU4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YXI4MDAxMTU2IiwiVXJpU3RyaW5nIjoiaHR0cHM6Ly9kb2kub3JnLzEwLjEwMjEvYXI4MDAxMTU2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}</w:instrText>
          </w:r>
          <w:r w:rsidR="00E63F19">
            <w:fldChar w:fldCharType="separate"/>
          </w:r>
          <w:r w:rsidR="00983B76">
            <w:t>[34]</w:t>
          </w:r>
          <w:r w:rsidR="00E63F19">
            <w:fldChar w:fldCharType="end"/>
          </w:r>
        </w:sdtContent>
      </w:sdt>
      <w:r w:rsidR="00E63F19" w:rsidRPr="00EF5950">
        <w:t xml:space="preserve"> (</w:t>
      </w:r>
      <w:r w:rsidR="00E63F19">
        <w:t>данный процесс не сильно энергетически отличается от реакции, происходящей с хинонами)</w:t>
      </w:r>
      <w:r w:rsidR="009C34C5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E</m:t>
            </m:r>
          </m:sub>
        </m:sSub>
        <m:r>
          <w:rPr>
            <w:rFonts w:ascii="Cambria Math" w:hAnsi="Cambria Math"/>
          </w:rPr>
          <m:t>=3.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*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C34C5">
        <w:rPr>
          <w:b/>
          <w:bCs/>
        </w:rPr>
        <w:t xml:space="preserve"> </w:t>
      </w:r>
      <w:r w:rsidR="009C34C5" w:rsidRPr="009C34C5">
        <w:t xml:space="preserve">(для системы дурохинон – триметиламин в растворе вода-метанол) </w:t>
      </w:r>
      <w:sdt>
        <w:sdtPr>
          <w:alias w:val="To edit, see citavi.com/edit"/>
          <w:tag w:val="CitaviPlaceholder#e59f14fe-c104-4f83-af00-4fe9950e307f"/>
          <w:id w:val="-847258841"/>
          <w:placeholder>
            <w:docPart w:val="4796854E005143C5B2B3C0E0F954D631"/>
          </w:placeholder>
        </w:sdtPr>
        <w:sdtContent>
          <w:r w:rsidR="009C34C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iMzJiYmU4LTUzYmYtNDM4OC05OWVjLTJmMjY2OTRmNzA4NS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ZTU5ZjE0ZmUtYzEwNC00ZjgzLWFmMDAtNGZlOTk1MGUzMDdmIiwiVGV4dCI6IlsyNF0iLCJXQUlWZXJzaW9uIjoiNi4xNS4yLjAifQ==}</w:instrText>
          </w:r>
          <w:r w:rsidR="009C34C5">
            <w:fldChar w:fldCharType="separate"/>
          </w:r>
          <w:r w:rsidR="00983B76">
            <w:t>[24]</w:t>
          </w:r>
          <w:r w:rsidR="009C34C5">
            <w:fldChar w:fldCharType="end"/>
          </w:r>
        </w:sdtContent>
      </w:sdt>
      <w:r w:rsidR="00E63F19">
        <w:t>.</w:t>
      </w:r>
      <w:r w:rsidR="007110E7" w:rsidRPr="00D21DF3">
        <w:t xml:space="preserve"> </w:t>
      </w:r>
      <w:r w:rsidR="007110E7">
        <w:t xml:space="preserve">Обратный процесс - реакция с константо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qE</m:t>
            </m:r>
          </m:sub>
        </m:sSub>
      </m:oMath>
      <w:r w:rsidR="007110E7">
        <w:t xml:space="preserve">, (см. </w:t>
      </w:r>
      <w:r w:rsidR="007110E7">
        <w:fldChar w:fldCharType="begin"/>
      </w:r>
      <w:r w:rsidR="007110E7">
        <w:instrText xml:space="preserve"> REF _Ref134726767 \h </w:instrText>
      </w:r>
      <w:r w:rsidR="007110E7">
        <w:fldChar w:fldCharType="separate"/>
      </w:r>
      <w:r w:rsidR="0029038E">
        <w:t xml:space="preserve">Схема </w:t>
      </w:r>
      <w:r w:rsidR="0029038E">
        <w:rPr>
          <w:noProof/>
        </w:rPr>
        <w:t>3</w:t>
      </w:r>
      <w:r w:rsidR="007110E7">
        <w:fldChar w:fldCharType="end"/>
      </w:r>
      <w:r w:rsidR="007110E7">
        <w:t>)</w:t>
      </w:r>
      <w:r w:rsidR="007110E7" w:rsidRPr="00A90BCC">
        <w:t xml:space="preserve"> </w:t>
      </w:r>
      <w:r w:rsidR="007110E7">
        <w:t>медленнее</w:t>
      </w:r>
      <w:r w:rsidR="007110E7" w:rsidRPr="00A90BCC">
        <w:t xml:space="preserve"> </w:t>
      </w:r>
      <w:r w:rsidR="007110E7">
        <w:t>в</w:t>
      </w:r>
      <w:r w:rsidR="007110E7" w:rsidRPr="00A90BCC">
        <w:t xml:space="preserve"> 10 -100 </w:t>
      </w:r>
      <w:r w:rsidR="007110E7">
        <w:t xml:space="preserve">раз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-qE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7110E7" w:rsidRPr="009920C7">
        <w:t xml:space="preserve"> </w:t>
      </w:r>
      <w:r w:rsidR="007110E7">
        <w:t xml:space="preserve">(для системы </w:t>
      </w:r>
      <w:r w:rsidR="007110E7" w:rsidRPr="00106DFE">
        <w:t>бензофенон – ДМА</w:t>
      </w:r>
      <w:r w:rsidR="007110E7">
        <w:t xml:space="preserve"> в </w:t>
      </w:r>
      <w:r w:rsidR="007110E7" w:rsidRPr="00106DFE">
        <w:t>ацетонитрил</w:t>
      </w:r>
      <w:r w:rsidR="007110E7">
        <w:t xml:space="preserve">) </w:t>
      </w:r>
      <w:sdt>
        <w:sdtPr>
          <w:alias w:val="To edit, see citavi.com/edit"/>
          <w:tag w:val="CitaviPlaceholder#78216ae3-0261-48b8-a1ae-d6a16907f294"/>
          <w:id w:val="-1166008446"/>
          <w:placeholder>
            <w:docPart w:val="5CD1A111B190433D940291AD64FAF1E0"/>
          </w:placeholder>
        </w:sdtPr>
        <w:sdtContent>
          <w:r w:rsidR="007110E7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xYzBlYjRlLTliYmMtNDNiNy1hMTBiLTAzMTdkOTkwMjQ1OCIsIlJhbmdlTGVuZ3RoIjo0LCJSZWZlcmVuY2VJZCI6ImVjNDMyMzZkLWRhZDYtNDJmYi1hZjM0LWE3YjhmZTkxMzI3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MxXSJ9XX0sIlRhZyI6IkNpdGF2aVBsYWNlaG9sZGVyIzc4MjE2YWUzLTAyNjEtNDhiOC1hMWFlLWQ2YTE2OTA3ZjI5NCIsIlRleHQiOiJbMzFdIiwiV0FJVmVyc2lvbiI6IjYuMTUuMi4wIn0=}</w:instrText>
          </w:r>
          <w:r w:rsidR="007110E7">
            <w:fldChar w:fldCharType="separate"/>
          </w:r>
          <w:r w:rsidR="00983B76">
            <w:t>[31]</w:t>
          </w:r>
          <w:r w:rsidR="007110E7">
            <w:fldChar w:fldCharType="end"/>
          </w:r>
        </w:sdtContent>
      </w:sdt>
      <w:r w:rsidR="007110E7">
        <w:t xml:space="preserve"> </w:t>
      </w:r>
    </w:p>
    <w:p w14:paraId="79C48B1C" w14:textId="1B2CBFBC" w:rsidR="00D365B1" w:rsidRDefault="00D365B1" w:rsidP="002213E8">
      <w:pPr>
        <w:pStyle w:val="1"/>
      </w:pPr>
      <w:r>
        <w:t xml:space="preserve">Реакции с </w:t>
      </w:r>
      <w:r w:rsidRPr="00996D2F">
        <w:t>фенолами</w:t>
      </w:r>
    </w:p>
    <w:p w14:paraId="0324E00A" w14:textId="0ED50342" w:rsidR="002D16A1" w:rsidRDefault="007E6D93" w:rsidP="008C0A16">
      <w:pPr>
        <w:pStyle w:val="a3"/>
      </w:pPr>
      <w:r>
        <w:t xml:space="preserve">Перенос </w:t>
      </w:r>
      <w:r w:rsidRPr="007E6D93">
        <w:rPr>
          <w:rStyle w:val="a9"/>
        </w:rPr>
        <w:t xml:space="preserve">атома водорода к </w:t>
      </w:r>
      <m:oMath>
        <m:sPre>
          <m:sPrePr>
            <m:ctrlPr>
              <w:rPr>
                <w:rStyle w:val="a9"/>
                <w:rFonts w:ascii="Cambria Math" w:hAnsi="Cambria Math"/>
                <w:i/>
              </w:rPr>
            </m:ctrlPr>
          </m:sPrePr>
          <m:sub/>
          <m:sup>
            <m:r>
              <w:rPr>
                <w:rStyle w:val="a9"/>
                <w:rFonts w:ascii="Cambria Math" w:hAnsi="Cambria Math"/>
              </w:rPr>
              <m:t>3</m:t>
            </m:r>
          </m:sup>
          <m:e>
            <m:r>
              <w:rPr>
                <w:rStyle w:val="a9"/>
                <w:rFonts w:ascii="Cambria Math" w:hAnsi="Cambria Math"/>
              </w:rPr>
              <m:t>Q</m:t>
            </m:r>
          </m:e>
        </m:sPre>
      </m:oMath>
      <w:r w:rsidRPr="007E6D93">
        <w:rPr>
          <w:rStyle w:val="a9"/>
        </w:rPr>
        <w:t xml:space="preserve"> наблюдается также при взаимодействии с углеводородами, кетонами, эфирами, альдегидами, ангидридами, амидами, практически с участием всех органических соединений, они были изучены наиболее подробно и зависят от строения донора водорода. </w:t>
      </w:r>
      <w:r w:rsidR="002D16A1">
        <w:rPr>
          <w:rStyle w:val="a9"/>
        </w:rPr>
        <w:t xml:space="preserve">Наиболее важной побочной реакцией является тушение </w:t>
      </w:r>
      <w:r w:rsidR="00DA335D" w:rsidRPr="00236A88">
        <w:t>триплетных состояний хинонов с достаточно высокой триплетной энергией фенольными соединениями</w:t>
      </w:r>
      <w:r w:rsidR="002D16A1">
        <w:t>. Она</w:t>
      </w:r>
      <w:r w:rsidR="00DA335D" w:rsidRPr="00236A88">
        <w:t xml:space="preserve"> </w:t>
      </w:r>
      <w:r w:rsidR="00DA335D" w:rsidRPr="00810FDE">
        <w:t>протекает</w:t>
      </w:r>
      <w:r w:rsidR="00DA335D" w:rsidRPr="00236A88">
        <w:t xml:space="preserve"> </w:t>
      </w:r>
      <w:r w:rsidR="002D16A1">
        <w:t xml:space="preserve">по схеме (см. </w:t>
      </w:r>
      <w:r w:rsidR="002D16A1">
        <w:fldChar w:fldCharType="begin"/>
      </w:r>
      <w:r w:rsidR="002D16A1">
        <w:instrText xml:space="preserve"> REF _Ref165517409 \h </w:instrText>
      </w:r>
      <w:r w:rsidR="002D16A1">
        <w:fldChar w:fldCharType="separate"/>
      </w:r>
      <w:r w:rsidR="0029038E">
        <w:t xml:space="preserve">Схема </w:t>
      </w:r>
      <w:r w:rsidR="0029038E">
        <w:rPr>
          <w:noProof/>
        </w:rPr>
        <w:t>5</w:t>
      </w:r>
      <w:r w:rsidR="002D16A1">
        <w:fldChar w:fldCharType="end"/>
      </w:r>
      <w:r w:rsidR="002D16A1">
        <w:t>):</w:t>
      </w:r>
    </w:p>
    <w:p w14:paraId="553FD7AA" w14:textId="58EA0F2D" w:rsidR="002D16A1" w:rsidRDefault="009B1FED" w:rsidP="008C0A16">
      <w:pPr>
        <w:pStyle w:val="a3"/>
      </w:pPr>
      <w:r>
        <w:object w:dxaOrig="7445" w:dyaOrig="879" w14:anchorId="5A5F4EB0">
          <v:shape id="_x0000_i1027" type="#_x0000_t75" style="width:521.15pt;height:60.85pt" o:ole="">
            <v:imagedata r:id="rId22" o:title=""/>
          </v:shape>
          <o:OLEObject Type="Embed" ProgID="ChemDraw.Document.6.0" ShapeID="_x0000_i1027" DrawAspect="Content" ObjectID="_1777080998" r:id="rId23"/>
        </w:object>
      </w:r>
    </w:p>
    <w:p w14:paraId="0C354F47" w14:textId="136BCD46" w:rsidR="002D16A1" w:rsidRPr="002D16A1" w:rsidRDefault="002D16A1" w:rsidP="00FF2C14">
      <w:pPr>
        <w:pStyle w:val="af2"/>
      </w:pPr>
      <w:bookmarkStart w:id="60" w:name="_Ref16551740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5</w:t>
      </w:r>
      <w:r w:rsidR="00674BB7">
        <w:rPr>
          <w:noProof/>
        </w:rPr>
        <w:fldChar w:fldCharType="end"/>
      </w:r>
      <w:bookmarkEnd w:id="60"/>
      <w:r>
        <w:t>. Реакция тушения триплетного хинона фенолами</w:t>
      </w:r>
    </w:p>
    <w:p w14:paraId="7BFC1F3C" w14:textId="335BDF0C" w:rsidR="00E62F68" w:rsidRDefault="00AF29CC" w:rsidP="008C0A16">
      <w:pPr>
        <w:pStyle w:val="a3"/>
      </w:pPr>
      <w:r>
        <w:t>К</w:t>
      </w:r>
      <w:r w:rsidR="00DA335D" w:rsidRPr="00236A88">
        <w:t>онстанта скорости</w:t>
      </w:r>
      <w:r>
        <w:t xml:space="preserve"> этой реакции</w:t>
      </w:r>
      <w:r w:rsidR="00DA335D">
        <w:t xml:space="preserve">, </w:t>
      </w:r>
      <w:r w:rsidR="002C3F1F">
        <w:t>(</w:t>
      </w:r>
      <w:r w:rsidR="00DA335D">
        <w:t xml:space="preserve">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 w:rsidR="00DA335D">
        <w:fldChar w:fldCharType="end"/>
      </w:r>
      <w:r w:rsidR="002C3F1F">
        <w:t xml:space="preserve">) </w:t>
      </w:r>
      <w:sdt>
        <w:sdtPr>
          <w:alias w:val="To edit, see citavi.com/edit"/>
          <w:tag w:val="CitaviPlaceholder#b9ca4e7f-b81d-4612-b20e-4ef8a570e19d"/>
          <w:id w:val="222036716"/>
          <w:placeholder>
            <w:docPart w:val="DefaultPlaceholder_-1854013440"/>
          </w:placeholder>
        </w:sdtPr>
        <w:sdtContent>
          <w:r w:rsidR="002C3F1F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RhODc4YmY5LWVlNzAtNGY2OC1iOWI5LTdiYmY2MzNlNWNiNiIsIlJhbmdlTGVuZ3RoIjo0LCJSZWZlcmVuY2VJZCI6IjgyYTQ2NzViLWM4ZmMtNDkzYS05MWY1LWE0ZTlkZTYzZjUw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GV0ZXIiLCJMYXN0TmFtZSI6IkxldmluIiwiTWlkZGxlTmFtZSI6IlAuIiwiUHJvdGVjdGVkIjpmYWxzZSwiU2V4IjoyLCJDcmVhdGVkQnkiOiJfSE9NRSIsIkNyZWF0ZWRPbiI6IjIwMjQtMDUtMDFUMTc6MDM6NDQiLCJNb2RpZmllZEJ5IjoiX0hPTUUiLCJJZCI6IjAxMGI5MjQ4LWU5MTQtNDAxNS04NjVmLWI3NjY0NWY3YTc0MCIsIk1vZGlmaWVkT24iOiIyMDI0LTA1LTAxVDE3OjAzOjQ0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4N3YwNTZuMDRBQkVIMDAzMjcz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4N3YwNTZuMDRBQkVIMDAzMjczIiwiVXJpU3RyaW5nIjoiaHR0cHM6Ly9kb2kub3JnLzEwLjEwNzAvUkMxOTg3djA1Nm4wNEFCRUgwMDMyNzM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RdIn1dfSwiVGFnIjoiQ2l0YXZpUGxhY2Vob2xkZXIjYjljYTRlN2YtYjgxZC00NjEyLWIyMGUtNGVmOGE1NzBlMTlkIiwiVGV4dCI6IlsyNF0iLCJXQUlWZXJzaW9uIjoiNi4xNS4yLjAifQ==}</w:instrText>
          </w:r>
          <w:r w:rsidR="002C3F1F">
            <w:fldChar w:fldCharType="separate"/>
          </w:r>
          <w:r w:rsidR="00983B76">
            <w:t>[24]</w:t>
          </w:r>
          <w:r w:rsidR="002C3F1F">
            <w:fldChar w:fldCharType="end"/>
          </w:r>
        </w:sdtContent>
      </w:sdt>
      <w:r w:rsidR="00DA335D" w:rsidRPr="00236A88">
        <w:t>.</w:t>
      </w:r>
      <w:r w:rsidR="00DA335D">
        <w:t xml:space="preserve"> </w:t>
      </w:r>
      <w:r w:rsidR="00DA335D" w:rsidRPr="00236A88">
        <w:t xml:space="preserve"> </w:t>
      </w:r>
      <w:r w:rsidR="00DA335D" w:rsidRPr="00CE69BE">
        <w:t xml:space="preserve">По мере уменьшения электронодонорной способности фенола 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вначале уменьшается, однако далее начинает возрастать, что указывает на изменение механизма реакции. Величины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 уменьшаются при введении трет-бутильных групп в орто-положения фенола, что </w:t>
      </w:r>
      <w:r w:rsidR="00DA335D" w:rsidRPr="00CE69BE">
        <w:lastRenderedPageBreak/>
        <w:t>обусловлено экранированием реакционного центра. Из</w:t>
      </w:r>
      <w:r w:rsidR="00DA335D">
        <w:t xml:space="preserve"> </w:t>
      </w:r>
      <w:r w:rsidR="000F7A86">
        <w:t xml:space="preserve">графиков зависимости констант тушения хинонов различными аминами видно (см. </w:t>
      </w:r>
      <w:r w:rsidR="00DA335D">
        <w:fldChar w:fldCharType="begin"/>
      </w:r>
      <w:r w:rsidR="00DA335D">
        <w:instrText xml:space="preserve"> REF _Ref135206479 \h </w:instrText>
      </w:r>
      <w:r w:rsidR="00DA335D"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 w:rsidR="00DA335D">
        <w:fldChar w:fldCharType="end"/>
      </w:r>
      <w:r w:rsidR="000F7A86">
        <w:t>)</w:t>
      </w:r>
      <w:r w:rsidR="00DA335D" w:rsidRPr="00111886">
        <w:t>,</w:t>
      </w:r>
      <w:r w:rsidR="00DA335D" w:rsidRPr="00CE69BE">
        <w:t xml:space="preserve"> что тушение триплетного состояния антантрона, имеющего низкую триплетную энергию, протекает в основном с более низкими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CE69BE">
        <w:t xml:space="preserve">. </w:t>
      </w:r>
      <w:r w:rsidR="00DA335D">
        <w:t xml:space="preserve">Несмотря на то, что </w:t>
      </w:r>
      <w:r w:rsidR="00DA335D" w:rsidRPr="00CE69BE">
        <w:t xml:space="preserve">величина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DA335D" w:rsidRPr="00914C22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CE69BE">
        <w:t xml:space="preserve">уменьшается при ослаблении электронодонорных свойств фенола, </w:t>
      </w:r>
      <w:r w:rsidR="00DA335D">
        <w:t xml:space="preserve">значения </w:t>
      </w:r>
      <m:oMath>
        <m:sSub>
          <m:sSubPr>
            <m:ctrlPr>
              <w:rPr>
                <w:rFonts w:ascii="Cambria Math" w:hAnsi="Cambria Math"/>
                <w:bCs/>
                <w:i/>
                <w:color w:val="1F3864" w:themeColor="accent1" w:themeShade="80"/>
                <w:sz w:val="22"/>
                <w:szCs w:val="36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US"/>
              </w:rPr>
              <m:t>H</m:t>
            </m:r>
          </m:sub>
        </m:sSub>
      </m:oMath>
      <w:r w:rsidR="00F36813" w:rsidRPr="00F36813">
        <w:rPr>
          <w:bCs/>
          <w:color w:val="1F3864" w:themeColor="accent1" w:themeShade="80"/>
          <w:sz w:val="22"/>
          <w:szCs w:val="36"/>
        </w:rPr>
        <w:t xml:space="preserve"> </w:t>
      </w:r>
      <w:r w:rsidR="00DA335D" w:rsidRPr="00111886">
        <w:t xml:space="preserve">превышают константы скорости переноса электрона в данных системах </w:t>
      </w:r>
      <w:sdt>
        <w:sdtPr>
          <w:alias w:val="To edit, see citavi.com/edit"/>
          <w:tag w:val="CitaviPlaceholder#e91ee6aa-7533-453e-8c9d-7b0b8299e141"/>
          <w:id w:val="338974178"/>
          <w:placeholder>
            <w:docPart w:val="FCBA0C926856424C9BB809D45BB65143"/>
          </w:placeholder>
        </w:sdtPr>
        <w:sdtContent>
          <w:r w:rsidR="00DA335D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xNTk2MzgyLTc0NGUtNDVjYi05YjVkLWU3MGIwYjVjOWE2ZiIsIlJhbmdlTGVuZ3RoIjo0LCJSZWZlcmVuY2VJZCI6IjY4YzRlMTgxLTI2NzgtNDIwYy1iZDFjLWEwOWFiODcyNDZl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}</w:instrText>
          </w:r>
          <w:r w:rsidR="00DA335D">
            <w:fldChar w:fldCharType="separate"/>
          </w:r>
          <w:r w:rsidR="00983B76">
            <w:t>[23]</w:t>
          </w:r>
          <w:r w:rsidR="00DA335D">
            <w:fldChar w:fldCharType="end"/>
          </w:r>
        </w:sdtContent>
      </w:sdt>
      <w:r w:rsidR="00DA335D">
        <w:t>.</w:t>
      </w:r>
    </w:p>
    <w:p w14:paraId="1583AEEE" w14:textId="77777777" w:rsidR="00FF2C14" w:rsidRDefault="00FF2C14">
      <w:r>
        <w:br w:type="page"/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E62F68" w14:paraId="1E3B44D8" w14:textId="77777777" w:rsidTr="00E62F68">
        <w:trPr>
          <w:cantSplit/>
        </w:trPr>
        <w:tc>
          <w:tcPr>
            <w:tcW w:w="11188" w:type="dxa"/>
          </w:tcPr>
          <w:tbl>
            <w:tblPr>
              <w:tblStyle w:val="af9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6A0" w:firstRow="1" w:lastRow="0" w:firstColumn="1" w:lastColumn="0" w:noHBand="1" w:noVBand="1"/>
            </w:tblPr>
            <w:tblGrid>
              <w:gridCol w:w="5797"/>
              <w:gridCol w:w="5175"/>
            </w:tblGrid>
            <w:tr w:rsidR="00E62F68" w:rsidRPr="00E62F68" w14:paraId="659AE88E" w14:textId="77777777" w:rsidTr="00E62F68">
              <w:trPr>
                <w:cantSplit/>
              </w:trPr>
              <w:tc>
                <w:tcPr>
                  <w:tcW w:w="5797" w:type="dxa"/>
                </w:tcPr>
                <w:p w14:paraId="6E4C5C3F" w14:textId="5CDA82A8" w:rsidR="00E62F68" w:rsidRPr="00E62F68" w:rsidRDefault="00F36813" w:rsidP="00E62F68">
                  <w:pPr>
                    <w:pStyle w:val="a2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  <w:noProof/>
                    </w:rPr>
                    <w:lastRenderedPageBreak/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F6188BE" wp14:editId="61CD30E2">
                            <wp:simplePos x="0" y="0"/>
                            <wp:positionH relativeFrom="column">
                              <wp:posOffset>474037</wp:posOffset>
                            </wp:positionH>
                            <wp:positionV relativeFrom="paragraph">
                              <wp:posOffset>47897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5" name="Прямоугольник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42DABF" w14:textId="77777777" w:rsidR="000D08D2" w:rsidRPr="00F36813" w:rsidRDefault="000D08D2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4F6188BE" id="Прямоугольник 5" o:spid="_x0000_s1035" style="position:absolute;left:0;text-align:left;margin-left:37.35pt;margin-top:3.75pt;width:44.65pt;height:2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" fillcolor="white [3201]" stroked="f" strokeweight="1pt">
                            <v:textbox>
                              <w:txbxContent>
                                <w:p w14:paraId="0742DABF" w14:textId="77777777" w:rsidR="000D08D2" w:rsidRPr="00F36813" w:rsidRDefault="000D08D2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60EC98CD" wp14:editId="25C778E8">
                        <wp:extent cx="2516864" cy="4364113"/>
                        <wp:effectExtent l="0" t="0" r="0" b="0"/>
                        <wp:docPr id="87" name="Рисунок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" name="Рисунок 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552123" cy="4425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91" w:type="dxa"/>
                </w:tcPr>
                <w:p w14:paraId="027BE207" w14:textId="47F759B1" w:rsidR="00E62F68" w:rsidRPr="000F7A86" w:rsidRDefault="00F36813" w:rsidP="000F7A86">
                  <w:pPr>
                    <w:pStyle w:val="a2"/>
                    <w:keepNext/>
                  </w:pPr>
                  <w:r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7738A6C0" wp14:editId="32801C2E">
                            <wp:simplePos x="0" y="0"/>
                            <wp:positionH relativeFrom="column">
                              <wp:posOffset>-28428</wp:posOffset>
                            </wp:positionH>
                            <wp:positionV relativeFrom="paragraph">
                              <wp:posOffset>106680</wp:posOffset>
                            </wp:positionV>
                            <wp:extent cx="567291" cy="365125"/>
                            <wp:effectExtent l="0" t="0" r="4445" b="0"/>
                            <wp:wrapNone/>
                            <wp:docPr id="27" name="Прямоугольник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67291" cy="36512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FA27F37" w14:textId="77777777" w:rsidR="000D08D2" w:rsidRPr="00F36813" w:rsidRDefault="000D08D2" w:rsidP="00F36813">
                                        <w:pPr>
                                          <w:ind w:left="-142"/>
                                          <w:jc w:val="center"/>
                                          <w:rPr>
                                            <w:sz w:val="28"/>
                                            <w:szCs w:val="28"/>
                                            <w14:textOutline w14:w="9525" w14:cap="rnd" w14:cmpd="sng" w14:algn="ctr">
                                              <w14:solidFill>
                                                <w14:srgbClr w14:val="000000"/>
                                              </w14:solidFill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44"/>
                                                <w14:textOutline w14:w="9525" w14:cap="rnd" w14:cmpd="sng" w14:algn="ctr">
                                                  <w14:solidFill>
                                                    <w14:srgbClr w14:val="000000"/>
                                                  </w14:solidFill>
                                                  <w14:prstDash w14:val="solid"/>
                                                  <w14:bevel/>
                                                </w14:textOutline>
                                              </w:rPr>
                                              <m:t xml:space="preserve">lg 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Cs/>
                                                    <w:i/>
                                                    <w:sz w:val="28"/>
                                                    <w:szCs w:val="44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k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q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/>
                                                    <w:sz w:val="28"/>
                                                    <w:szCs w:val="28"/>
                                                    <w:lang w:val="en-US"/>
                                                    <w14:textOutline w14:w="9525" w14:cap="rnd" w14:cmpd="sng" w14:algn="ctr">
                                                      <w14:solidFill>
                                                        <w14:srgbClr w14:val="000000"/>
                                                      </w14:solidFill>
                                                      <w14:prstDash w14:val="solid"/>
                                                      <w14:bevel/>
                                                    </w14:textOutline>
                                                  </w:rPr>
                                                  <m:t>H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7738A6C0" id="Прямоугольник 27" o:spid="_x0000_s1036" style="position:absolute;margin-left:-2.25pt;margin-top:8.4pt;width:44.65pt;height:2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" fillcolor="white [3201]" stroked="f" strokeweight="1pt">
                            <v:textbox>
                              <w:txbxContent>
                                <w:p w14:paraId="6FA27F37" w14:textId="77777777" w:rsidR="000D08D2" w:rsidRPr="00F36813" w:rsidRDefault="000D08D2" w:rsidP="00F36813">
                                  <w:pPr>
                                    <w:ind w:left="-142"/>
                                    <w:jc w:val="center"/>
                                    <w:rPr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44"/>
                                          <w14:textOutline w14:w="9525" w14:cap="rnd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 xml:space="preserve">lg 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Cs/>
                                              <w:i/>
                                              <w:sz w:val="28"/>
                                              <w:szCs w:val="44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q</m:t>
                                          </m:r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  <w:lang w:val="en-US"/>
                                              <w14:textOutline w14:w="9525" w14:cap="rnd" w14:cmpd="sng" w14:algn="ctr">
                                                <w14:solidFill>
                                                  <w14:srgbClr w14:val="000000"/>
                                                </w14:solidFill>
                                                <w14:prstDash w14:val="solid"/>
                                                <w14:bevel/>
                                              </w14:textOutline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  <w:r w:rsidR="00E62F68" w:rsidRPr="00E62F68">
                    <w:rPr>
                      <w:b/>
                      <w:bCs/>
                      <w:noProof/>
                    </w:rPr>
                    <w:drawing>
                      <wp:inline distT="0" distB="0" distL="0" distR="0" wp14:anchorId="20BC436B" wp14:editId="66A58CA2">
                        <wp:extent cx="2940083" cy="4402067"/>
                        <wp:effectExtent l="0" t="0" r="0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940413" cy="44025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62F68" w:rsidRPr="00E62F68" w14:paraId="3DEDA556" w14:textId="77777777" w:rsidTr="00E62F68">
              <w:trPr>
                <w:cantSplit/>
              </w:trPr>
              <w:tc>
                <w:tcPr>
                  <w:tcW w:w="5797" w:type="dxa"/>
                </w:tcPr>
                <w:p w14:paraId="02D86A68" w14:textId="7F478D33" w:rsidR="00E62F68" w:rsidRPr="00E62F68" w:rsidRDefault="00E62F68" w:rsidP="00E62F68">
                  <w:pPr>
                    <w:pStyle w:val="a2"/>
                    <w:rPr>
                      <w:b/>
                      <w:bCs/>
                    </w:rPr>
                  </w:pPr>
                  <w:r w:rsidRPr="00E62F68">
                    <w:rPr>
                      <w:b/>
                      <w:bCs/>
                      <w:noProof/>
                    </w:rPr>
                    <mc:AlternateContent>
                      <mc:Choice Requires="wps">
                        <w:drawing>
                          <wp:inline distT="0" distB="0" distL="0" distR="0" wp14:anchorId="664CD3EB" wp14:editId="6598514C">
                            <wp:extent cx="3544010" cy="1902219"/>
                            <wp:effectExtent l="0" t="0" r="0" b="3175"/>
                            <wp:docPr id="88" name="Надпись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3544010" cy="190221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7053845" w14:textId="11DAFB28" w:rsidR="000D08D2" w:rsidRPr="007848E7" w:rsidRDefault="000D08D2" w:rsidP="005559F4">
                                        <w:pPr>
                                          <w:pStyle w:val="af2"/>
                                        </w:pPr>
                                        <w:bookmarkStart w:id="61" w:name="_Ref135206479"/>
                                        <w:bookmarkStart w:id="62" w:name="_Ref165507405"/>
                                        <w:r w:rsidRPr="00BD5502">
                                          <w:t xml:space="preserve">Рисунок </w:t>
                                        </w:r>
                                        <w:r>
                                          <w:fldChar w:fldCharType="begin"/>
                                        </w:r>
                                        <w:r>
                                          <w:instrText xml:space="preserve"> SEQ Рисунок \* ARABIC </w:instrText>
                                        </w:r>
                                        <w:r>
                                          <w:fldChar w:fldCharType="separate"/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t>4</w:t>
                                        </w:r>
                                        <w:r>
                                          <w:rPr>
                                            <w:noProof/>
                                          </w:rPr>
                                          <w:fldChar w:fldCharType="end"/>
                                        </w:r>
                                        <w:bookmarkEnd w:id="61"/>
                                        <w:r w:rsidRPr="00BD5502">
                                          <w:t xml:space="preserve">. Зависимость </w:t>
                                        </w:r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lg 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qH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от одноэлектронного потенциала окисления </w:t>
                                        </w:r>
                                        <m:oMath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1/2</m:t>
                                              </m:r>
                                            </m:sub>
                                          </m:sSub>
                                        </m:oMath>
                                        <w:r w:rsidRPr="00BD5502">
                                          <w:t xml:space="preserve"> фенолов при тушении триплетных состояний</w:t>
                                        </w:r>
                                        <w:r>
                                          <w:t>:</w:t>
                                        </w:r>
                                        <w:bookmarkEnd w:id="62"/>
                                        <w:r>
                                          <w:br/>
                                          <w:t>1)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 w:rsidRPr="00BD5502">
                                          <w:t>2,6-дифенилбензохинона-1,4 (энергия триплетного состояния — 2,3 эВ) в бензоле</w:t>
                                        </w:r>
                                        <w:r>
                                          <w:t>;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>
                                          <w:br/>
                                          <w:t>2</w:t>
                                        </w:r>
                                        <w:r w:rsidRPr="00BD5502">
                                          <w:t xml:space="preserve">) антантрона (энергия </w:t>
                                        </w:r>
                                        <w:r w:rsidRPr="00E63F19">
                                          <w:t>триплетного</w:t>
                                        </w:r>
                                        <w:r w:rsidRPr="00BD5502">
                                          <w:t xml:space="preserve"> состояния — 1,6 эВ) в бензоле</w:t>
                                        </w:r>
                                        <w:r w:rsidRPr="000F7A86">
                                          <w:t>;</w:t>
                                        </w:r>
                                        <w:r>
                                          <w:br/>
                                          <w:t>3</w:t>
                                        </w:r>
                                        <w:r w:rsidRPr="00BD5502">
                                          <w:t>)</w:t>
                                        </w:r>
                                        <w:r w:rsidRPr="00E63F19">
                                          <w:t xml:space="preserve"> </w:t>
                                        </w:r>
                                        <w:r w:rsidRPr="00BD5502">
                                          <w:t>антантрона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BD5502">
                                          <w:t xml:space="preserve"> </w:t>
                                        </w:r>
                                        <w:r w:rsidRPr="00ED799C">
                                          <w:t xml:space="preserve"> </w:t>
                                        </w:r>
                                        <w:r>
                                          <w:t xml:space="preserve">в ацетонитриле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 w14:anchorId="664CD3EB" id="Надпись 88" o:spid="_x0000_s1037" type="#_x0000_t202" style="width:279.05pt;height:149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" stroked="f">
                            <v:textbox inset="0,0,0,0">
                              <w:txbxContent>
                                <w:p w14:paraId="07053845" w14:textId="11DAFB28" w:rsidR="000D08D2" w:rsidRPr="007848E7" w:rsidRDefault="000D08D2" w:rsidP="005559F4">
                                  <w:pPr>
                                    <w:pStyle w:val="af2"/>
                                  </w:pPr>
                                  <w:bookmarkStart w:id="63" w:name="_Ref135206479"/>
                                  <w:bookmarkStart w:id="64" w:name="_Ref165507405"/>
                                  <w:r w:rsidRPr="00BD5502">
                                    <w:t xml:space="preserve">Рисунок </w:t>
                                  </w:r>
                                  <w:r>
                                    <w:fldChar w:fldCharType="begin"/>
                                  </w:r>
                                  <w:r>
                                    <w:instrText xml:space="preserve"> SEQ Рисунок \* ARABIC </w:instrText>
                                  </w:r>
                                  <w:r>
                                    <w:fldChar w:fldCharType="separate"/>
                                  </w:r>
                                  <w:r>
                                    <w:rPr>
                                      <w:noProof/>
                                    </w:rPr>
                                    <w:t>4</w:t>
                                  </w:r>
                                  <w:r>
                                    <w:rPr>
                                      <w:noProof/>
                                    </w:rPr>
                                    <w:fldChar w:fldCharType="end"/>
                                  </w:r>
                                  <w:bookmarkEnd w:id="63"/>
                                  <w:r w:rsidRPr="00BD5502">
                                    <w:t xml:space="preserve">. Зависимость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lg 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H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от одноэлектронного потенциала окисления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/2</m:t>
                                        </m:r>
                                      </m:sub>
                                    </m:sSub>
                                  </m:oMath>
                                  <w:r w:rsidRPr="00BD5502">
                                    <w:t xml:space="preserve"> фенолов при тушении триплетных состояний</w:t>
                                  </w:r>
                                  <w:r>
                                    <w:t>:</w:t>
                                  </w:r>
                                  <w:bookmarkEnd w:id="64"/>
                                  <w:r>
                                    <w:br/>
                                    <w:t>1)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 w:rsidRPr="00BD5502">
                                    <w:t>2,6-дифенилбензохинона-1,4 (энергия триплетного состояния — 2,3 эВ) в бензоле</w:t>
                                  </w:r>
                                  <w:r>
                                    <w:t>;</w:t>
                                  </w:r>
                                  <w:r w:rsidRPr="00BD5502">
                                    <w:t xml:space="preserve"> </w:t>
                                  </w:r>
                                  <w:r>
                                    <w:br/>
                                    <w:t>2</w:t>
                                  </w:r>
                                  <w:r w:rsidRPr="00BD5502">
                                    <w:t xml:space="preserve">) антантрона (энергия </w:t>
                                  </w:r>
                                  <w:r w:rsidRPr="00E63F19">
                                    <w:t>триплетного</w:t>
                                  </w:r>
                                  <w:r w:rsidRPr="00BD5502">
                                    <w:t xml:space="preserve"> состояния — 1,6 эВ) в бензоле</w:t>
                                  </w:r>
                                  <w:r w:rsidRPr="000F7A86">
                                    <w:t>;</w:t>
                                  </w:r>
                                  <w:r>
                                    <w:br/>
                                    <w:t>3</w:t>
                                  </w:r>
                                  <w:r w:rsidRPr="00BD5502">
                                    <w:t>)</w:t>
                                  </w:r>
                                  <w:r w:rsidRPr="00E63F19">
                                    <w:t xml:space="preserve"> </w:t>
                                  </w:r>
                                  <w:r w:rsidRPr="00BD5502">
                                    <w:t>антантрона</w:t>
                                  </w:r>
                                  <w:r>
                                    <w:t xml:space="preserve"> </w:t>
                                  </w:r>
                                  <w:r w:rsidRPr="00BD5502">
                                    <w:t xml:space="preserve"> </w:t>
                                  </w:r>
                                  <w:r w:rsidRPr="00ED799C">
                                    <w:t xml:space="preserve"> </w:t>
                                  </w:r>
                                  <w:r>
                                    <w:t xml:space="preserve">в ацетонитриле </w:t>
                                  </w:r>
                                </w:p>
                              </w:txbxContent>
                            </v:textbox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391" w:type="dxa"/>
                </w:tcPr>
                <w:p w14:paraId="4376C197" w14:textId="32BEBE69" w:rsidR="00E62F68" w:rsidRPr="000F7A86" w:rsidRDefault="000F7A86" w:rsidP="005559F4">
                  <w:pPr>
                    <w:pStyle w:val="af2"/>
                  </w:pPr>
                  <w:r>
                    <w:t xml:space="preserve">Рисунок </w:t>
                  </w:r>
                  <w:r w:rsidR="00674BB7">
                    <w:fldChar w:fldCharType="begin"/>
                  </w:r>
                  <w:r w:rsidR="00674BB7">
                    <w:instrText xml:space="preserve"> SEQ Рисунок \* ARABIC </w:instrText>
                  </w:r>
                  <w:r w:rsidR="00674BB7">
                    <w:fldChar w:fldCharType="separate"/>
                  </w:r>
                  <w:r w:rsidR="00CD75EB">
                    <w:rPr>
                      <w:noProof/>
                    </w:rPr>
                    <w:t>5</w:t>
                  </w:r>
                  <w:r w:rsidR="00674BB7">
                    <w:rPr>
                      <w:noProof/>
                    </w:rPr>
                    <w:fldChar w:fldCharType="end"/>
                  </w:r>
                  <w:r>
                    <w:t xml:space="preserve">. </w:t>
                  </w:r>
                  <w:r w:rsidRPr="000F7A86">
                    <w:t xml:space="preserve">Зависимости lg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qH</m:t>
                        </m:r>
                      </m:sub>
                    </m:sSub>
                  </m:oMath>
                  <w:r w:rsidRPr="000F7A86">
                    <w:t xml:space="preserve"> от 1g (</w:t>
                  </w:r>
                  <w:r>
                    <w:rPr>
                      <w:lang w:val="en-US"/>
                    </w:rPr>
                    <w:t>T</w:t>
                  </w:r>
                  <w:r w:rsidRPr="000F7A86">
                    <w:t>/</w:t>
                  </w:r>
                  <m:oMath>
                    <m:r>
                      <w:rPr>
                        <w:rFonts w:ascii="Cambria Math" w:hAnsi="Cambria Math"/>
                      </w:rPr>
                      <m:t>η</m:t>
                    </m:r>
                  </m:oMath>
                  <w:r w:rsidRPr="000F7A86">
                    <w:t>), полученные при тушении триплетного состояния 1) антантрона М,М-диметил-4-метоксианилином;</w:t>
                  </w:r>
                  <w:r w:rsidR="00FF2C14">
                    <w:br/>
                  </w:r>
                  <w:r w:rsidRPr="000F7A86">
                    <w:t xml:space="preserve">2) 2,4,6-триметилфенолом; </w:t>
                  </w:r>
                  <w:r w:rsidR="00FF2C14">
                    <w:br/>
                  </w:r>
                  <w:r w:rsidRPr="000F7A86">
                    <w:t xml:space="preserve">3)4-броманилином; </w:t>
                  </w:r>
                  <w:r w:rsidR="00FF2C14">
                    <w:br/>
                  </w:r>
                  <w:r w:rsidRPr="000F7A86">
                    <w:t>4) 2,6-ди-трет-бутил-4-метилфеполом;</w:t>
                  </w:r>
                  <w:r w:rsidR="00FF2C14">
                    <w:br/>
                  </w:r>
                  <w:r w:rsidRPr="000F7A86">
                    <w:t xml:space="preserve">5) 2,3-дихлорфенолом; </w:t>
                  </w:r>
                  <w:r w:rsidR="00FF2C14">
                    <w:br/>
                  </w:r>
                  <w:r w:rsidRPr="000F7A86">
                    <w:t xml:space="preserve">6)3-нитрофенолом; </w:t>
                  </w:r>
                  <w:r w:rsidR="00FF2C14">
                    <w:br/>
                  </w:r>
                  <w:r w:rsidRPr="000F7A86">
                    <w:t xml:space="preserve">7) 4-нитрофенолом; </w:t>
                  </w:r>
                  <w:r w:rsidR="00FF2C14">
                    <w:br/>
                  </w:r>
                  <w:r w:rsidRPr="000F7A86">
                    <w:t>8) 4-метоксидифенилом;</w:t>
                  </w:r>
                  <w:r w:rsidR="00FF2C14">
                    <w:br/>
                  </w:r>
                  <w:r w:rsidRPr="000F7A86">
                    <w:t>9) 2,6-динитрофенолом</w:t>
                  </w:r>
                  <w:r w:rsidR="00FF2C14">
                    <w:br/>
                  </w:r>
                  <w:r w:rsidRPr="000F7A86">
                    <w:t>в бинарных смесях толуол — динонилфталат и толуол — гексадека</w:t>
                  </w:r>
                  <w:r w:rsidR="004E010E">
                    <w:t>н</w:t>
                  </w:r>
                  <w:r w:rsidRPr="000F7A86">
                    <w:t xml:space="preserve">. </w:t>
                  </w:r>
                  <w:r w:rsidR="00FF2C14">
                    <w:br/>
                  </w:r>
                  <w:r w:rsidRPr="000F7A86">
                    <w:t>Пунктирная линия рассчитана по формуле Дебая (8</w:t>
                  </w:r>
                  <w:r>
                    <w:rPr>
                      <w:lang w:val="en-US"/>
                    </w:rPr>
                    <w:t>RT</w:t>
                  </w:r>
                  <w:r w:rsidRPr="000F7A86">
                    <w:t>/3000</w:t>
                  </w:r>
                  <m:oMath>
                    <m:r>
                      <w:rPr>
                        <w:rFonts w:ascii="Cambria Math" w:hAnsi="Cambria Math"/>
                      </w:rPr>
                      <m:t xml:space="preserve"> η</m:t>
                    </m:r>
                  </m:oMath>
                  <w:r w:rsidRPr="000F7A86">
                    <w:t>]) [90]</w:t>
                  </w:r>
                </w:p>
              </w:tc>
            </w:tr>
          </w:tbl>
          <w:p w14:paraId="53E89F7C" w14:textId="77777777" w:rsidR="00E62F68" w:rsidRDefault="00E62F68" w:rsidP="00996D2F">
            <w:pPr>
              <w:pStyle w:val="a2"/>
            </w:pPr>
          </w:p>
        </w:tc>
      </w:tr>
    </w:tbl>
    <w:p w14:paraId="4B2691C5" w14:textId="70D5BBCE" w:rsidR="00DA335D" w:rsidRPr="00512293" w:rsidRDefault="00934B5D" w:rsidP="00512293">
      <w:pPr>
        <w:pStyle w:val="a2"/>
        <w:rPr>
          <w:b/>
          <w:bCs/>
        </w:rPr>
      </w:pPr>
      <w: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qH</m:t>
            </m:r>
          </m:sub>
        </m:sSub>
      </m:oMath>
      <w:r>
        <w:t xml:space="preserve"> для </w:t>
      </w:r>
      <w:r w:rsidRPr="00934B5D">
        <w:t>некоторых</w:t>
      </w:r>
      <w:r>
        <w:t xml:space="preserve"> фенолов существенно ниже константы скорости реакции, протекающей при каждой встрече реагентов в растворе, однако зависит от вязкости так же, как и константа скорости диффузионно-контролируемой реакции (см. </w:t>
      </w:r>
      <w:r>
        <w:fldChar w:fldCharType="begin"/>
      </w:r>
      <w:r>
        <w:instrText xml:space="preserve"> REF _Ref135206479 \h </w:instrText>
      </w:r>
      <w:r>
        <w:fldChar w:fldCharType="separate"/>
      </w:r>
      <w:r w:rsidR="0029038E" w:rsidRPr="00BD5502">
        <w:t xml:space="preserve">Рисунок </w:t>
      </w:r>
      <w:r w:rsidR="0029038E">
        <w:rPr>
          <w:noProof/>
        </w:rPr>
        <w:t>4</w:t>
      </w:r>
      <w:r>
        <w:fldChar w:fldCharType="end"/>
      </w:r>
      <w:r>
        <w:t xml:space="preserve">). </w:t>
      </w:r>
      <w:r w:rsidR="00BD262E">
        <w:t xml:space="preserve">Таким образом значения константы скорости тушения триплетного состояния хинонов фенолами находятся в диапазоне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~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-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М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62F68" w:rsidRPr="00E62F68">
        <w:rPr>
          <w:noProof/>
        </w:rPr>
        <w:t xml:space="preserve"> </w:t>
      </w:r>
    </w:p>
    <w:p w14:paraId="6F45A88D" w14:textId="586154B0" w:rsidR="00DA335D" w:rsidRDefault="00DA335D" w:rsidP="002213E8">
      <w:pPr>
        <w:pStyle w:val="31"/>
      </w:pPr>
      <w:bookmarkStart w:id="65" w:name="_Toc136296699"/>
      <w:bookmarkEnd w:id="50"/>
      <w:r>
        <w:t>Радикальные реакции</w:t>
      </w:r>
      <w:bookmarkEnd w:id="65"/>
    </w:p>
    <w:p w14:paraId="28FABCBB" w14:textId="2E831CF9" w:rsidR="00B20030" w:rsidRPr="00B20030" w:rsidRDefault="008C6339" w:rsidP="002213E8">
      <w:pPr>
        <w:pStyle w:val="1"/>
        <w:numPr>
          <w:ilvl w:val="0"/>
          <w:numId w:val="39"/>
        </w:numPr>
      </w:pPr>
      <w:r>
        <w:t>Образование фенолэфира</w:t>
      </w:r>
    </w:p>
    <w:p w14:paraId="5E601BC9" w14:textId="642010A2" w:rsidR="00DA335D" w:rsidRPr="005F03F8" w:rsidRDefault="00DA335D" w:rsidP="008C0A16">
      <w:pPr>
        <w:pStyle w:val="a3"/>
      </w:pPr>
      <w:r w:rsidRPr="00E303DB">
        <w:t>Отрыв фотовозбужденной молекулой орто-хинона атома водорода от молекулы амина приводит</w:t>
      </w:r>
      <w:r>
        <w:t>,</w:t>
      </w:r>
      <w:r w:rsidRPr="00E303DB">
        <w:t xml:space="preserve"> </w:t>
      </w:r>
      <w:r>
        <w:t xml:space="preserve">как было сказано ранее, </w:t>
      </w:r>
      <w:r w:rsidRPr="00E303DB">
        <w:t xml:space="preserve">к образованию оксифеноксильного и </w:t>
      </w:r>
      <w:r>
        <w:t xml:space="preserve">аминометильного </w:t>
      </w:r>
      <w:r w:rsidRPr="00E303DB">
        <w:t>ради</w:t>
      </w:r>
      <w:r w:rsidRPr="002D37FE">
        <w:t xml:space="preserve">калов. Они могут рекомбинировать и </w:t>
      </w:r>
      <w:r>
        <w:t>формировать</w:t>
      </w:r>
      <w:r w:rsidRPr="002D37FE">
        <w:t xml:space="preserve"> фенолэфир, который является главным первичным продуктом фотовосстановления орто-хинонов</w:t>
      </w:r>
      <w:r>
        <w:t xml:space="preserve"> </w:t>
      </w:r>
      <w:r w:rsidR="00214461" w:rsidRPr="00214461">
        <w:t>(</w:t>
      </w:r>
      <w:r>
        <w:t xml:space="preserve">см. </w:t>
      </w:r>
      <w:r>
        <w:lastRenderedPageBreak/>
        <w:fldChar w:fldCharType="begin"/>
      </w:r>
      <w:r>
        <w:instrText xml:space="preserve"> REF _Ref135329259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6</w:t>
      </w:r>
      <w:r>
        <w:fldChar w:fldCharType="end"/>
      </w:r>
      <w:r w:rsidR="00214461">
        <w:rPr>
          <w:lang w:val="en-US"/>
        </w:rPr>
        <w:t>)</w:t>
      </w:r>
      <w:r w:rsidR="005F03F8">
        <w:t xml:space="preserve">. Константа скорости этого процесса согласно </w:t>
      </w:r>
      <w:sdt>
        <w:sdtPr>
          <w:alias w:val="To edit, see citavi.com/edit"/>
          <w:tag w:val="CitaviPlaceholder#f512ee58-1a4e-4911-80f5-0d285f10a0da"/>
          <w:id w:val="-394818090"/>
          <w:placeholder>
            <w:docPart w:val="9C7018DEDBAD4B77AE090E88439604A0"/>
          </w:placeholder>
        </w:sdtPr>
        <w:sdtContent>
          <w:r w:rsidR="005F03F8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1MGNhZDNlLWI2NDktNGY0MS1hZTQ4LWQyNzNkOGM2YzJm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ZjUxMmVlNTgtMWE0ZS00OTExLTgwZjUtMGQyODVmMTBhMGRhIiwiVGV4dCI6IlsyMF0iLCJXQUlWZXJzaW9uIjoiNi4xNS4yLjAifQ==}</w:instrText>
          </w:r>
          <w:r w:rsidR="005F03F8">
            <w:fldChar w:fldCharType="separate"/>
          </w:r>
          <w:r w:rsidR="00983B76">
            <w:t>[20]</w:t>
          </w:r>
          <w:r w:rsidR="005F03F8">
            <w:fldChar w:fldCharType="end"/>
          </w:r>
        </w:sdtContent>
      </w:sdt>
      <w:r w:rsidR="005F03F8" w:rsidRPr="004A4849">
        <w:t xml:space="preserve"> </w:t>
      </w:r>
      <w:r w:rsidR="005F03F8">
        <w:t xml:space="preserve">варьируе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5F03F8" w:rsidRPr="00F36813">
        <w:t>( для замещенного феноксильного радикала):</w:t>
      </w:r>
    </w:p>
    <w:p w14:paraId="2816E3E2" w14:textId="1FA68AAD" w:rsidR="00DA335D" w:rsidRDefault="00214461" w:rsidP="00DA335D">
      <w:pPr>
        <w:pStyle w:val="af0"/>
      </w:pPr>
      <w:r>
        <w:object w:dxaOrig="6015" w:dyaOrig="1013" w14:anchorId="32FB2C09">
          <v:shape id="_x0000_i1028" type="#_x0000_t75" style="width:467.15pt;height:78.85pt" o:ole="">
            <v:imagedata r:id="rId26" o:title=""/>
          </v:shape>
          <o:OLEObject Type="Embed" ProgID="ChemDraw.Document.6.0" ShapeID="_x0000_i1028" DrawAspect="Content" ObjectID="_1777080999" r:id="rId27"/>
        </w:object>
      </w:r>
    </w:p>
    <w:p w14:paraId="1ABAE0A5" w14:textId="71FE65B8" w:rsidR="00500807" w:rsidRDefault="00DA335D" w:rsidP="00F36813">
      <w:pPr>
        <w:pStyle w:val="af2"/>
      </w:pPr>
      <w:bookmarkStart w:id="66" w:name="_Ref13532925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6</w:t>
      </w:r>
      <w:r w:rsidR="00674BB7">
        <w:rPr>
          <w:noProof/>
        </w:rPr>
        <w:fldChar w:fldCharType="end"/>
      </w:r>
      <w:bookmarkEnd w:id="66"/>
      <w:r>
        <w:t>. Механизм образования фенолэфира.</w:t>
      </w:r>
    </w:p>
    <w:p w14:paraId="4280E275" w14:textId="6A991C94" w:rsidR="008C6339" w:rsidRDefault="008C6339" w:rsidP="002213E8">
      <w:pPr>
        <w:pStyle w:val="1"/>
      </w:pPr>
      <w:r>
        <w:t>Распад фенолэфира</w:t>
      </w:r>
    </w:p>
    <w:p w14:paraId="0459D2A2" w14:textId="53368D41" w:rsidR="00182F8F" w:rsidRDefault="008C6339" w:rsidP="008C0A16">
      <w:pPr>
        <w:pStyle w:val="a3"/>
      </w:pPr>
      <w:r>
        <w:t xml:space="preserve">Продукты фотовосстановления о-хинонов аминами являются нестабильными и распадаются в темновой реакции на пирокатехин и азот-содержащие соединения </w:t>
      </w:r>
      <w:sdt>
        <w:sdtPr>
          <w:alias w:val="To edit, see citavi.com/edit"/>
          <w:tag w:val="CitaviPlaceholder#156d8c8b-7b2b-4766-83c8-e6acb0ecf695"/>
          <w:id w:val="-1677567287"/>
          <w:placeholder>
            <w:docPart w:val="099FF6D87B71473883D30DA3663CB39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wM2ZlZTE4LTJlNjUtNDNhNy1iY2M2LTM4NDU3ZjY4YmEyY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E1NmQ4YzhiLTdiMmItNDc2Ni04M2M4LWU2YWNiMGVjZjY5NS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Константа скорости реакци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5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</w:p>
    <w:p w14:paraId="74F68E00" w14:textId="4A0A3698" w:rsidR="00182F8F" w:rsidRDefault="008C6339" w:rsidP="008C0A16">
      <w:pPr>
        <w:pStyle w:val="a3"/>
      </w:pPr>
      <w:r w:rsidRPr="00FA2D51">
        <w:t>Степень устойчивости фенолэфиров</w:t>
      </w:r>
      <w:r w:rsidR="00182F8F">
        <w:t>, в первую очередь,</w:t>
      </w:r>
      <w:r w:rsidRPr="00FA2D51">
        <w:t xml:space="preserve"> зависит от стерических препятствий в новообразованной эфирной группе</w:t>
      </w:r>
      <w:r>
        <w:t xml:space="preserve">, она </w:t>
      </w:r>
      <w:r w:rsidRPr="00E303DB">
        <w:t>увеличивается при уменьшении объема заместителя рядом с новой эфирной связью</w:t>
      </w:r>
      <w:r w:rsidR="00D70E69">
        <w:t xml:space="preserve"> </w:t>
      </w:r>
      <w:sdt>
        <w:sdtPr>
          <w:alias w:val="To edit, see citavi.com/edit"/>
          <w:tag w:val="CitaviPlaceholder#dce8aa01-e8e5-4395-a555-daccea95d20c"/>
          <w:id w:val="751625437"/>
          <w:placeholder>
            <w:docPart w:val="DefaultPlaceholder_-1854013440"/>
          </w:placeholder>
        </w:sdtPr>
        <w:sdtContent>
          <w:r w:rsidR="00D70E69"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5NDk3YWM3LWZkMDMtNGY3MC04YzM5LTE1Y2MyZmFmMDVkY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RjZThhYTAxLWU4ZTUtNDM5NS1hNTU1LWRhY2NlYTk1ZDIwYyIsIlRleHQiOiJbMjVdIiwiV0FJVmVyc2lvbiI6IjYuMTUuMi4wIn0=}</w:instrText>
          </w:r>
          <w:r w:rsidR="00D70E69">
            <w:fldChar w:fldCharType="separate"/>
          </w:r>
          <w:r w:rsidR="00983B76">
            <w:t>[25]</w:t>
          </w:r>
          <w:r w:rsidR="00D70E69">
            <w:fldChar w:fldCharType="end"/>
          </w:r>
        </w:sdtContent>
      </w:sdt>
      <w:r w:rsidRPr="00E303DB">
        <w:t>.</w:t>
      </w:r>
      <w:r w:rsidR="00182F8F">
        <w:t xml:space="preserve"> Так замена трет-бутильной группы на метильную группу или протон в положении 3 хиноидного кольца значительно снижает скорость распада фенолэфиров - величина константы скорости </w:t>
      </w:r>
      <w:r w:rsidR="00182F8F" w:rsidRPr="00513A12">
        <w:t xml:space="preserve">распад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</m:oMath>
      <w:r w:rsidR="00182F8F" w:rsidRPr="00513A12">
        <w:t xml:space="preserve"> у</w:t>
      </w:r>
      <w:r w:rsidR="00182F8F">
        <w:t>меньшается на два</w:t>
      </w:r>
      <w:r w:rsidRPr="00E303DB">
        <w:t xml:space="preserve"> </w:t>
      </w:r>
      <w:r w:rsidR="00182F8F">
        <w:t xml:space="preserve">порядк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3.3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,5-</w:t>
      </w:r>
      <w:commentRangeStart w:id="67"/>
      <w:r w:rsidR="00182F8F" w:rsidRPr="00513A12">
        <w:t>ди-т-бутил</w:t>
      </w:r>
      <w:commentRangeEnd w:id="67"/>
      <w:r w:rsidR="00182F8F" w:rsidRPr="00513A12">
        <w:rPr>
          <w:rStyle w:val="af6"/>
          <w:rFonts w:eastAsia="SimSun" w:cstheme="minorBidi"/>
          <w:color w:val="auto"/>
          <w:lang w:eastAsia="en-US"/>
        </w:rPr>
        <w:commentReference w:id="67"/>
      </w:r>
      <w:r w:rsidR="00182F8F" w:rsidRPr="00513A12">
        <w:t xml:space="preserve">-о-бензохинона и </w:t>
      </w:r>
      <w:r w:rsidR="00182F8F" w:rsidRPr="00513A12">
        <w:rPr>
          <w:lang w:val="en-US"/>
        </w:rPr>
        <w:t>n</w:t>
      </w:r>
      <w:r w:rsidR="00182F8F" w:rsidRPr="00513A12">
        <w:t xml:space="preserve">-Br-DMA)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~2.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182F8F" w:rsidRPr="00513A12">
        <w:t xml:space="preserve"> (фенолэфир из 3-т-бутил-5-метил-о-бензохинона и </w:t>
      </w:r>
      <w:r w:rsidR="00182F8F" w:rsidRPr="00513A12">
        <w:rPr>
          <w:lang w:val="en-US"/>
        </w:rPr>
        <w:t>n</w:t>
      </w:r>
      <w:r w:rsidR="00182F8F" w:rsidRPr="00513A12">
        <w:t>-Br-DMA</w:t>
      </w:r>
      <w:r w:rsidR="00182F8F" w:rsidRPr="002E50FC">
        <w:t>)</w:t>
      </w:r>
    </w:p>
    <w:p w14:paraId="293B3A3B" w14:textId="0A2607DE" w:rsidR="00500807" w:rsidRPr="008E4497" w:rsidRDefault="00D70E69" w:rsidP="008C0A16">
      <w:pPr>
        <w:pStyle w:val="a3"/>
      </w:pPr>
      <w:r>
        <w:t>Вторым фактором, влияющим на у</w:t>
      </w:r>
      <w:r w:rsidR="008C6339" w:rsidRPr="00E303DB">
        <w:t>стойчивость</w:t>
      </w:r>
      <w:r>
        <w:t>,</w:t>
      </w:r>
      <w:r w:rsidR="008C6339" w:rsidRPr="00E303DB">
        <w:t xml:space="preserve"> </w:t>
      </w:r>
      <w:r>
        <w:t>являются</w:t>
      </w:r>
      <w:r w:rsidR="008C6339" w:rsidRPr="00E303DB">
        <w:t xml:space="preserve"> </w:t>
      </w:r>
      <w:r>
        <w:t xml:space="preserve">донорно-акцепторные свойства </w:t>
      </w:r>
      <w:r w:rsidRPr="00D70E69">
        <w:t>его заместителей</w:t>
      </w:r>
      <w:r w:rsidR="008C6339" w:rsidRPr="00E303DB">
        <w:t xml:space="preserve"> свойств реагентов. Чем слабее электронно-акцепторные свойства хинонов и чем слабее электронно-донорные свойства аминов, тем стабильнее фенолэфиры</w:t>
      </w:r>
      <w:r>
        <w:t xml:space="preserve"> </w:t>
      </w:r>
      <w:sdt>
        <w:sdtPr>
          <w:alias w:val="To edit, see citavi.com/edit"/>
          <w:tag w:val="CitaviPlaceholder#ae2a02cd-3995-47d6-94b7-811b6e5657aa"/>
          <w:id w:val="-1033504779"/>
          <w:placeholder>
            <w:docPart w:val="DefaultPlaceholder_-1854013440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0YjRjMWNiLTRhYzEtNGE0OS05N2ZjLWUyZGU2MjVhYmEzN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FlMmEwMmNkLTM5OTUtNDdkNi05NGI3LTgxMWI2ZTU2NTdhYS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="008C6339" w:rsidRPr="00FA2D51">
        <w:t>.</w:t>
      </w:r>
      <w:r w:rsidR="008C6339">
        <w:t xml:space="preserve"> </w:t>
      </w:r>
      <w:r>
        <w:t xml:space="preserve">Этот факт объясняется </w:t>
      </w:r>
      <w:r w:rsidR="00A14AF9">
        <w:t>гетеролитическ</w:t>
      </w:r>
      <w:r>
        <w:t>им</w:t>
      </w:r>
      <w:r w:rsidR="00A14AF9">
        <w:t xml:space="preserve"> механизм</w:t>
      </w:r>
      <w:r>
        <w:t>ом распада</w:t>
      </w:r>
      <w:r w:rsidR="00500807">
        <w:t xml:space="preserve"> с образованием в конечном итоге пирокатехина</w:t>
      </w:r>
      <w:r w:rsidR="00500807" w:rsidRPr="00500807">
        <w:t xml:space="preserve"> </w:t>
      </w:r>
      <w:r w:rsidR="00500807">
        <w:t xml:space="preserve">(см. </w:t>
      </w:r>
      <w:r w:rsidR="00B5342D">
        <w:fldChar w:fldCharType="begin"/>
      </w:r>
      <w:r w:rsidR="00B5342D">
        <w:instrText xml:space="preserve"> REF _Ref165524963 \h </w:instrText>
      </w:r>
      <w:r w:rsidR="00B5342D">
        <w:fldChar w:fldCharType="separate"/>
      </w:r>
      <w:r w:rsidR="0029038E">
        <w:t xml:space="preserve">Схема </w:t>
      </w:r>
      <w:r w:rsidR="0029038E">
        <w:rPr>
          <w:noProof/>
        </w:rPr>
        <w:t>7</w:t>
      </w:r>
      <w:r w:rsidR="00B5342D">
        <w:fldChar w:fldCharType="end"/>
      </w:r>
      <w:r w:rsidR="00500807">
        <w:t>)</w:t>
      </w:r>
      <w:sdt>
        <w:sdtPr>
          <w:alias w:val="To edit, see citavi.com/edit"/>
          <w:tag w:val="CitaviPlaceholder#03243cc7-1b4e-4712-8caa-6a0a5aa4c9ec"/>
          <w:id w:val="55441321"/>
          <w:placeholder>
            <w:docPart w:val="7147D755ACEB4BDA80568861BCBBA358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QyYWJkZmNhLTY0MTktNDMzOC05YjdlLWNiZGYwNzBmMzA0OS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zAzMjQzY2M3LTFiNGUtNDcxMi04Y2FhLTZhMGE1YWE0YzllYy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8E4497">
        <w:t>:</w:t>
      </w:r>
    </w:p>
    <w:p w14:paraId="42D5B2AA" w14:textId="77777777" w:rsidR="00B5342D" w:rsidRDefault="00B5342D" w:rsidP="008C0A16">
      <w:pPr>
        <w:pStyle w:val="a3"/>
      </w:pPr>
      <w:r>
        <w:object w:dxaOrig="8852" w:dyaOrig="1275" w14:anchorId="288AEFE9">
          <v:shape id="_x0000_i1029" type="#_x0000_t75" style="width:501.45pt;height:72.85pt" o:ole="">
            <v:imagedata r:id="rId28" o:title=""/>
          </v:shape>
          <o:OLEObject Type="Embed" ProgID="ChemDraw.Document.6.0" ShapeID="_x0000_i1029" DrawAspect="Content" ObjectID="_1777081000" r:id="rId29"/>
        </w:object>
      </w:r>
    </w:p>
    <w:p w14:paraId="5437CB0F" w14:textId="63D5CF02" w:rsidR="008C6339" w:rsidRPr="008C6339" w:rsidRDefault="00B5342D" w:rsidP="00F36813">
      <w:pPr>
        <w:pStyle w:val="af2"/>
      </w:pPr>
      <w:bookmarkStart w:id="68" w:name="_Ref16552496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7</w:t>
      </w:r>
      <w:r w:rsidR="00674BB7">
        <w:rPr>
          <w:noProof/>
        </w:rPr>
        <w:fldChar w:fldCharType="end"/>
      </w:r>
      <w:bookmarkEnd w:id="68"/>
      <w:r w:rsidRPr="008C6339">
        <w:t>.</w:t>
      </w:r>
      <w:r>
        <w:t xml:space="preserve"> Механизм распада фенолэфира</w:t>
      </w:r>
    </w:p>
    <w:p w14:paraId="70442384" w14:textId="5E7A74F5" w:rsidR="008C6339" w:rsidRDefault="005A4800" w:rsidP="008C6339">
      <w:pPr>
        <w:pStyle w:val="a2"/>
      </w:pPr>
      <w:r>
        <w:t xml:space="preserve">В </w:t>
      </w:r>
      <w:r w:rsidR="00446081">
        <w:t>рисунке</w:t>
      </w:r>
      <w:r>
        <w:t xml:space="preserve"> (см.</w:t>
      </w:r>
      <w:r w:rsidR="00446081" w:rsidRPr="00446081">
        <w:t xml:space="preserve"> </w:t>
      </w:r>
      <w:r w:rsidR="00446081">
        <w:fldChar w:fldCharType="begin"/>
      </w:r>
      <w:r w:rsidR="00446081">
        <w:instrText xml:space="preserve"> REF _Ref165762402 \h </w:instrText>
      </w:r>
      <w:r w:rsidR="00446081">
        <w:fldChar w:fldCharType="separate"/>
      </w:r>
      <w:r w:rsidR="0029038E">
        <w:t xml:space="preserve">Рисунок </w:t>
      </w:r>
      <w:r w:rsidR="0029038E">
        <w:rPr>
          <w:noProof/>
        </w:rPr>
        <w:t>6</w:t>
      </w:r>
      <w:r w:rsidR="00446081">
        <w:fldChar w:fldCharType="end"/>
      </w:r>
      <w:r>
        <w:t>) приведены константы распада некоторых фенолэфиров</w:t>
      </w:r>
      <w:r w:rsidR="00810805">
        <w:t xml:space="preserve"> </w:t>
      </w:r>
      <w:sdt>
        <w:sdtPr>
          <w:alias w:val="To edit, see citavi.com/edit"/>
          <w:tag w:val="CitaviPlaceholder#ed7e9ba9-638c-4350-9673-35d126f07094"/>
          <w:id w:val="-2113039868"/>
          <w:placeholder>
            <w:docPart w:val="DefaultPlaceholder_-1854013440"/>
          </w:placeholder>
        </w:sdtPr>
        <w:sdtContent>
          <w:r w:rsidR="00810805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NDdmZjgyLTI4OTItNGQ4MC05YTkxLTBkMGRlYjgwMjFhN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VkN2U5YmE5LTYzOGMtNDM1MC05NjczLTM1ZDEyNmYwNzA5NCIsIlRleHQiOiJbMzVdIiwiV0FJVmVyc2lvbiI6IjYuMTUuMi4wIn0=}</w:instrText>
          </w:r>
          <w:r w:rsidR="00810805">
            <w:fldChar w:fldCharType="separate"/>
          </w:r>
          <w:r w:rsidR="00983B76">
            <w:t>[35]</w:t>
          </w:r>
          <w:r w:rsidR="00810805">
            <w:fldChar w:fldCharType="end"/>
          </w:r>
        </w:sdtContent>
      </w:sdt>
      <w:r>
        <w:t>:</w:t>
      </w:r>
    </w:p>
    <w:p w14:paraId="46DFB084" w14:textId="77777777" w:rsidR="00446081" w:rsidRDefault="00446081" w:rsidP="00446081">
      <w:pPr>
        <w:pStyle w:val="a2"/>
        <w:keepNext/>
      </w:pPr>
      <w:r>
        <w:object w:dxaOrig="9651" w:dyaOrig="5168" w14:anchorId="76483A1D">
          <v:shape id="_x0000_i1030" type="#_x0000_t75" style="width:482.55pt;height:258.85pt" o:ole="">
            <v:imagedata r:id="rId30" o:title=""/>
          </v:shape>
          <o:OLEObject Type="Embed" ProgID="ChemDraw.Document.6.0" ShapeID="_x0000_i1030" DrawAspect="Content" ObjectID="_1777081001" r:id="rId31"/>
        </w:object>
      </w:r>
    </w:p>
    <w:p w14:paraId="7A48FE7A" w14:textId="323AD26B" w:rsidR="00E35DFB" w:rsidRDefault="00446081" w:rsidP="00446081">
      <w:pPr>
        <w:pStyle w:val="af2"/>
      </w:pPr>
      <w:bookmarkStart w:id="69" w:name="_Ref165762402"/>
      <w:r>
        <w:t xml:space="preserve">Рисунок </w:t>
      </w:r>
      <w:r w:rsidR="00674BB7">
        <w:fldChar w:fldCharType="begin"/>
      </w:r>
      <w:r w:rsidR="00674BB7">
        <w:instrText xml:space="preserve"> SEQ Рисунок \* ARABIC </w:instrText>
      </w:r>
      <w:r w:rsidR="00674BB7">
        <w:fldChar w:fldCharType="separate"/>
      </w:r>
      <w:r w:rsidR="00CD75EB">
        <w:rPr>
          <w:noProof/>
        </w:rPr>
        <w:t>6</w:t>
      </w:r>
      <w:r w:rsidR="00674BB7">
        <w:rPr>
          <w:noProof/>
        </w:rPr>
        <w:fldChar w:fldCharType="end"/>
      </w:r>
      <w:bookmarkEnd w:id="69"/>
      <w:r w:rsidRPr="00446081">
        <w:t>.</w:t>
      </w:r>
      <w:r>
        <w:t xml:space="preserve"> Константы распада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 w:val="0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 w:hAnsi="Cambria Math"/>
          </w:rPr>
          <m:t>*1000</m:t>
        </m:r>
      </m:oMath>
      <w:r>
        <w:t xml:space="preserve"> для разных фенолэфиров</w:t>
      </w:r>
    </w:p>
    <w:p w14:paraId="3B1AECA2" w14:textId="45FB06EA" w:rsidR="00E35DFB" w:rsidRDefault="00E35DFB" w:rsidP="002213E8">
      <w:pPr>
        <w:pStyle w:val="1"/>
      </w:pPr>
      <w:r>
        <w:t xml:space="preserve"> </w:t>
      </w:r>
      <w:r w:rsidR="00B20030">
        <w:t xml:space="preserve">Диспропорционирование </w:t>
      </w:r>
      <w:r w:rsidR="00B20030" w:rsidRPr="00E303DB">
        <w:t>оксифеноксильных радикалов</w:t>
      </w:r>
    </w:p>
    <w:p w14:paraId="30870FB3" w14:textId="2E0460A2" w:rsidR="004016A9" w:rsidRPr="004E010E" w:rsidRDefault="00DA335D" w:rsidP="008C0A16">
      <w:pPr>
        <w:pStyle w:val="a3"/>
      </w:pPr>
      <w:r w:rsidRPr="00E303DB">
        <w:t>Также возможна реакция диспропорционирования оксифеноксильных радикалов с образованием пирокатехина и о-хинона.</w:t>
      </w:r>
      <w:r w:rsidR="004016A9">
        <w:t xml:space="preserve"> </w:t>
      </w:r>
      <w:r w:rsidR="004016A9" w:rsidRPr="004E010E">
        <w:t xml:space="preserve">В работе </w:t>
      </w:r>
      <w:sdt>
        <w:sdtPr>
          <w:alias w:val="To edit, see citavi.com/edit"/>
          <w:tag w:val="CitaviPlaceholder#853a1813-8575-48a0-91f8-880ba4c91546"/>
          <w:id w:val="-393584676"/>
          <w:placeholder>
            <w:docPart w:val="4F238C2CF1FE4F27B10F581531603CF4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NmMDIwZGZlLTU0ODctNGE0ZS1iYzJhLWJlZjRjYjUyODNjOS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ODUzYTE4MTMtODU3NS00OGEwLTkxZjgtODgwYmE0YzkxNTQ2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 xml:space="preserve"> по определению механизма ингибирования в системе о-хинон – Н-донор были проведены реакции в обычных условиях термоинициирования и при облучении системы.</w:t>
      </w:r>
      <w:r w:rsidR="004016A9">
        <w:t xml:space="preserve"> </w:t>
      </w:r>
      <w:r w:rsidR="004016A9" w:rsidRPr="004E010E">
        <w:t xml:space="preserve">Известно, что пирокатехины и оксифеноксильные радикалы – ингибиторы радикальной полимеризации </w:t>
      </w:r>
      <w:sdt>
        <w:sdtPr>
          <w:alias w:val="To edit, see citavi.com/edit"/>
          <w:tag w:val="CitaviPlaceholder#6a9b8cb3-4fc4-453e-8a3e-e0cb42b303e4"/>
          <w:id w:val="-923252913"/>
          <w:placeholder>
            <w:docPart w:val="9EED6A1F8F954FD9A80C0BAD527960CB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5OTQ2MjM2LTNkZWEtNDQ3Yi05M2I5LTRiOWVhMTRmODYwYSIsIlJhbmdlTGVuZ3RoIjozLCJSZWZlcmVuY2VJZCI6IjMyMGMyY2Q0LThlNjctNGZlMS1iODRiLTBkYTZjYzc3N2Vk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su0JguIiwiTGFzdE5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}</w:instrText>
          </w:r>
          <w:r w:rsidR="004016A9" w:rsidRPr="004E010E">
            <w:fldChar w:fldCharType="separate"/>
          </w:r>
          <w:r w:rsidR="00983B76">
            <w:t>[37, 38]</w:t>
          </w:r>
          <w:r w:rsidR="004016A9" w:rsidRPr="004E010E">
            <w:fldChar w:fldCharType="end"/>
          </w:r>
        </w:sdtContent>
      </w:sdt>
      <w:r w:rsidR="004016A9" w:rsidRPr="004E010E">
        <w:t>.</w:t>
      </w:r>
      <w:r w:rsidR="004016A9">
        <w:t xml:space="preserve"> </w:t>
      </w:r>
      <w:r w:rsidR="004016A9" w:rsidRPr="004E010E">
        <w:t xml:space="preserve">Поэтому влияние продуктов фотовосстановления орто-бензохинонов в присутствии аминов на полимеризацию ММА моделировали посредством “предварительного облучения” мономера, содержащего хинон и амин с последующей полимеризацией в темновом режиме. В ходе работы наблюдалось ингибирование процесса реакции, при этом по отдельности хинон и амины на кинетику полимеризации не влияют </w:t>
      </w:r>
      <w:sdt>
        <w:sdtPr>
          <w:alias w:val="To edit, see citavi.com/edit"/>
          <w:tag w:val="CitaviPlaceholder#5d446b03-f85e-4d07-aab2-6d0e830979be"/>
          <w:id w:val="-8454327"/>
          <w:placeholder>
            <w:docPart w:val="AB9A2448EDE443A1B8338768DFC891BD"/>
          </w:placeholder>
        </w:sdtPr>
        <w:sdtContent>
          <w:r w:rsidR="004016A9" w:rsidRPr="004E010E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FhZjE4NjEwLTQwM2ItNDY4OS05ZDVmLWM4MmRhOTM5OWEzMy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NWQ0NDZiMDMtZjg1ZS00ZDA3LWFhYjItNmQwZTgzMDk3OWJlIiwiVGV4dCI6IlszNl0iLCJXQUlWZXJzaW9uIjoiNi4xNS4yLjAifQ==}</w:instrText>
          </w:r>
          <w:r w:rsidR="004016A9" w:rsidRPr="004E010E">
            <w:fldChar w:fldCharType="separate"/>
          </w:r>
          <w:r w:rsidR="00983B76">
            <w:t>[36]</w:t>
          </w:r>
          <w:r w:rsidR="004016A9" w:rsidRPr="004E010E">
            <w:fldChar w:fldCharType="end"/>
          </w:r>
        </w:sdtContent>
      </w:sdt>
      <w:r w:rsidR="004016A9" w:rsidRPr="004E010E">
        <w:t>. Данный факт вместе с изложенным выше указывает на то, что ингибитор образуется во время облучения растворов хинона и амина в ММА в результате реакции фотовосстановления хинона</w:t>
      </w:r>
      <w:r w:rsidR="006E0737" w:rsidRPr="004E010E">
        <w:t>, реакция равновесна</w:t>
      </w:r>
      <w:r w:rsidR="006E0737">
        <w:t xml:space="preserve"> с</w:t>
      </w:r>
      <w:r w:rsidR="006E0737" w:rsidRPr="004E010E">
        <w:t xml:space="preserve"> </w:t>
      </w:r>
      <w:r w:rsidR="006E0737" w:rsidRPr="00513A12">
        <w:t xml:space="preserve">константой: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2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6E0737" w:rsidRPr="00513A12">
        <w:t xml:space="preserve"> </w:t>
      </w:r>
      <w:sdt>
        <w:sdtPr>
          <w:rPr>
            <w:lang w:val="en-US"/>
          </w:rPr>
          <w:alias w:val="To edit, see citavi.com/edit"/>
          <w:tag w:val="CitaviPlaceholder#f7bdfb11-2335-4133-a72e-8f8d989c7f4f"/>
          <w:id w:val="-1748412419"/>
          <w:placeholder>
            <w:docPart w:val="78709DC0B9324369B5EE21E45B77CB20"/>
          </w:placeholder>
        </w:sdtPr>
        <w:sdtContent>
          <w:r w:rsidR="006E0737" w:rsidRPr="00513A12">
            <w:rPr>
              <w:lang w:val="en-US"/>
            </w:rP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yMjczZGJjLW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mMtNG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i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NGVmLT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WMzNz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y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yMGM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hlNjctNGZlM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ODRiLTBkYTZjYz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kN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s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g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m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tCwI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D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vQuN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i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YXRp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jAsIlBy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ZmFs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TozMjowOS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YjRmYm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jctMDdhNi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NDZlLWFjNmItYzk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JiNW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mFj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E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Dk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QdWJsaXNoZXJzIjpbXSwiUXVv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JhdGlu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mVmZXJlbmN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pvdXJuYWxBcn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lIi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hvcnRUaXRsZVVwZ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jAsIl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yIwNTIzMDdjYy</w:instrText>
          </w:r>
          <w:r w:rsidR="000D08D2" w:rsidRPr="000D08D2">
            <w:instrText>02</w:instrText>
          </w:r>
          <w:r w:rsidR="000D08D2">
            <w:rPr>
              <w:lang w:val="en-US"/>
            </w:rPr>
            <w:instrText>NDgwLTQ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GQtYWNhY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MT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TkwMzNi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XSwiVGFibGVPZkNvbnRlbnRz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ibGVPZkNvbnRlbnRz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VGFz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iOltdLCJUcmFu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h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ZvbHV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MwIiwiWWVh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kiLCJZZWFyUmVz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ZWQiOiIxOTg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DcmVhdG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xOjMxOj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SWQiOiIzMjBjMmNkN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ZT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TRmZTEtYj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ZGE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zdlZDc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N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MlQyMzo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NjowNyIsIlBy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pl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iOnsiJHJlZ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gif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Vz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mluZ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VPZlBhcmVudERv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t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IjpmYWxzZ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LCJG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tYX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xIiwiQ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bnQiOjEsIlRleHRVbm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siJGlkIjoiMTIiLCJGb</w:instrText>
          </w:r>
          <w:r w:rsidR="000D08D2" w:rsidRPr="000D08D2">
            <w:instrText>25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bGUiOnsiJGlkIjoiMTMiLCJOZX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mFs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fSwiUmVhZGluZ</w:instrText>
          </w:r>
          <w:r w:rsidR="000D08D2" w:rsidRPr="000D08D2">
            <w:instrText>09</w:instrText>
          </w:r>
          <w:r w:rsidR="000D08D2">
            <w:rPr>
              <w:lang w:val="en-US"/>
            </w:rPr>
            <w:instrText>yZGVyIjoxLCJ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iWzM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X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X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lRhZ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V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mRmYjExLTIzMzUtNDE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NzJlLThmOGQ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ODljN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iIsIlRleHQiOiJbMzddIiwi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VmVyc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v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YuMTUuM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wIn</w:instrText>
          </w:r>
          <w:r w:rsidR="000D08D2" w:rsidRPr="000D08D2">
            <w:instrText>0=}</w:instrText>
          </w:r>
          <w:r w:rsidR="006E0737" w:rsidRPr="00513A12">
            <w:rPr>
              <w:lang w:val="en-US"/>
            </w:rPr>
            <w:fldChar w:fldCharType="separate"/>
          </w:r>
          <w:r w:rsidR="00983B76">
            <w:t>[37]</w:t>
          </w:r>
          <w:r w:rsidR="006E0737" w:rsidRPr="00513A12">
            <w:rPr>
              <w:lang w:val="en-US"/>
            </w:rPr>
            <w:fldChar w:fldCharType="end"/>
          </w:r>
        </w:sdtContent>
      </w:sdt>
      <w:r w:rsidR="008E4497" w:rsidRPr="00513A12">
        <w:t>.</w:t>
      </w:r>
      <w:r w:rsidR="004016A9" w:rsidRPr="00513A12">
        <w:t xml:space="preserve"> </w:t>
      </w:r>
      <w:r w:rsidR="006E0737" w:rsidRPr="00513A12">
        <w:t xml:space="preserve">Диспропорционирование оксифеноксильных радикалов проходит </w:t>
      </w:r>
      <w:r w:rsidR="004016A9" w:rsidRPr="00513A12">
        <w:t xml:space="preserve">по механизму, представленному на схеме ниже (см. </w:t>
      </w:r>
      <w:r w:rsidR="004016A9" w:rsidRPr="00513A12">
        <w:fldChar w:fldCharType="begin"/>
      </w:r>
      <w:r w:rsidR="004016A9" w:rsidRPr="00513A12">
        <w:instrText xml:space="preserve"> REF _Ref135206354 \h  \* MERGEFORMAT </w:instrText>
      </w:r>
      <w:r w:rsidR="004016A9" w:rsidRPr="00513A12">
        <w:fldChar w:fldCharType="separate"/>
      </w:r>
      <w:r w:rsidR="0029038E">
        <w:t xml:space="preserve">Схема </w:t>
      </w:r>
      <w:r w:rsidR="0029038E">
        <w:rPr>
          <w:noProof/>
        </w:rPr>
        <w:t>8</w:t>
      </w:r>
      <w:r w:rsidR="004016A9" w:rsidRPr="00513A12">
        <w:fldChar w:fldCharType="end"/>
      </w:r>
      <w:r w:rsidR="006E0737" w:rsidRPr="00513A12">
        <w:t>)</w:t>
      </w:r>
      <w:r w:rsidR="008E4497" w:rsidRPr="00513A12">
        <w:t xml:space="preserve"> с</w:t>
      </w:r>
      <w:r w:rsidR="006E0737" w:rsidRPr="00513A12">
        <w:t xml:space="preserve"> </w:t>
      </w:r>
      <w:r w:rsidR="008E4497" w:rsidRPr="00513A12">
        <w:t>к</w:t>
      </w:r>
      <w:r w:rsidR="006E0737" w:rsidRPr="00513A12">
        <w:t>онстант</w:t>
      </w:r>
      <w:r w:rsidR="008E4497" w:rsidRPr="00513A12">
        <w:t>ой</w:t>
      </w:r>
      <w:r w:rsidR="006E0737" w:rsidRPr="00513A12">
        <w:t xml:space="preserve"> </w:t>
      </w:r>
      <w:r w:rsidR="008E4497" w:rsidRPr="00513A12">
        <w:t>равновесия</w:t>
      </w:r>
      <w:r w:rsidR="006E0737" w:rsidRPr="00513A12">
        <w:t xml:space="preserve">, соответственно, равна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0.5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8E4497" w:rsidRPr="00513A12">
        <w:t xml:space="preserve">. Согласно работе </w:t>
      </w:r>
      <w:sdt>
        <w:sdtPr>
          <w:alias w:val="To edit, see citavi.com/edit"/>
          <w:tag w:val="CitaviPlaceholder#5c574ad7-3624-4bd8-8509-61221bac81d0"/>
          <w:id w:val="1301960859"/>
          <w:placeholder>
            <w:docPart w:val="DefaultPlaceholder_-1854013440"/>
          </w:placeholder>
        </w:sdtPr>
        <w:sdtContent>
          <w:r w:rsidR="008E4497" w:rsidRPr="00513A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wNTk3OTNhLTQ0MTgtNDVlYS1iY2U5LTc1MTg3OTcxZGE0NiIsIlJhbmdlTGVuZ3RoIjo0LCJSZWZlcmVuY2VJZCI6IjY3ZjgyN2NjLTllZDMtNGFkNC1hNTlkLTA5ZmFjZWIwNzg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HQstGP0YLQvtGB0LvQsNCyIiwiTGFzdE5hbWUiOiLQk9Cw0LTQvtC80YHQutC40LkiLCJNaWRkbGVOYW1lIjoi0K/RgNC+0YHQu9Cw0LLQvtCy0LjRhyIsIlByb3RlY3RlZCI6ZmFsc2UsIlNleCI6MCwiQ3JlYXRlZEJ5IjoiX0hPTUUiLCJDcmVhdGVkT24iOiIyMDI0LTA1LTAyVDAzOjA3OjI5IiwiTW9kaWZpZWRCeSI6Il9IT01FIiwiSWQiOiI3ZGZiNjhkZC02Mjc5LTQ4NGItYWMzNC05YzIwNzU4ZjRlNjMiLCJNb2RpZmllZE9uIjoiMjAyNC0wNS0wMlQwMzowNzoyOS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nRydW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2aWV3ZXIucnNsLnJ1L3J1L3JzbDAxMDA0NzI1MzE0IiwiVXJpU3RyaW5nIjoiaHR0cHM6Ly92aWV3ZXIucnNsLnJ1L3J1L3JzbDAxMDA0NzI1MzE0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}</w:instrText>
          </w:r>
          <w:r w:rsidR="008E4497" w:rsidRPr="00513A12">
            <w:fldChar w:fldCharType="separate"/>
          </w:r>
          <w:r w:rsidR="00983B76">
            <w:t>[39]</w:t>
          </w:r>
          <w:r w:rsidR="008E4497" w:rsidRPr="00513A12">
            <w:fldChar w:fldCharType="end"/>
          </w:r>
        </w:sdtContent>
      </w:sdt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~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E0737" w:rsidRPr="00513A12">
        <w:t xml:space="preserve"> </w:t>
      </w:r>
      <w:r w:rsidR="008E4497" w:rsidRPr="00513A12">
        <w:t>(</w:t>
      </w:r>
      <w:commentRangeStart w:id="70"/>
      <w:r w:rsidR="008E4497" w:rsidRPr="00513A12">
        <w:t>для 2,5-дихлоргидрохинона</w:t>
      </w:r>
      <w:commentRangeEnd w:id="70"/>
      <w:r w:rsidR="008E4497" w:rsidRPr="00513A12">
        <w:rPr>
          <w:rStyle w:val="af6"/>
          <w:rFonts w:eastAsia="SimSun" w:cstheme="minorBidi"/>
          <w:color w:val="auto"/>
          <w:lang w:eastAsia="en-US"/>
        </w:rPr>
        <w:commentReference w:id="70"/>
      </w:r>
      <w:r w:rsidR="008E4497" w:rsidRPr="00513A12">
        <w:t>). К</w:t>
      </w:r>
      <w:r w:rsidR="006E0737" w:rsidRPr="00513A12">
        <w:t>инетика исчезновения оксифеноксильных радикалов описывается уравнением реакции второго порядка с константой скорост</w:t>
      </w:r>
      <w:r w:rsidR="006E0737">
        <w:rPr>
          <w:bCs/>
        </w:rPr>
        <w:t xml:space="preserve">и порядка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6E0737" w:rsidRPr="004016A9">
        <w:t xml:space="preserve"> </w:t>
      </w:r>
      <w:sdt>
        <w:sdtPr>
          <w:alias w:val="To edit, see citavi.com/edit"/>
          <w:tag w:val="CitaviPlaceholder#25aaa2f7-c915-46be-84b5-1611e37ec6ee"/>
          <w:id w:val="1801271695"/>
          <w:placeholder>
            <w:docPart w:val="7C2277E13CFF4315AD115448059E3111"/>
          </w:placeholder>
        </w:sdtPr>
        <w:sdtEndPr>
          <w:rPr>
            <w:b/>
            <w:bCs/>
          </w:rPr>
        </w:sdtEndPr>
        <w:sdtContent>
          <w:r w:rsidR="006E0737" w:rsidRPr="004016A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1MTJmZDdjLWY1YmYtNGU0MS04YWNlLTI2YTA5MjgzMzYzOCIsIlJhbmdlTGVuZ3RoIjo0LCJSZWZlcmVuY2VJZCI6IjM2N2U2N2IzLWQzYzEtNGRiYS1iOGQxLWQ2MzIzZDEzZWM4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cwL1JDMTk3NXYwNDRuMTBBQkVIMDAyMzc3IiwiVXJpU3RyaW5nIjoiaHR0cHM6Ly9kb2kub3JnLzEwLjEwNzAvUkMxOTc1djA0NG4xMEFCRUgwMDIzNzciLCJMaW5rZWRSZXNvdXJjZVN0YXR1cyI6OCwiUHJvcGVydGllcyI6eyIkaWQiOiIx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}</w:instrText>
          </w:r>
          <w:r w:rsidR="006E0737" w:rsidRPr="004016A9">
            <w:fldChar w:fldCharType="separate"/>
          </w:r>
          <w:r w:rsidR="00983B76">
            <w:t>[20]</w:t>
          </w:r>
          <w:r w:rsidR="006E0737" w:rsidRPr="004016A9">
            <w:fldChar w:fldCharType="end"/>
          </w:r>
        </w:sdtContent>
      </w:sdt>
      <w:r w:rsidR="004016A9" w:rsidRPr="004E010E">
        <w:t xml:space="preserve">: </w:t>
      </w:r>
    </w:p>
    <w:p w14:paraId="48720890" w14:textId="75B1BC5A" w:rsidR="004016A9" w:rsidRPr="006B074F" w:rsidRDefault="009A31A8" w:rsidP="004016A9">
      <w:pPr>
        <w:pStyle w:val="af0"/>
      </w:pPr>
      <w:r>
        <w:object w:dxaOrig="7877" w:dyaOrig="888" w14:anchorId="3B14A90E">
          <v:shape id="_x0000_i1031" type="#_x0000_t75" style="width:538.3pt;height:60.85pt" o:ole="">
            <v:imagedata r:id="rId32" o:title=""/>
          </v:shape>
          <o:OLEObject Type="Embed" ProgID="ChemDraw.Document.6.0" ShapeID="_x0000_i1031" DrawAspect="Content" ObjectID="_1777081002" r:id="rId33"/>
        </w:object>
      </w:r>
    </w:p>
    <w:p w14:paraId="1E0DD42F" w14:textId="7858DCAA" w:rsidR="004016A9" w:rsidRDefault="004016A9" w:rsidP="00513A12">
      <w:pPr>
        <w:pStyle w:val="af2"/>
      </w:pPr>
      <w:bookmarkStart w:id="71" w:name="_Ref135206354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8</w:t>
      </w:r>
      <w:r w:rsidR="00674BB7">
        <w:rPr>
          <w:noProof/>
        </w:rPr>
        <w:fldChar w:fldCharType="end"/>
      </w:r>
      <w:bookmarkEnd w:id="71"/>
      <w:r>
        <w:t>. Фотовосстановление хинонов в присутствии пирокатехинов.</w:t>
      </w:r>
    </w:p>
    <w:p w14:paraId="010CD34A" w14:textId="272103E3" w:rsidR="004016A9" w:rsidRDefault="00460EB9" w:rsidP="002D16A1">
      <w:pPr>
        <w:pStyle w:val="a2"/>
      </w:pPr>
      <w:r w:rsidRPr="00513A12">
        <w:t>Зная константу равновесия и константу скорости прямой реакции, получаем значение константы скорости обратной</w:t>
      </w:r>
      <w:r>
        <w:rPr>
          <w:b/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dQ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>
        <w:rPr>
          <w:b/>
          <w:bCs/>
        </w:rPr>
        <w:t xml:space="preserve"> </w:t>
      </w:r>
      <w:r w:rsidR="00EC40C2" w:rsidRPr="002D16A1">
        <w:t xml:space="preserve">. </w:t>
      </w:r>
      <w:r w:rsidR="00EC40C2" w:rsidRPr="00EC40C2">
        <w:t xml:space="preserve">Характерные значения констант </w:t>
      </w:r>
      <w:r w:rsidR="00EC40C2" w:rsidRPr="00EC40C2">
        <w:lastRenderedPageBreak/>
        <w:t xml:space="preserve">гибели оксифеноксильных радикалов </w:t>
      </w:r>
      <w:r w:rsidR="002D16A1">
        <w:t xml:space="preserve">при </w:t>
      </w:r>
      <m:oMath>
        <m:r>
          <w:rPr>
            <w:rFonts w:ascii="Cambria Math" w:hAnsi="Cambria Math"/>
          </w:rPr>
          <m:t>T ~ 20°C</m:t>
        </m:r>
      </m:oMath>
      <w:r w:rsidR="002D16A1">
        <w:t xml:space="preserve"> </w:t>
      </w:r>
      <w:r w:rsidR="00EC40C2" w:rsidRPr="00EC40C2">
        <w:t>приведены в таблице</w:t>
      </w:r>
      <w:r w:rsidR="002D16A1">
        <w:t xml:space="preserve"> (см. </w:t>
      </w:r>
      <w:r w:rsidR="002D16A1">
        <w:fldChar w:fldCharType="begin"/>
      </w:r>
      <w:r w:rsidR="002D16A1">
        <w:instrText xml:space="preserve"> REF _Ref135124116 \h </w:instrText>
      </w:r>
      <w:r w:rsidR="002D16A1">
        <w:fldChar w:fldCharType="separate"/>
      </w:r>
      <w:r w:rsidR="0029038E" w:rsidRPr="003D089E">
        <w:t xml:space="preserve">Таблица </w:t>
      </w:r>
      <w:r w:rsidR="0029038E">
        <w:rPr>
          <w:noProof/>
        </w:rPr>
        <w:t>1</w:t>
      </w:r>
      <w:r w:rsidR="002D16A1">
        <w:fldChar w:fldCharType="end"/>
      </w:r>
      <w:r w:rsidR="002D16A1">
        <w:t>)</w:t>
      </w:r>
      <w:r w:rsidR="001B1CB0">
        <w:t xml:space="preserve"> </w:t>
      </w:r>
      <w:sdt>
        <w:sdtPr>
          <w:alias w:val="To edit, see citavi.com/edit"/>
          <w:tag w:val="CitaviPlaceholder#f4e75e90-972a-426c-9c41-cc81794d7d60"/>
          <w:id w:val="859246587"/>
          <w:placeholder>
            <w:docPart w:val="DefaultPlaceholder_-1854013440"/>
          </w:placeholder>
        </w:sdtPr>
        <w:sdtContent>
          <w:r w:rsidR="001B1CB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MyOGE4N2FiLThkZjUtNDE4YS05NjhhLWU3YzM0NjExYmIyOC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Y0ZTc1ZTkwLTk3MmEtNDI2Yy05YzQxLWNjODE3OTRkN2Q2MCIsIlRleHQiOiJbMzVdIiwiV0FJVmVyc2lvbiI6IjYuMTUuMi4wIn0=}</w:instrText>
          </w:r>
          <w:r w:rsidR="001B1CB0">
            <w:fldChar w:fldCharType="separate"/>
          </w:r>
          <w:r w:rsidR="00983B76">
            <w:t>[35]</w:t>
          </w:r>
          <w:r w:rsidR="001B1CB0">
            <w:fldChar w:fldCharType="end"/>
          </w:r>
        </w:sdtContent>
      </w:sdt>
      <w:r w:rsidR="00EC40C2">
        <w:rPr>
          <w:b/>
          <w:bCs/>
        </w:rPr>
        <w:t>:</w:t>
      </w:r>
    </w:p>
    <w:p w14:paraId="620FF511" w14:textId="6C26D6E9" w:rsidR="001B1CB0" w:rsidRDefault="00BA55B4" w:rsidP="00513A12">
      <w:pPr>
        <w:pStyle w:val="af0"/>
        <w:jc w:val="left"/>
      </w:pPr>
      <w:r>
        <w:rPr>
          <w:noProof/>
        </w:rPr>
        <mc:AlternateContent>
          <mc:Choice Requires="wps">
            <w:drawing>
              <wp:inline distT="0" distB="0" distL="0" distR="0" wp14:anchorId="375D65EA" wp14:editId="7A035027">
                <wp:extent cx="5905500" cy="209550"/>
                <wp:effectExtent l="0" t="0" r="0" b="0"/>
                <wp:docPr id="76" name="Надпись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705E821" w14:textId="70CD33EE" w:rsidR="000D08D2" w:rsidRPr="003D089E" w:rsidRDefault="000D08D2" w:rsidP="005559F4">
                            <w:pPr>
                              <w:pStyle w:val="af2"/>
                            </w:pPr>
                            <w:bookmarkStart w:id="72" w:name="_Ref135124116"/>
                            <w:bookmarkStart w:id="73" w:name="_Ref135124107"/>
                            <w:r w:rsidRPr="003D089E">
                              <w:t xml:space="preserve">Таблица </w:t>
                            </w:r>
                            <w:r>
                              <w:fldChar w:fldCharType="begin"/>
                            </w:r>
                            <w:r>
                              <w:instrText xml:space="preserve"> SEQ Таблица \* ARABIC </w:instrText>
                            </w:r>
                            <w:r>
                              <w:fldChar w:fldCharType="separate"/>
                            </w:r>
                            <w:r w:rsidR="008721C3">
                              <w:rPr>
                                <w:noProof/>
                              </w:rPr>
                              <w:t>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bookmarkEnd w:id="72"/>
                            <w:r w:rsidRPr="003D089E">
                              <w:t xml:space="preserve">. Константы гибели </w:t>
                            </w:r>
                            <w:r w:rsidRPr="004016A9">
                              <w:t xml:space="preserve">оксифеноксильных </w:t>
                            </w:r>
                            <w:r w:rsidRPr="003D089E">
                              <w:t xml:space="preserve">радикалов при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 ~ 20°C</m:t>
                              </m:r>
                            </m:oMath>
                            <w:bookmarkEnd w:id="73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5D65EA" id="Надпись 76" o:spid="_x0000_s1038" type="#_x0000_t202" style="width:465pt;height:1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" stroked="f">
                <v:textbox inset="0,0,0,0">
                  <w:txbxContent>
                    <w:p w14:paraId="0705E821" w14:textId="70CD33EE" w:rsidR="000D08D2" w:rsidRPr="003D089E" w:rsidRDefault="000D08D2" w:rsidP="005559F4">
                      <w:pPr>
                        <w:pStyle w:val="af2"/>
                      </w:pPr>
                      <w:bookmarkStart w:id="74" w:name="_Ref135124116"/>
                      <w:bookmarkStart w:id="75" w:name="_Ref135124107"/>
                      <w:r w:rsidRPr="003D089E">
                        <w:t xml:space="preserve">Таблица </w:t>
                      </w:r>
                      <w:r>
                        <w:fldChar w:fldCharType="begin"/>
                      </w:r>
                      <w:r>
                        <w:instrText xml:space="preserve"> SEQ Таблица \* ARABIC </w:instrText>
                      </w:r>
                      <w:r>
                        <w:fldChar w:fldCharType="separate"/>
                      </w:r>
                      <w:r w:rsidR="008721C3">
                        <w:rPr>
                          <w:noProof/>
                        </w:rPr>
                        <w:t>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bookmarkEnd w:id="74"/>
                      <w:r w:rsidRPr="003D089E">
                        <w:t xml:space="preserve">. Константы гибели </w:t>
                      </w:r>
                      <w:r w:rsidRPr="004016A9">
                        <w:t xml:space="preserve">оксифеноксильных </w:t>
                      </w:r>
                      <w:r w:rsidRPr="003D089E">
                        <w:t xml:space="preserve">радикалов при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T ~ 20°C</m:t>
                        </m:r>
                      </m:oMath>
                      <w:bookmarkEnd w:id="75"/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77"/>
        <w:gridCol w:w="1873"/>
        <w:gridCol w:w="3290"/>
      </w:tblGrid>
      <w:tr w:rsidR="00BA55B4" w:rsidRPr="00BA55B4" w14:paraId="3C679CB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B8F962D" w14:textId="77777777" w:rsidR="00BA55B4" w:rsidRPr="00BA55B4" w:rsidRDefault="00BA55B4" w:rsidP="00BA55B4">
            <w:pPr>
              <w:pStyle w:val="a2"/>
            </w:pPr>
            <w:r w:rsidRPr="00BA55B4">
              <w:t>Исходный хинон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E812B50" w14:textId="77777777" w:rsidR="00BA55B4" w:rsidRPr="00BA55B4" w:rsidRDefault="00BA55B4" w:rsidP="00BA55B4">
            <w:pPr>
              <w:pStyle w:val="a2"/>
              <w:rPr>
                <w:color w:val="000000"/>
              </w:rPr>
            </w:pPr>
            <w:r w:rsidRPr="00BA55B4">
              <w:rPr>
                <w:color w:val="000000"/>
              </w:rPr>
              <w:t>Констант скорости реакции гибели, М</w:t>
            </w:r>
            <w:r w:rsidRPr="00BA55B4">
              <w:rPr>
                <w:color w:val="000000"/>
                <w:vertAlign w:val="superscript"/>
              </w:rPr>
              <w:t>-1</w:t>
            </w:r>
            <w:r w:rsidRPr="00BA55B4">
              <w:rPr>
                <w:color w:val="000000"/>
              </w:rPr>
              <w:t>с</w:t>
            </w:r>
            <w:r w:rsidRPr="00BA55B4">
              <w:rPr>
                <w:color w:val="000000"/>
                <w:vertAlign w:val="superscript"/>
              </w:rPr>
              <w:t>-1</w:t>
            </w:r>
          </w:p>
        </w:tc>
      </w:tr>
      <w:tr w:rsidR="00BA55B4" w:rsidRPr="00BA55B4" w14:paraId="565B9AA1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6DF3EDAC" w14:textId="77777777" w:rsidR="00BA55B4" w:rsidRPr="00BA55B4" w:rsidRDefault="00BA55B4" w:rsidP="00BA55B4">
            <w:pPr>
              <w:pStyle w:val="a2"/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F1CD7B" w14:textId="77777777" w:rsidR="00BA55B4" w:rsidRPr="00BA55B4" w:rsidRDefault="00BA55B4" w:rsidP="00BA55B4">
            <w:pPr>
              <w:pStyle w:val="a2"/>
            </w:pPr>
            <w:r w:rsidRPr="00BA55B4">
              <w:t xml:space="preserve">QН• 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64B408" w14:textId="77777777" w:rsidR="00BA55B4" w:rsidRPr="00BA55B4" w:rsidRDefault="00BA55B4" w:rsidP="00BA55B4">
            <w:pPr>
              <w:pStyle w:val="a2"/>
            </w:pPr>
            <w:r w:rsidRPr="00BA55B4">
              <w:t>растворитель</w:t>
            </w:r>
          </w:p>
        </w:tc>
      </w:tr>
      <w:tr w:rsidR="00BA55B4" w:rsidRPr="00BA55B4" w14:paraId="4A871B4E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347F8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-Бенз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0E76" w14:textId="77777777" w:rsidR="00BA55B4" w:rsidRPr="00BA55B4" w:rsidRDefault="00BA55B4" w:rsidP="00BA55B4">
            <w:pPr>
              <w:pStyle w:val="a2"/>
              <w:rPr>
                <w:rFonts w:ascii="Calibri" w:hAnsi="Calibri" w:cs="Calibri"/>
                <w:color w:val="000000"/>
                <w:szCs w:val="28"/>
              </w:rPr>
            </w:pPr>
            <w:r w:rsidRPr="00BA55B4">
              <w:rPr>
                <w:rFonts w:ascii="Calibri" w:hAnsi="Calibri" w:cs="Calibri"/>
                <w:color w:val="000000"/>
                <w:szCs w:val="28"/>
              </w:rPr>
              <w:t>1.1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A89C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010DF7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C2F614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3570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1F766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A15D0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FD81ED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375A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8651CF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7B1E43B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1E420D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BB06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5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C3BBF1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B280D62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319DC4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4DD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78E+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7B6274C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417838F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A96168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EB468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8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EFCC0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 — пропанол</w:t>
            </w:r>
          </w:p>
        </w:tc>
      </w:tr>
      <w:tr w:rsidR="00BA55B4" w:rsidRPr="00BA55B4" w14:paraId="6CFB4B37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3C2F05D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ур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10C2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2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A3D4E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5C202DD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7F816E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BBEF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5D59E1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/вода</w:t>
            </w:r>
          </w:p>
        </w:tc>
      </w:tr>
      <w:tr w:rsidR="00BA55B4" w:rsidRPr="00BA55B4" w14:paraId="7F267E29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BC80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B6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86BEB1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0BB414A4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02C2DC9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9448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9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BBE399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1FF6FD1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688840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Хлорани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3D35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4A2F2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0EBDE13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F71627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A67C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04CB851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метанол</w:t>
            </w:r>
          </w:p>
        </w:tc>
      </w:tr>
      <w:tr w:rsidR="00BA55B4" w:rsidRPr="00BA55B4" w14:paraId="651CA590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576636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077D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7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D92D5B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4DCDE14C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1708835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38E6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8.2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999D6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4413265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E4905C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,4-Нафто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EEBE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45D8DB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»</w:t>
            </w:r>
          </w:p>
        </w:tc>
      </w:tr>
      <w:tr w:rsidR="00BA55B4" w:rsidRPr="00BA55B4" w14:paraId="162BF69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DB2954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564B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3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AC5827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7A54EEAB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F9FB80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3AEB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9.00E+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1432C24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087FC96E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2755092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4C56A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2.6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7FA56E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этанол</w:t>
            </w:r>
          </w:p>
        </w:tc>
      </w:tr>
      <w:tr w:rsidR="00BA55B4" w:rsidRPr="00BA55B4" w14:paraId="2DE8CD1B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95F2CC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итамин Кз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64B8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4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ACD37F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6647C4D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7115EA6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68D7FA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3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1326B3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3922B06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A575E3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ахино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67CAF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DAA267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изопропанол</w:t>
            </w:r>
          </w:p>
        </w:tc>
      </w:tr>
      <w:tr w:rsidR="00BA55B4" w:rsidRPr="00BA55B4" w14:paraId="3C857358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59895AD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6E1BB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2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6C2AAEE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иоксан</w:t>
            </w:r>
          </w:p>
        </w:tc>
      </w:tr>
      <w:tr w:rsidR="00BA55B4" w:rsidRPr="00BA55B4" w14:paraId="7A99B01E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A6C81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Антрохинон-1-сульфонат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F5E0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60E+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05715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39BE1E12" w14:textId="77777777" w:rsidTr="00E60B9D">
        <w:trPr>
          <w:cantSplit/>
          <w:trHeight w:val="227"/>
        </w:trPr>
        <w:tc>
          <w:tcPr>
            <w:tcW w:w="0" w:type="auto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50679E3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Рибофлави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EF792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1.14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5EC6A7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30C988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4D945827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6B22C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hideMark/>
          </w:tcPr>
          <w:p w14:paraId="4EEE324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207B1347" w14:textId="77777777" w:rsidTr="00E60B9D">
        <w:trPr>
          <w:cantSplit/>
          <w:trHeight w:val="227"/>
        </w:trPr>
        <w:tc>
          <w:tcPr>
            <w:tcW w:w="0" w:type="auto"/>
            <w:vMerge/>
            <w:tcBorders>
              <w:top w:val="nil"/>
              <w:left w:val="single" w:sz="8" w:space="0" w:color="auto"/>
              <w:bottom w:val="single" w:sz="8" w:space="0" w:color="000000"/>
              <w:right w:val="nil"/>
            </w:tcBorders>
            <w:vAlign w:val="center"/>
            <w:hideMark/>
          </w:tcPr>
          <w:p w14:paraId="354443B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79B8E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4E474DA8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ДМФА</w:t>
            </w:r>
          </w:p>
        </w:tc>
      </w:tr>
      <w:tr w:rsidR="00BA55B4" w:rsidRPr="00BA55B4" w14:paraId="29CBD167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F5E31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Флавинмононуклеотид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ED37A4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3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3F7C977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  <w:tr w:rsidR="00BA55B4" w:rsidRPr="00BA55B4" w14:paraId="456E2CAD" w14:textId="77777777" w:rsidTr="00E60B9D">
        <w:trPr>
          <w:cantSplit/>
          <w:trHeight w:val="227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2D2B19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Люмифлавин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DB06EB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7.50E+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hideMark/>
          </w:tcPr>
          <w:p w14:paraId="13A53EFD" w14:textId="77777777" w:rsidR="00BA55B4" w:rsidRPr="00BA55B4" w:rsidRDefault="00BA55B4" w:rsidP="00BA55B4">
            <w:pPr>
              <w:pStyle w:val="a2"/>
              <w:rPr>
                <w:rFonts w:ascii="Times New Roman" w:hAnsi="Times New Roman"/>
                <w:szCs w:val="28"/>
              </w:rPr>
            </w:pPr>
            <w:r w:rsidRPr="00BA55B4">
              <w:rPr>
                <w:rFonts w:ascii="Times New Roman" w:hAnsi="Times New Roman"/>
                <w:szCs w:val="28"/>
              </w:rPr>
              <w:t>вода</w:t>
            </w:r>
          </w:p>
        </w:tc>
      </w:tr>
    </w:tbl>
    <w:p w14:paraId="30DE0F22" w14:textId="5259DD52" w:rsidR="00512293" w:rsidRDefault="0018078D" w:rsidP="002213E8">
      <w:pPr>
        <w:pStyle w:val="1"/>
      </w:pPr>
      <w:r>
        <w:t>Реакции</w:t>
      </w:r>
      <w:r w:rsidR="00512293">
        <w:t xml:space="preserve"> метиламильных</w:t>
      </w:r>
      <w:r w:rsidR="00512293" w:rsidRPr="00E303DB">
        <w:t xml:space="preserve"> радикалов</w:t>
      </w:r>
    </w:p>
    <w:p w14:paraId="44CCE471" w14:textId="1097F452" w:rsidR="0018078D" w:rsidRPr="00EE6ED7" w:rsidRDefault="0018078D" w:rsidP="008C0A16">
      <w:pPr>
        <w:pStyle w:val="a3"/>
        <w:rPr>
          <w:i/>
        </w:rPr>
      </w:pPr>
      <w:r>
        <w:t xml:space="preserve">В процессе фотовосстановления образуются </w:t>
      </w:r>
      <w:commentRangeStart w:id="76"/>
      <w:r>
        <w:t>радикалы</w:t>
      </w:r>
      <w:commentRangeEnd w:id="76"/>
      <w:r w:rsidR="00E67AEA">
        <w:rPr>
          <w:rStyle w:val="af6"/>
          <w:rFonts w:eastAsia="SimSun" w:cstheme="minorBidi"/>
          <w:color w:val="auto"/>
          <w:lang w:eastAsia="en-US"/>
        </w:rPr>
        <w:commentReference w:id="76"/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>
        <w:t xml:space="preserve">, которые в свою очередь могут реагировать друг с другом по 2 путям: диспропорционирование и рекомбинация по схеме (см. </w:t>
      </w:r>
      <w:r>
        <w:fldChar w:fldCharType="begin"/>
      </w:r>
      <w:r>
        <w:instrText xml:space="preserve"> REF _Ref16576694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9</w:t>
      </w:r>
      <w:r>
        <w:fldChar w:fldCharType="end"/>
      </w:r>
      <w:r>
        <w:t xml:space="preserve">). </w:t>
      </w:r>
      <w:r w:rsidR="00EE6ED7">
        <w:t>В работе</w:t>
      </w:r>
      <w:r>
        <w:t xml:space="preserve"> </w:t>
      </w:r>
      <w:sdt>
        <w:sdtPr>
          <w:alias w:val="To edit, see citavi.com/edit"/>
          <w:tag w:val="CitaviPlaceholder#44511a27-42bc-4f58-a57f-a9aefb6dad53"/>
          <w:id w:val="-1993704202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jOWNjMWU5LTg4OWMtNDJiMS05ZDgzLWE3NmIxMWMyODc0ZSIsIlJhbmdlTGVuZ3RoIjo0LCJSZWZlcmVuY2VJZCI6ImUxNjhiMGIxLWE1NGEtNDYyNi1iY2ZiLTg2ZjUzMzVjNzAy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}</w:instrText>
          </w:r>
          <w:r>
            <w:fldChar w:fldCharType="separate"/>
          </w:r>
          <w:r w:rsidR="00983B76">
            <w:t>[40]</w:t>
          </w:r>
          <w:r>
            <w:fldChar w:fldCharType="end"/>
          </w:r>
        </w:sdtContent>
      </w:sdt>
      <w:r w:rsidR="00EE6ED7">
        <w:t xml:space="preserve"> изучались процессы фотолиза </w:t>
      </w:r>
      <w:r w:rsidR="00EE6ED7">
        <w:rPr>
          <w:lang w:val="en-US"/>
        </w:rPr>
        <w:t>N</w:t>
      </w:r>
      <w:r w:rsidR="00EE6ED7" w:rsidRPr="00EE6ED7">
        <w:t>,</w:t>
      </w:r>
      <w:r w:rsidR="00EE6ED7">
        <w:rPr>
          <w:lang w:val="en-US"/>
        </w:rPr>
        <w:t>N</w:t>
      </w:r>
      <w:r w:rsidR="00EE6ED7">
        <w:t>-диметилацетамида в газовой фазе. Порядки констант скорости не должны сильно отличаться для радикалов</w:t>
      </w:r>
      <w:r w:rsidR="00E67AEA">
        <w:t xml:space="preserve"> </w:t>
      </w:r>
      <m:oMath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EE6ED7">
        <w:t>, образующихся при фотополимеризации, так как частицы очень реакционно способны и процессы аналогичны радикальным реакциям, описанным выше. Значения</w:t>
      </w:r>
      <w:r>
        <w:t xml:space="preserve"> констант скорости</w:t>
      </w:r>
      <w:r w:rsidR="00EE6ED7">
        <w:t xml:space="preserve"> для обеих реакций составляют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ec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1.6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 w:rsidRPr="00EE6ED7">
        <w:rPr>
          <w:b/>
          <w:bCs/>
          <w:i/>
        </w:rPr>
        <w:t xml:space="preserve">,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rD</m:t>
            </m:r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dis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2.7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EE6ED7">
        <w:rPr>
          <w:b/>
          <w:bCs/>
          <w:i/>
        </w:rPr>
        <w:t>.</w:t>
      </w:r>
    </w:p>
    <w:p w14:paraId="09244924" w14:textId="77777777" w:rsidR="0018078D" w:rsidRDefault="0018078D" w:rsidP="008C0A16">
      <w:pPr>
        <w:pStyle w:val="a3"/>
      </w:pPr>
      <w:r>
        <w:rPr>
          <w:noProof/>
        </w:rPr>
        <w:drawing>
          <wp:inline distT="0" distB="0" distL="0" distR="0" wp14:anchorId="0DD75D16" wp14:editId="1A1ACF10">
            <wp:extent cx="4104762" cy="1161905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04762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F36F3" w14:textId="3AED873A" w:rsidR="0018078D" w:rsidRPr="0018078D" w:rsidRDefault="0018078D" w:rsidP="0018078D">
      <w:pPr>
        <w:pStyle w:val="af2"/>
      </w:pPr>
      <w:bookmarkStart w:id="77" w:name="_Ref16576694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9</w:t>
      </w:r>
      <w:r w:rsidR="00674BB7">
        <w:rPr>
          <w:noProof/>
        </w:rPr>
        <w:fldChar w:fldCharType="end"/>
      </w:r>
      <w:bookmarkEnd w:id="77"/>
      <w:r>
        <w:t>. Реакции "гибели" метиламильных радикалов</w:t>
      </w:r>
    </w:p>
    <w:p w14:paraId="4A5D3B7C" w14:textId="34EAFE3B" w:rsidR="00F869F6" w:rsidRDefault="00DA335D" w:rsidP="002213E8">
      <w:pPr>
        <w:pStyle w:val="31"/>
      </w:pPr>
      <w:bookmarkStart w:id="78" w:name="_Toc136296701"/>
      <w:r>
        <w:t>Фото</w:t>
      </w:r>
      <w:bookmarkEnd w:id="78"/>
      <w:r w:rsidR="00F869F6">
        <w:t>декарбонилирование</w:t>
      </w:r>
    </w:p>
    <w:p w14:paraId="583E3FE7" w14:textId="02DBAA80" w:rsidR="00DA335D" w:rsidRPr="00A91A40" w:rsidRDefault="00DA335D" w:rsidP="008C0A16">
      <w:pPr>
        <w:pStyle w:val="a3"/>
        <w:rPr>
          <w:lang w:val="en-US"/>
        </w:rPr>
      </w:pPr>
      <w:r>
        <w:t xml:space="preserve">Кроме радикальных реакций и восстановления в системе под действием видимого излучения происходит и фотолиз. Данный </w:t>
      </w:r>
      <w:r w:rsidRPr="002F5D0C">
        <w:t xml:space="preserve">процесс был исследован авторами </w:t>
      </w:r>
      <w:sdt>
        <w:sdtPr>
          <w:alias w:val="To edit, see citavi.com/edit"/>
          <w:tag w:val="CitaviPlaceholder#d36c1a3c-d8e3-45a1-814b-ab02b1177295"/>
          <w:id w:val="-1031790156"/>
        </w:sdtPr>
        <w:sdtContent>
          <w:r w:rsidRPr="00F9536A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xNGFlODcwLWJlMmUtNDlhOS1hMjczLTAwZDAwNzYxMWJkZ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QzNmMxYTNjLWQ4ZTMtNDVhMS04MTRiLWFiMDJiMTE3NzI5NSIsIlRleHQiOiJbMzVdIiwiV0FJVmVyc2lvbiI6IjYuMTUuMi4wIn0=}</w:instrText>
          </w:r>
          <w:r w:rsidRPr="00F9536A">
            <w:fldChar w:fldCharType="separate"/>
          </w:r>
          <w:r w:rsidR="00983B76">
            <w:t>[35]</w:t>
          </w:r>
          <w:r w:rsidRPr="00F9536A">
            <w:fldChar w:fldCharType="end"/>
          </w:r>
        </w:sdtContent>
      </w:sdt>
      <w:r w:rsidRPr="002F5D0C">
        <w:t xml:space="preserve"> для бензольных растворов</w:t>
      </w:r>
      <w:r w:rsidRPr="00F9536A">
        <w:t xml:space="preserve"> 3,6-ди-трет-бутил-о-бензохинона и серии некоторых его 4,5-ди-производных</w:t>
      </w:r>
      <w:r w:rsidRPr="002F5D0C">
        <w:t>. Ф</w:t>
      </w:r>
      <w:r w:rsidRPr="00AA19CE">
        <w:t xml:space="preserve">отореакции </w:t>
      </w:r>
      <w:r>
        <w:t xml:space="preserve">таких </w:t>
      </w:r>
      <w:r w:rsidRPr="00AA19CE">
        <w:t>о-бензохинонов приводят к декарбонилированию хинонов и формированию одного конечного продукта - 3,4-ди-замещенного-2,5-ди-трет-бутил-циклопентадиенона</w:t>
      </w:r>
      <w:r w:rsidR="00B90127">
        <w:t xml:space="preserve"> (см.</w:t>
      </w:r>
      <w:r>
        <w:t xml:space="preserve">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0</w:t>
      </w:r>
      <w:r>
        <w:fldChar w:fldCharType="end"/>
      </w:r>
      <w:r w:rsidR="00B90127">
        <w:t>)</w:t>
      </w:r>
      <w:r>
        <w:t>.</w:t>
      </w:r>
      <w:r w:rsidRPr="00E454A5">
        <w:t xml:space="preserve"> </w:t>
      </w:r>
      <w:r>
        <w:t>В</w:t>
      </w:r>
      <w:r w:rsidRPr="0001174A">
        <w:t xml:space="preserve"> процессе реакции формируется</w:t>
      </w:r>
      <w:r>
        <w:t xml:space="preserve"> нестабильный</w:t>
      </w:r>
      <w:r w:rsidRPr="0001174A">
        <w:t xml:space="preserve"> промежуточный продукт</w:t>
      </w:r>
      <w:r>
        <w:t xml:space="preserve">. При длительном облучении о-хинона при пониженной температуре образуется еще один продукт фотореакции </w:t>
      </w:r>
      <w:r w:rsidR="00A91A40" w:rsidRPr="00A91A40">
        <w:t>(</w:t>
      </w:r>
      <w:r>
        <w:t xml:space="preserve">см. </w:t>
      </w:r>
      <w:r>
        <w:fldChar w:fldCharType="begin"/>
      </w:r>
      <w:r>
        <w:instrText xml:space="preserve"> REF _Ref13499650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0</w:t>
      </w:r>
      <w:r>
        <w:fldChar w:fldCharType="end"/>
      </w:r>
      <w:r w:rsidR="00A91A40" w:rsidRPr="003B144A">
        <w:t>)</w:t>
      </w:r>
      <w:r>
        <w:t>.</w:t>
      </w:r>
      <w:r w:rsidRPr="00E454A5">
        <w:t xml:space="preserve"> </w:t>
      </w:r>
      <w:r>
        <w:t xml:space="preserve">Единственный вероятный путь образования такого соединения - фотодимеризация двух молекул замещённого бицикло[3.1.0]гекс-3-еп-2,6-диона. </w:t>
      </w:r>
      <w:r w:rsidRPr="0020194D">
        <w:t>Следовательно, фотолитическое декарбонилирование производных о-хинона является двухступенчатым процессом</w:t>
      </w:r>
      <w:r>
        <w:t xml:space="preserve"> </w:t>
      </w:r>
      <w:sdt>
        <w:sdtPr>
          <w:alias w:val="To edit, see citavi.com/edit"/>
          <w:tag w:val="CitaviPlaceholder#5d397abe-658e-4d0f-be44-3bf078d2678b"/>
          <w:id w:val="-1738001947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xNTA3NzA3LTYyODEtNDFkYi05YjBiLTg1ZDVjMzVkZDRkNS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zVkMzk3YWJlLTY1OGUtNGQwZi1iZTQ0LTNiZjA3OGQyNjc4Yi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 xml:space="preserve">. </w:t>
      </w:r>
      <w:r w:rsidRPr="0020194D">
        <w:t>На первом этапе фотовозбужденная молекула о-хинона перегруппируется из</w:t>
      </w:r>
      <w:r>
        <w:t xml:space="preserve"> </w:t>
      </w:r>
      <w:r w:rsidRPr="0020194D">
        <w:t>циклогексадиендионового кольца в соответствующий бицикло[3.1.0]гекс-3-ен-2,6-дион. На втором этапе происходит выброс СО из циклопропанового фрагмента и формирование конечного продукта - замещённого циклопентадиенона с высоким выходом</w:t>
      </w:r>
      <w:r>
        <w:t xml:space="preserve">, со скоростью примерно такой же что и фотовосстановление </w:t>
      </w:r>
      <w:sdt>
        <w:sdtPr>
          <w:alias w:val="To edit, see citavi.com/edit"/>
          <w:tag w:val="CitaviPlaceholder#c6199259-0532-4257-b6d1-ba340f8f41d0"/>
          <w:id w:val="-1796981222"/>
          <w:placeholder>
            <w:docPart w:val="11D388A1384D4EB4851D313A86B244AD"/>
          </w:placeholder>
        </w:sdtPr>
        <w:sdtContent>
          <w:r>
            <w:fldChar w:fldCharType="begin"/>
          </w:r>
          <w:r w:rsidR="00FB0E50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lYjgyZjQyLWJjMjItNGFhMC04N2ViLTY3MzAzNDYwY2ZlZiIsIlJhbmdlTGVuZ3RoIjo0LCJSZWZlcmVuY2VJZCI6ImNmZTYzZWY3LTJiZGItNDFhNS1iNGRiLTBjMWQxNTZmMTRk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}</w:instrText>
          </w:r>
          <w:r>
            <w:fldChar w:fldCharType="separate"/>
          </w:r>
          <w:r w:rsidR="00983B76">
            <w:t>[25]</w:t>
          </w:r>
          <w:r>
            <w:fldChar w:fldCharType="end"/>
          </w:r>
        </w:sdtContent>
      </w:sdt>
      <w:r w:rsidRPr="0020194D">
        <w:t>.</w:t>
      </w:r>
      <w:r>
        <w:t xml:space="preserve"> Дальнейшие реакции, происходящие производным циклопентадиенона описаны в этой же статье </w:t>
      </w:r>
      <w:sdt>
        <w:sdtPr>
          <w:alias w:val="To edit, see citavi.com/edit"/>
          <w:tag w:val="CitaviPlaceholder#af037271-98da-4209-9fce-4d53a3a288b0"/>
          <w:id w:val="-1634635053"/>
          <w:placeholder>
            <w:docPart w:val="11D388A1384D4EB4851D313A86B244A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iOTQ5OTJiLWFmOWEtNDI1Ni04ODU0LTgxYzNlODc3ZjQ2NyIsIlJhbmdlTGVuZ3RoIjo0LCJSZWZlcmVuY2VJZCI6IjIwNTE1NjY5LWJlYTktNGUyNC05ZWU3LWZkYzhlZWM1MDhi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4uIiwiTGFzdE5hbWUiOiLQmtGD0YDRgdC60LjQuSIsIk1pZGRsZU5hbWUiOiLQkC4iLCJQcm90ZWN0ZWQiOmZhbHNlLCJTZXgiOjAsIkNyZWF0ZWRCeSI6Il9IT01FIiwiQ3JlYXRlZE9uIjoiMjAyMy0wNS0xNFQxNzoxMzo0MSIsIk1vZGlmaWVkQnkiOiJfSE9NRSIsIklkIjoiYjgyZmJiYjktZDNhNy00ZGFhLTg3MGUtOTNjZjQzZjg3MGJjIiwiTW9kaWZpZWRPbiI6IjIwMjMtMDUtMTRUMTc6MTM6NDEiLCJQcm9qZWN0Ijp7IiRpZCI6IjgiLCIkdHlwZSI6IlN3aXNzQWNhZGVtaWMuQ2l0YXZpLlByb2plY3QsIFN3aXNzQWNhZGVtaWMuQ2l0YXZpIn19XSwiQ2l0YXRpb25LZXkiOiLQmtGD0YAxM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M1XSJ9XX0sIlRhZyI6IkNpdGF2aVBsYWNlaG9sZGVyI2FmMDM3MjcxLTk4ZGEtNDIwOS05ZmNlLTRkNTNhM2EyODhiMCIsIlRleHQiOiJbMzVdIiwiV0FJVmVyc2lvbiI6IjYuMTUuMi4wIn0=}</w:instrText>
          </w:r>
          <w:r>
            <w:fldChar w:fldCharType="separate"/>
          </w:r>
          <w:r w:rsidR="00983B76">
            <w:t>[35]</w:t>
          </w:r>
          <w:r>
            <w:fldChar w:fldCharType="end"/>
          </w:r>
        </w:sdtContent>
      </w:sdt>
      <w:r>
        <w:t>.</w:t>
      </w:r>
      <w:r w:rsidR="00A91A40" w:rsidRPr="00A91A40">
        <w:t xml:space="preserve"> </w:t>
      </w:r>
      <w:r w:rsidR="00A91A40">
        <w:t xml:space="preserve">Кажущаяся коснтанта </w:t>
      </w:r>
      <w:r w:rsidR="00A91A40">
        <w:lastRenderedPageBreak/>
        <w:t xml:space="preserve">скорости, описывающая процесс фоторербонилирования целиком находи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6.1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A91A40" w:rsidRPr="00A91A40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52539ae-4b3e-488d-85a1-88f1b5f90f93"/>
          <w:id w:val="1060358694"/>
          <w:placeholder>
            <w:docPart w:val="DefaultPlaceholder_-1854013440"/>
          </w:placeholder>
        </w:sdtPr>
        <w:sdtContent>
          <w:r w:rsidR="00A91A40" w:rsidRPr="00A91A4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0OTk4ZjM3LWY1MjgtNDc2Zi04NGUxLWJlNDcwY2QyNWQ0MCIsIlJhbmdlTGVuZ3RoIjo0LCJSZWZlcmVuY2VJZCI6IjNmNTY5MDM5LWQ3NTctNGYyNi05OWZkLTk4ZTc4OTVkMjQy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V0ifV19LCJUYWciOiJDaXRhdmlQbGFjZWhvbGRlciM3NTI1MzlhZS00YjNlLTQ4OGQtODVhMS04OGYxYjVmOTBmOTMiLCJUZXh0IjoiWzQxXSIsIldBSVZlcnNpb24iOiI2LjE1LjIuMCJ9}</w:instrText>
          </w:r>
          <w:r w:rsidR="00A91A40" w:rsidRPr="00A91A40">
            <w:fldChar w:fldCharType="separate"/>
          </w:r>
          <w:r w:rsidR="00983B76">
            <w:t>[41]</w:t>
          </w:r>
          <w:r w:rsidR="00A91A40" w:rsidRPr="00A91A40">
            <w:fldChar w:fldCharType="end"/>
          </w:r>
        </w:sdtContent>
      </w:sdt>
      <w:r w:rsidR="00A91A40">
        <w:rPr>
          <w:b/>
          <w:bCs/>
        </w:rPr>
        <w:t>.</w:t>
      </w:r>
    </w:p>
    <w:p w14:paraId="672658A8" w14:textId="06DB9A4C" w:rsidR="00DA335D" w:rsidRDefault="00977CDE" w:rsidP="00DA335D">
      <w:pPr>
        <w:pStyle w:val="af0"/>
      </w:pPr>
      <w:r>
        <w:object w:dxaOrig="7092" w:dyaOrig="4313" w14:anchorId="7C47995F">
          <v:shape id="_x0000_i1032" type="#_x0000_t75" style="width:430.3pt;height:261.45pt" o:ole="">
            <v:imagedata r:id="rId35" o:title=""/>
          </v:shape>
          <o:OLEObject Type="Embed" ProgID="ChemDraw.Document.6.0" ShapeID="_x0000_i1032" DrawAspect="Content" ObjectID="_1777081003" r:id="rId36"/>
        </w:object>
      </w:r>
    </w:p>
    <w:p w14:paraId="452419C5" w14:textId="69707BB4" w:rsidR="00DA335D" w:rsidRPr="00EF334A" w:rsidRDefault="00DA335D" w:rsidP="005559F4">
      <w:pPr>
        <w:pStyle w:val="af2"/>
        <w:rPr>
          <w:noProof/>
          <w:color w:val="000000" w:themeColor="text1"/>
          <w:sz w:val="28"/>
        </w:rPr>
      </w:pPr>
      <w:bookmarkStart w:id="79" w:name="_Ref134996503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0</w:t>
      </w:r>
      <w:r w:rsidR="00674BB7">
        <w:rPr>
          <w:noProof/>
        </w:rPr>
        <w:fldChar w:fldCharType="end"/>
      </w:r>
      <w:bookmarkEnd w:id="79"/>
      <w:r>
        <w:t>. Схема фотолиза хинона.</w:t>
      </w:r>
    </w:p>
    <w:p w14:paraId="2C5609C1" w14:textId="77777777" w:rsidR="002213E8" w:rsidRPr="001B1CB0" w:rsidRDefault="002213E8" w:rsidP="002213E8">
      <w:pPr>
        <w:pStyle w:val="31"/>
      </w:pPr>
      <w:commentRangeStart w:id="80"/>
      <w:r>
        <w:t>Потенциальные</w:t>
      </w:r>
      <w:commentRangeEnd w:id="80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0"/>
      </w:r>
      <w:r>
        <w:t xml:space="preserve"> реакции </w:t>
      </w:r>
      <w:commentRangeStart w:id="81"/>
      <w:r>
        <w:t>ингибирования</w:t>
      </w:r>
      <w:commentRangeEnd w:id="81"/>
      <w:r>
        <w:rPr>
          <w:rStyle w:val="af6"/>
          <w:rFonts w:eastAsia="SimSun" w:cstheme="minorBidi"/>
          <w:b w:val="0"/>
          <w:color w:val="auto"/>
          <w:lang w:eastAsia="en-US"/>
        </w:rPr>
        <w:commentReference w:id="81"/>
      </w:r>
    </w:p>
    <w:p w14:paraId="7BC0F7B1" w14:textId="3D0D8AE3" w:rsidR="002213E8" w:rsidRDefault="002213E8" w:rsidP="008C0A16">
      <w:pPr>
        <w:pStyle w:val="a3"/>
      </w:pPr>
      <w:r>
        <w:t>При</w:t>
      </w:r>
      <w:r w:rsidRPr="008E4497">
        <w:t xml:space="preserve"> </w:t>
      </w:r>
      <w:r>
        <w:t>этом</w:t>
      </w:r>
      <w:r w:rsidRPr="008E4497">
        <w:t xml:space="preserve"> </w:t>
      </w:r>
      <w:r>
        <w:t>в</w:t>
      </w:r>
      <w:r w:rsidRPr="008E4497">
        <w:t xml:space="preserve"> </w:t>
      </w:r>
      <w:r>
        <w:t>системе</w:t>
      </w:r>
      <w:r w:rsidRPr="008E4497">
        <w:t xml:space="preserve"> </w:t>
      </w:r>
      <w:r>
        <w:t>наблюдается</w:t>
      </w:r>
      <w:r w:rsidRPr="008E4497">
        <w:t xml:space="preserve"> </w:t>
      </w:r>
      <w:r>
        <w:t>равновесие</w:t>
      </w:r>
      <w:r w:rsidRPr="008E4497">
        <w:t xml:space="preserve"> </w:t>
      </w:r>
      <w:r>
        <w:t>между</w:t>
      </w:r>
      <w:r w:rsidRPr="008E4497">
        <w:t xml:space="preserve"> </w:t>
      </w:r>
      <w:r>
        <w:t>оксифеноксильными</w:t>
      </w:r>
      <w:r w:rsidRPr="008E4497">
        <w:t xml:space="preserve"> </w:t>
      </w:r>
      <w:r>
        <w:t>радикалами</w:t>
      </w:r>
      <w:r w:rsidRPr="008E4497">
        <w:t xml:space="preserve">, </w:t>
      </w:r>
      <w:r>
        <w:t>хиноном</w:t>
      </w:r>
      <w:r w:rsidRPr="008E4497">
        <w:t xml:space="preserve"> </w:t>
      </w:r>
      <w:r>
        <w:t>и</w:t>
      </w:r>
      <w:r w:rsidRPr="008E4497">
        <w:t xml:space="preserve"> </w:t>
      </w:r>
      <w:r>
        <w:t>пирокатехином</w:t>
      </w:r>
      <w:r w:rsidRPr="008E4497">
        <w:t xml:space="preserve"> </w:t>
      </w:r>
      <w:sdt>
        <w:sdtPr>
          <w:alias w:val="To edit, see citavi.com/edit"/>
          <w:tag w:val="CitaviPlaceholder#721e2257-8dec-4073-835a-faaff5fb20fd"/>
          <w:id w:val="1738215126"/>
          <w:placeholder>
            <w:docPart w:val="A5E88B7B90BA46A1AA5DF163057033C2"/>
          </w:placeholder>
        </w:sdtPr>
        <w:sdtContent>
          <w:r>
            <w:fldChar w:fldCharType="begin"/>
          </w:r>
          <w:r w:rsidR="000D08D2">
            <w:rPr>
              <w:lang w:val="en-US"/>
            </w:rPr>
            <w:instrText>ADDIN</w:instrText>
          </w:r>
          <w:r w:rsidR="000D08D2" w:rsidRPr="000D08D2">
            <w:instrText xml:space="preserve"> </w:instrText>
          </w:r>
          <w:r w:rsidR="000D08D2">
            <w:rPr>
              <w:lang w:val="en-US"/>
            </w:rPr>
            <w:instrText>CitaviPlaceholder</w:instrText>
          </w:r>
          <w:r w:rsidR="000D08D2" w:rsidRPr="000D08D2">
            <w:instrText>{</w:instrText>
          </w:r>
          <w:r w:rsidR="000D08D2">
            <w:rPr>
              <w:lang w:val="en-US"/>
            </w:rPr>
            <w:instrText>eyIkaWQiOiIx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GlvbnMuV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yZFBsYWNl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ZG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VudHJpZXMiOlt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kNpd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X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JFbnRye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ZhZjMxYWNmLWRlNGEtNDY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i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NDYzLW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m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jNmNDI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CIsIlJhbmdlTGVuZ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Ijo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z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l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S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ZS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VuZFBhZ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C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YWdlTnVtYmVy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IiwiSXNGdWxse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VyaWMiOmZhbHNl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ZXJpbmdUeXBlIjowLCJ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Fs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lzdGVtIjowf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cnRQYWdl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U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UGFnZU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IsIklzRnVsbHlO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cmljIjpmYWxzZSwi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TnVtZXJhbFN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lb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H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LCJSZWZlcmVu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UiOnsiJGlkIjoiNiIsIiR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XBlIjo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uUmVmZXJlbmNl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Fi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yY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tcGxle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QWJzdHJh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BdXR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eyIkaWQiOi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zb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sIF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IiwiRmly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OY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K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uIiwiTGF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IiwiUHJvdGVjdGVkIjpmYWxzZSwi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jow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jg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zRiZWU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MjQtNDgwYS</w:instrText>
          </w:r>
          <w:r w:rsidR="000D08D2" w:rsidRPr="000D08D2">
            <w:instrText>05</w:instrText>
          </w:r>
          <w:r w:rsidR="000D08D2">
            <w:rPr>
              <w:lang w:val="en-US"/>
            </w:rPr>
            <w:instrText>MmZkLTFhNWRjMTg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EzYi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z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DEwOjMzOjM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x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kiLCIkd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N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XNzQWNhZGVtaWMu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LlBlcnNvbiwg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dp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NB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kZ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Y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DaXRhdmkiLCJGaXJzdE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oS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k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MYX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mFt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tC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Rg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t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IiLCJQcm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QiOmZhbHNlLCJTZXgiOjA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Ce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IT</w:instrText>
          </w:r>
          <w:r w:rsidR="000D08D2" w:rsidRPr="000D08D2">
            <w:instrText>01</w:instrText>
          </w:r>
          <w:r w:rsidR="000D08D2">
            <w:rPr>
              <w:lang w:val="en-US"/>
            </w:rPr>
            <w:instrText>FIiwiQ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lYXRlZ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MjAyM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w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xNVQxMDozMzoyOC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lkIjoiZjMzNzg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NzgtZGY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MS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ZTczLWIwYzItNjA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Mj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WExMWMxIiwiT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kaWZp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M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YiLCJQc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qZWN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yZWYiOi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</w:instrText>
          </w:r>
          <w:r w:rsidR="000D08D2" w:rsidRPr="000D08D2">
            <w:instrText>19</w:instrText>
          </w:r>
          <w:r w:rsidR="000D08D2">
            <w:rPr>
              <w:lang w:val="en-US"/>
            </w:rPr>
            <w:instrText>XSw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LZXlVcGRhdGVUeXBlIjowLCJD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sYWJvc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RWRpd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V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YWx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YXRpb</w:instrText>
          </w:r>
          <w:r w:rsidR="000D08D2" w:rsidRPr="000D08D2">
            <w:instrText>25</w:instrText>
          </w:r>
          <w:r w:rsidR="000D08D2">
            <w:rPr>
              <w:lang w:val="en-US"/>
            </w:rPr>
            <w:instrText>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FdmFsd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U</w:instrText>
          </w:r>
          <w:r w:rsidR="000D08D2" w:rsidRPr="000D08D2">
            <w:instrText>291</w:instrText>
          </w:r>
          <w:r w:rsidR="000D08D2">
            <w:rPr>
              <w:lang w:val="en-US"/>
            </w:rPr>
            <w:instrText>cmNl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E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R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vdXBzIjpbXSwiSGFzTGFiZWwxIj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cnVlLCJIYXNMYWJlbDIiOmZhbHNlLCJLZX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xv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51</w:instrText>
          </w:r>
          <w:r w:rsidR="000D08D2">
            <w:rPr>
              <w:lang w:val="en-US"/>
            </w:rPr>
            <w:instrText>bWJlc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yIiwi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n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pem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k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aGVy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d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mVkIjpbXSwiUGFnZVJhbmdlIjoiPHNw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uPjIxMz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4+</w:instrText>
          </w:r>
          <w:r w:rsidR="000D08D2">
            <w:rPr>
              <w:lang w:val="en-US"/>
            </w:rPr>
            <w:instrText>XHJcbiAgPGluPnRydW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TwvcH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wvc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A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jxlcD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j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PlxyX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gIDxpbj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cnVl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pb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clxuICA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NTwv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XHJcbiAgPHBzPjIxNDU</w:instrText>
          </w:r>
          <w:r w:rsidR="000D08D2" w:rsidRPr="000D08D2">
            <w:instrText>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Bz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wPlxyXG</w:instrText>
          </w:r>
          <w:r w:rsidR="000D08D2" w:rsidRPr="000D08D2">
            <w:instrText>48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</w:instrText>
          </w:r>
          <w:r w:rsidR="000D08D2" w:rsidRPr="000D08D2">
            <w:instrText>+</w:instrText>
          </w:r>
          <w:r w:rsidR="000D08D2">
            <w:rPr>
              <w:lang w:val="en-US"/>
            </w:rPr>
            <w:instrText>MjEzNS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MT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PC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vcz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LCJ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Ijp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IiRp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EwIiwiJH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QZXJp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FsLCBTd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z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FjYWRlbWljLkNpdGF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aS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hbWUiOiLQkt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vQtd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P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GP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DQvd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vt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T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XQvd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UHVibGlzaGVy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F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vbnMiOltdLCJSYXRpbmciOjAsIlJlZmVyZ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jZV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cGUiOiJK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bmFsQX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aWNsZSIsIlNo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VG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GUiOiLQqNGD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j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LCDQp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H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rQvtCyIDIwMDkg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oCTIN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HQuN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s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uNC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/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zQtd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bQuNC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I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LQsNC</w:instrText>
          </w:r>
          <w:r w:rsidR="000D08D2" w:rsidRPr="000D08D2">
            <w:instrText>6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DRgtCwI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Rg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XQvN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k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Rg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HQtd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fQvt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vd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t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Ta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dFRpdGxlVXBkYXRlVHlw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CwiU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RhdGljSWRzIjpbIjcxZGQxOWNkLT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OGUtNGY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YS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ODlmLWUzOTVlMmJmOWFlYyJd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Db</w:instrText>
          </w:r>
          <w:r w:rsidR="000D08D2" w:rsidRPr="000D08D2">
            <w:instrText>21</w:instrText>
          </w:r>
          <w:r w:rsidR="000D08D2">
            <w:rPr>
              <w:lang w:val="en-US"/>
            </w:rPr>
            <w:instrText>wb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aXR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wLCJUYWJs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Q</w:instrText>
          </w:r>
          <w:r w:rsidR="000D08D2" w:rsidRPr="000D08D2">
            <w:instrText>29</w:instrText>
          </w:r>
          <w:r w:rsidR="000D08D2">
            <w:rPr>
              <w:lang w:val="en-US"/>
            </w:rPr>
            <w:instrText>udGVudHNT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y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UZXh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R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yb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jowLCJUYXNrcy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W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sIlRpdGxlIjo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JjQvdCz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s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YDQvtCy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DQvd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U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/</w:instrText>
          </w:r>
          <w:r w:rsidR="000D08D2">
            <w:rPr>
              <w:lang w:val="en-US"/>
            </w:rPr>
            <w:instrText>QvtC</w:instrText>
          </w:r>
          <w:r w:rsidR="000D08D2" w:rsidRPr="000D08D2">
            <w:instrText>70</w:instrText>
          </w:r>
          <w:r w:rsidR="000D08D2">
            <w:rPr>
              <w:lang w:val="en-US"/>
            </w:rPr>
            <w:instrText>LjQvN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YDQuNC</w:instrText>
          </w:r>
          <w:r w:rsidR="000D08D2" w:rsidRPr="000D08D2">
            <w:instrText>30</w:instrText>
          </w:r>
          <w:r w:rsidR="000D08D2">
            <w:rPr>
              <w:lang w:val="en-US"/>
            </w:rPr>
            <w:instrText>LDRht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g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zQtd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jQ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XRgtCw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rRgNC</w:instrText>
          </w:r>
          <w:r w:rsidR="000D08D2" w:rsidRPr="000D08D2">
            <w:instrText>40</w:instrText>
          </w:r>
          <w:r w:rsidR="000D08D2">
            <w:rPr>
              <w:lang w:val="en-US"/>
            </w:rPr>
            <w:instrText>LvQsNGC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Ag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HQuNGB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td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uSDQvtGA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LQvi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dC</w:instrText>
          </w:r>
          <w:r w:rsidR="000D08D2" w:rsidRPr="000D08D2">
            <w:instrText>1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t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C</w:instrText>
          </w:r>
          <w:r w:rsidR="000D08D2" w:rsidRPr="000D08D2">
            <w:instrText>+0</w:instrText>
          </w:r>
          <w:r w:rsidR="000D08D2">
            <w:rPr>
              <w:lang w:val="en-US"/>
            </w:rPr>
            <w:instrText>YXQuNC</w:instrText>
          </w:r>
          <w:r w:rsidR="000D08D2" w:rsidRPr="000D08D2">
            <w:instrText>90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7</w:instrText>
          </w:r>
          <w:r w:rsidR="000D08D2">
            <w:rPr>
              <w:lang w:val="en-US"/>
            </w:rPr>
            <w:instrText>QvS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QsNC</w:instrText>
          </w:r>
          <w:r w:rsidR="000D08D2" w:rsidRPr="000D08D2">
            <w:instrText>80</w:instrText>
          </w:r>
          <w:r w:rsidR="000D08D2">
            <w:rPr>
              <w:lang w:val="en-US"/>
            </w:rPr>
            <w:instrText>LjQvSIsIlRyY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zbG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zIjpbXSwiVm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s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IjoiNTEiLCJZZWFyIjoiMjAwOSIsIlllYXJSZXNvbHZl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DkiLCJDcmVhdGVkQnkiOiJfSE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NRSIsIkNyZWF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ZWRPbi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jIwMjMtMDUtMTVUMT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A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zQiLCJN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RpZmllZEJ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IjoiX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hPTUUiLCJJZ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mVkNTUwYzcxLTRjNTUtNDQ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MC</w:instrText>
          </w:r>
          <w:r w:rsidR="000D08D2" w:rsidRPr="000D08D2">
            <w:instrText>04</w:instrText>
          </w:r>
          <w:r w:rsidR="000D08D2">
            <w:rPr>
              <w:lang w:val="en-US"/>
            </w:rPr>
            <w:instrText>YjI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WFmMmNhMzg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MzAyMyIsIk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vZGlmaWVkT</w:instrText>
          </w:r>
          <w:r w:rsidR="000D08D2" w:rsidRPr="000D08D2">
            <w:instrText>24</w:instrText>
          </w:r>
          <w:r w:rsidR="000D08D2">
            <w:rPr>
              <w:lang w:val="en-US"/>
            </w:rPr>
            <w:instrText>iOiIyMDI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LTA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TEyVDIzOjU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OjA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IiwiUHJvamVj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cmVmIjoiOCJ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fSwiVXNlTnVtYmVy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VHlwZU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mUGFyZW</w:instrText>
          </w:r>
          <w:r w:rsidR="000D08D2" w:rsidRPr="000D08D2">
            <w:instrText>50</w:instrText>
          </w:r>
          <w:r w:rsidR="000D08D2">
            <w:rPr>
              <w:lang w:val="en-US"/>
            </w:rPr>
            <w:instrText>RG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jdW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lbnQiOmZhbHNlfV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sIkZvcm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hdHRlZFRleHQiOnsiJGlkIjoiMTEiLCJDb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Vu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MS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FVuaXRzIjpbeyIkaWQiOiIxMiIsIkZvbnRTdHlsZS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eyIkaWQiOiIxMyIsIk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ldXRyYWwiOnRydWV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LCJSZWFkaW</w:instrText>
          </w:r>
          <w:r w:rsidR="000D08D2" w:rsidRPr="000D08D2">
            <w:instrText>5</w:instrText>
          </w:r>
          <w:r w:rsidR="000D08D2">
            <w:rPr>
              <w:lang w:val="en-US"/>
            </w:rPr>
            <w:instrText>nT</w:instrText>
          </w:r>
          <w:r w:rsidR="000D08D2" w:rsidRPr="000D08D2">
            <w:instrText>3</w:instrText>
          </w:r>
          <w:r w:rsidR="000D08D2">
            <w:rPr>
              <w:lang w:val="en-US"/>
            </w:rPr>
            <w:instrText>JkZXIiOjEsIlRleHQiOiJbMzZdIn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dfSwiVGFnIjoiQ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YXZpUGxhY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Vob</w:instrText>
          </w:r>
          <w:r w:rsidR="000D08D2" w:rsidRPr="000D08D2">
            <w:instrText>2</w:instrText>
          </w:r>
          <w:r w:rsidR="000D08D2">
            <w:rPr>
              <w:lang w:val="en-US"/>
            </w:rPr>
            <w:instrText>xkZXIjNzIxZTIyNTctOGRlYy</w:instrText>
          </w:r>
          <w:r w:rsidR="000D08D2" w:rsidRPr="000D08D2">
            <w:instrText>00</w:instrText>
          </w:r>
          <w:r w:rsidR="000D08D2">
            <w:rPr>
              <w:lang w:val="en-US"/>
            </w:rPr>
            <w:instrText>MDczLTgzNWEtZmFhZmY</w:instrText>
          </w:r>
          <w:r w:rsidR="000D08D2" w:rsidRPr="000D08D2">
            <w:instrText>1</w:instrText>
          </w:r>
          <w:r w:rsidR="000D08D2">
            <w:rPr>
              <w:lang w:val="en-US"/>
            </w:rPr>
            <w:instrText>ZmIyMGZkIiwiVGV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dCI</w:instrText>
          </w:r>
          <w:r w:rsidR="000D08D2" w:rsidRPr="000D08D2">
            <w:instrText>6</w:instrText>
          </w:r>
          <w:r w:rsidR="000D08D2">
            <w:rPr>
              <w:lang w:val="en-US"/>
            </w:rPr>
            <w:instrText>IlszNl</w:instrText>
          </w:r>
          <w:r w:rsidR="000D08D2" w:rsidRPr="000D08D2">
            <w:instrText>0</w:instrText>
          </w:r>
          <w:r w:rsidR="000D08D2">
            <w:rPr>
              <w:lang w:val="en-US"/>
            </w:rPr>
            <w:instrText>iLCJXQUlWZXJzaW</w:instrText>
          </w:r>
          <w:r w:rsidR="000D08D2" w:rsidRPr="000D08D2">
            <w:instrText>9</w:instrText>
          </w:r>
          <w:r w:rsidR="000D08D2">
            <w:rPr>
              <w:lang w:val="en-US"/>
            </w:rPr>
            <w:instrText>uIjoiNi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xNS</w:instrText>
          </w:r>
          <w:r w:rsidR="000D08D2" w:rsidRPr="000D08D2">
            <w:instrText>4</w:instrText>
          </w:r>
          <w:r w:rsidR="000D08D2">
            <w:rPr>
              <w:lang w:val="en-US"/>
            </w:rPr>
            <w:instrText>yLjAifQ</w:instrText>
          </w:r>
          <w:r w:rsidR="000D08D2" w:rsidRPr="000D08D2">
            <w:instrText>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, поэтому эти радикалы могут вступать во взаимодействие с амином, образуя семихиноляты аммония см. </w:t>
      </w:r>
      <w:r>
        <w:fldChar w:fldCharType="begin"/>
      </w:r>
      <w:r>
        <w:instrText xml:space="preserve"> REF _Ref135051676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1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37d7232a-c3f0-4fdf-8859-9a792c570154"/>
          <w:id w:val="-1885322902"/>
          <w:placeholder>
            <w:docPart w:val="17C4D06DE7034F4CA997E366D4C17F78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ODkyYmE2LThiZmUtNDU2ZC1hYTEwLTcxMzM2NjVkZTc5NC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MzdkNzIzMmEtYzNmMC00ZmRmLTg4NTktOWE3OTJjNTcwMTU0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 xml:space="preserve">. Это приводит к тому, что с увеличением основности амина равновесие данной реакции смещается в сторону продуктов. Так, при переходе от 4-метилпиридина к триэтиламину константа равновесия реакции растет более чем на два порядка </w:t>
      </w:r>
      <w:sdt>
        <w:sdtPr>
          <w:alias w:val="To edit, see citavi.com/edit"/>
          <w:tag w:val="CitaviPlaceholder#a6105e98-2a02-4ed8-bc92-f518996faee8"/>
          <w:id w:val="1261559303"/>
          <w:placeholder>
            <w:docPart w:val="611E848660954F24BDE27F5CFB9840A1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NGRmODJkLWI1OTYtNDM0My05NmJhLTY1YmU0YTdlYmQ1MiIsIlJhbmdlTGVuZ3RoIjo0LCJSZWZlcmVuY2VJZCI6ImVkNTUwYzcxLTRjNTUtNDQ1MC04YjI1LWFmMmNhMzg3MzAy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}</w:instrText>
          </w:r>
          <w:r>
            <w:fldChar w:fldCharType="separate"/>
          </w:r>
          <w:r w:rsidR="00983B76">
            <w:t>[36]</w:t>
          </w:r>
          <w:r>
            <w:fldChar w:fldCharType="end"/>
          </w:r>
        </w:sdtContent>
      </w:sdt>
      <w:r>
        <w:t>.</w:t>
      </w:r>
    </w:p>
    <w:p w14:paraId="34EB458D" w14:textId="77777777" w:rsidR="002213E8" w:rsidRPr="000C38B6" w:rsidRDefault="002213E8" w:rsidP="002213E8">
      <w:pPr>
        <w:pStyle w:val="af0"/>
      </w:pPr>
      <w:r>
        <w:object w:dxaOrig="6370" w:dyaOrig="756" w14:anchorId="273B1436">
          <v:shape id="_x0000_i1033" type="#_x0000_t75" style="width:471.45pt;height:55.7pt" o:ole="">
            <v:imagedata r:id="rId37" o:title=""/>
          </v:shape>
          <o:OLEObject Type="Embed" ProgID="ChemDraw.Document.6.0" ShapeID="_x0000_i1033" DrawAspect="Content" ObjectID="_1777081004" r:id="rId38"/>
        </w:object>
      </w:r>
    </w:p>
    <w:p w14:paraId="40D7FCA0" w14:textId="20901CEB" w:rsidR="002213E8" w:rsidRPr="00B5342D" w:rsidRDefault="002213E8" w:rsidP="002213E8">
      <w:pPr>
        <w:pStyle w:val="af2"/>
      </w:pPr>
      <w:bookmarkStart w:id="82" w:name="_Ref135051676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1</w:t>
      </w:r>
      <w:r w:rsidR="00674BB7">
        <w:rPr>
          <w:noProof/>
        </w:rPr>
        <w:fldChar w:fldCharType="end"/>
      </w:r>
      <w:bookmarkEnd w:id="82"/>
      <w:r>
        <w:t>. Взаимодействие оксифеноксильных радикалов с амином</w:t>
      </w:r>
    </w:p>
    <w:p w14:paraId="39036E20" w14:textId="038A14B1" w:rsidR="002213E8" w:rsidRDefault="002213E8" w:rsidP="002213E8">
      <w:pPr>
        <w:pStyle w:val="a2"/>
      </w:pPr>
      <w:r>
        <w:t xml:space="preserve">Эта реакция является ингибирующей радикальную полимеризацию. Эффективность ингибирования радикальной полимеризации хинонами определяется их </w:t>
      </w:r>
      <w:r w:rsidR="008E57B9">
        <w:t>электроноакцепторными</w:t>
      </w:r>
      <w:r>
        <w:t xml:space="preserve"> свойствами и стерической затрудненностью карбонильных групп в молекуле хинона - наличие катиона аммония дополнительно экранирует реакционный центр на атоме кислорода в семихиноне по сравнению с оксифеноксилом. Это может препятствовать рекомбинации радикалов семихинона и увеличивать вероятность реакции диспропорционирования радикалов с образованием пирокатехина по </w:t>
      </w:r>
      <w:r>
        <w:fldChar w:fldCharType="begin"/>
      </w:r>
      <w:r>
        <w:instrText xml:space="preserve"> REF _Ref135052313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2</w:t>
      </w:r>
      <w:r>
        <w:fldChar w:fldCharType="end"/>
      </w:r>
      <w:r>
        <w:t xml:space="preserve"> </w:t>
      </w:r>
      <w:sdt>
        <w:sdtPr>
          <w:alias w:val="To edit, see citavi.com/edit"/>
          <w:tag w:val="CitaviPlaceholder#241bc9ae-165d-4e33-b645-7be81134c07a"/>
          <w:id w:val="-1164467667"/>
          <w:placeholder>
            <w:docPart w:val="CFE71F108A7E44EA8FDE2EAA36E35DED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yNjMzZDczLWNjNGEtNGU2MS1iNWQ0LWQ3ZTdiZDRmNmY2YyIsIlJhbmdlTGVuZ3RoIjo0LCJSZWZlcmVuY2VJZCI6IjdjNDI0MDVkLTEzMmQtNDZiMS1iNDM2LTk5MDUyNjVmZjlk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}</w:instrText>
          </w:r>
          <w:r>
            <w:fldChar w:fldCharType="separate"/>
          </w:r>
          <w:r w:rsidR="00983B76">
            <w:t>[42]</w:t>
          </w:r>
          <w:r>
            <w:fldChar w:fldCharType="end"/>
          </w:r>
        </w:sdtContent>
      </w:sdt>
      <w:r>
        <w:t xml:space="preserve">. </w:t>
      </w:r>
    </w:p>
    <w:p w14:paraId="53A49FF5" w14:textId="77777777" w:rsidR="002213E8" w:rsidRDefault="002213E8" w:rsidP="002213E8">
      <w:pPr>
        <w:pStyle w:val="a2"/>
      </w:pPr>
      <w:r>
        <w:object w:dxaOrig="9495" w:dyaOrig="1697" w14:anchorId="2083153D">
          <v:shape id="_x0000_i1034" type="#_x0000_t75" style="width:468pt;height:83.15pt" o:ole="">
            <v:imagedata r:id="rId39" o:title=""/>
          </v:shape>
          <o:OLEObject Type="Embed" ProgID="ChemDraw.Document.6.0" ShapeID="_x0000_i1034" DrawAspect="Content" ObjectID="_1777081005" r:id="rId40"/>
        </w:object>
      </w:r>
    </w:p>
    <w:p w14:paraId="705FD353" w14:textId="6C79335C" w:rsidR="002213E8" w:rsidRPr="00E67AEA" w:rsidRDefault="002213E8" w:rsidP="00E67AEA">
      <w:pPr>
        <w:pStyle w:val="af2"/>
        <w:rPr>
          <w:noProof/>
          <w:color w:val="000000" w:themeColor="text1"/>
          <w:sz w:val="28"/>
        </w:rPr>
      </w:pPr>
      <w:bookmarkStart w:id="83" w:name="_Ref135052313"/>
      <w:r>
        <w:lastRenderedPageBreak/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2</w:t>
      </w:r>
      <w:r w:rsidR="00674BB7">
        <w:rPr>
          <w:noProof/>
        </w:rPr>
        <w:fldChar w:fldCharType="end"/>
      </w:r>
      <w:bookmarkEnd w:id="83"/>
      <w:r>
        <w:t xml:space="preserve">. Реакция образования пирокатехина при взаимодействии </w:t>
      </w:r>
      <w:r w:rsidRPr="000758F9">
        <w:t>семихонового</w:t>
      </w:r>
      <w:r>
        <w:t xml:space="preserve"> радикала с амином</w:t>
      </w:r>
    </w:p>
    <w:p w14:paraId="7650AC13" w14:textId="660C31E2" w:rsidR="00DA335D" w:rsidRDefault="00C42BB9" w:rsidP="002213E8">
      <w:pPr>
        <w:pStyle w:val="31"/>
      </w:pPr>
      <w:r>
        <w:t>Итоговая схема фотоинициирования</w:t>
      </w:r>
    </w:p>
    <w:p w14:paraId="0FE64A65" w14:textId="1729F004" w:rsidR="00DA335D" w:rsidRDefault="00DA335D" w:rsidP="008C0A16">
      <w:pPr>
        <w:pStyle w:val="a3"/>
      </w:pPr>
      <w:r>
        <w:t>Резюмируя все выше написанное</w:t>
      </w:r>
      <w:r w:rsidRPr="00460D59">
        <w:t xml:space="preserve"> </w:t>
      </w:r>
      <w:r>
        <w:t>и исключая те процессы, о которых информации недостаточно, итоговый механизм о-хинон – донор Н</w:t>
      </w:r>
      <w:r w:rsidR="00227EB8">
        <w:t xml:space="preserve"> (см. </w:t>
      </w:r>
      <w:r w:rsidR="00227EB8">
        <w:fldChar w:fldCharType="begin"/>
      </w:r>
      <w:r w:rsidR="00227EB8">
        <w:instrText xml:space="preserve"> REF _Ref165752291 \h </w:instrText>
      </w:r>
      <w:r w:rsidR="00227EB8">
        <w:fldChar w:fldCharType="separate"/>
      </w:r>
      <w:r w:rsidR="0029038E">
        <w:t xml:space="preserve">Схема </w:t>
      </w:r>
      <w:r w:rsidR="0029038E">
        <w:rPr>
          <w:noProof/>
        </w:rPr>
        <w:t>13</w:t>
      </w:r>
      <w:r w:rsidR="00227EB8">
        <w:fldChar w:fldCharType="end"/>
      </w:r>
      <w:r w:rsidR="00227EB8">
        <w:t>)</w:t>
      </w:r>
      <w:r>
        <w:t>:</w:t>
      </w:r>
    </w:p>
    <w:p w14:paraId="0FBE705B" w14:textId="4E240543" w:rsidR="00227EB8" w:rsidRDefault="00C813EB" w:rsidP="00227EB8">
      <w:pPr>
        <w:pStyle w:val="a2"/>
        <w:keepNext/>
      </w:pPr>
      <w:r>
        <w:rPr>
          <w:noProof/>
        </w:rPr>
        <w:drawing>
          <wp:inline distT="0" distB="0" distL="0" distR="0" wp14:anchorId="56EAADD6" wp14:editId="339D9A64">
            <wp:extent cx="7110730" cy="338003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0730" cy="3380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48495" w14:textId="055F0C35" w:rsidR="00FF4A28" w:rsidRDefault="00227EB8" w:rsidP="00227EB8">
      <w:pPr>
        <w:pStyle w:val="af2"/>
      </w:pPr>
      <w:bookmarkStart w:id="84" w:name="_Ref165752291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3</w:t>
      </w:r>
      <w:r w:rsidR="00674BB7">
        <w:rPr>
          <w:noProof/>
        </w:rPr>
        <w:fldChar w:fldCharType="end"/>
      </w:r>
      <w:bookmarkEnd w:id="84"/>
      <w:r>
        <w:t>. Полная схема фотоиницирования</w:t>
      </w:r>
    </w:p>
    <w:p w14:paraId="72CF4A8E" w14:textId="0AB9CB24" w:rsidR="00D536A7" w:rsidRDefault="008209BC" w:rsidP="008209BC">
      <w:pPr>
        <w:pStyle w:val="31"/>
      </w:pPr>
      <w:r>
        <w:t>Общая схема полимеризации</w:t>
      </w:r>
    </w:p>
    <w:p w14:paraId="6C8CE81C" w14:textId="47D50651" w:rsidR="00F11CBC" w:rsidRDefault="00E67AEA" w:rsidP="008C0A16">
      <w:pPr>
        <w:pStyle w:val="a3"/>
      </w:pPr>
      <w:r>
        <w:t>Р</w:t>
      </w:r>
      <w:r w:rsidR="008955E8">
        <w:t>адикал</w:t>
      </w:r>
      <w:r>
        <w:t xml:space="preserve"> метиламина</w:t>
      </w:r>
      <w:r w:rsidR="008955E8">
        <w:t xml:space="preserve">, инициирует свободнорадикальную </w:t>
      </w:r>
      <w:r w:rsidR="00570453">
        <w:t>полимеризаци</w:t>
      </w:r>
      <w:r w:rsidR="008955E8">
        <w:t>ю</w:t>
      </w:r>
      <w:r w:rsidR="00920ECB">
        <w:t>,</w:t>
      </w:r>
      <w:r w:rsidR="00570453">
        <w:t xml:space="preserve"> </w:t>
      </w:r>
      <w:r w:rsidR="00920ECB">
        <w:t>о</w:t>
      </w:r>
      <w:r w:rsidR="00733E49">
        <w:t xml:space="preserve">т характера которой, зависят свойства получаемого материала. </w:t>
      </w:r>
      <w:r w:rsidR="00F11CBC">
        <w:t xml:space="preserve">Традиционную реакцию фотополимеризации, можно разделить на </w:t>
      </w:r>
      <w:r w:rsidR="00733E49">
        <w:t>несколько</w:t>
      </w:r>
      <w:r w:rsidR="00F11CBC">
        <w:t xml:space="preserve"> стади</w:t>
      </w:r>
      <w:r w:rsidR="00733E49">
        <w:t>й</w:t>
      </w:r>
      <w:r w:rsidR="008508B7" w:rsidRPr="008508B7">
        <w:t xml:space="preserve"> </w:t>
      </w:r>
      <w:sdt>
        <w:sdtPr>
          <w:alias w:val="To edit, see citavi.com/edit"/>
          <w:tag w:val="CitaviPlaceholder#c1a8ca64-a037-4299-8ca1-c85726fff479"/>
          <w:id w:val="239909079"/>
          <w:placeholder>
            <w:docPart w:val="DefaultPlaceholder_-1854013440"/>
          </w:placeholder>
        </w:sdtPr>
        <w:sdtContent>
          <w:r w:rsidR="008E57B9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0OGFmYWUzLTUxMTYtNGFjNy05YTQ0LWVhZTIwNWMwZjhjMCIsIlJhbmdlTGVuZ3RoIjo0LCJSZWZlcmVuY2VJZCI6IjZjODMwYWIxLTM3ZjQtNDc1Yi1hZjk1LTlmYWI3NjUzZjg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5vdGVzIjoiVGFibGUgb2YgY29udGVudHMiLCJDcmVhdGVkQnkiOiJfSE9NRSIsIkNyZWF0ZWRPbiI6IjIwMjQtMDUtMDRUMjM6NDM6MDciLCJNb2RpZmllZEJ5IjoiX0hPTUUiLCJJZCI6ImI1ODM2NDljLTRhOGEtNGU0Yi05ODg5LWYxYTM2ODU1ZjhhYSIsIk1vZGlmaWVkT24iOiIyMDI0LTA1LTA0VDIzOjQzOjA3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aHR0cDovL3d3dy5sb2MuZ292L2NhdGRpci9lbmhhbmNlbWVudHMvZnkwNjI1LzIwMDUwNTUyMTMtZC5odG1sIiwiVXJpU3RyaW5nIjoiaHR0cDovL3d3dy5sb2MuZ292L2NhdGRpci9lbmhhbmNlbWVudHMvZnkwNjI1LzIwMDUwNTUyMTMtZC5odG1s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}</w:instrText>
          </w:r>
          <w:r w:rsidR="008E57B9">
            <w:fldChar w:fldCharType="separate"/>
          </w:r>
          <w:r w:rsidR="00983B76">
            <w:t>[43]</w:t>
          </w:r>
          <w:r w:rsidR="008E57B9">
            <w:fldChar w:fldCharType="end"/>
          </w:r>
        </w:sdtContent>
      </w:sdt>
      <w:r w:rsidR="008E57B9" w:rsidRPr="008E57B9">
        <w:t>:</w:t>
      </w:r>
      <w:r w:rsidR="00F11CBC">
        <w:t xml:space="preserve"> фотоинициация, реакции </w:t>
      </w:r>
      <w:r w:rsidR="00920ECB">
        <w:t>роста цепи</w:t>
      </w:r>
      <w:r w:rsidR="00733E49">
        <w:t>,</w:t>
      </w:r>
      <w:r w:rsidR="00F11CBC">
        <w:t xml:space="preserve"> </w:t>
      </w:r>
      <w:r w:rsidR="00733E49">
        <w:t>переноса цепи</w:t>
      </w:r>
      <w:r w:rsidR="00F11CBC">
        <w:t xml:space="preserve"> и </w:t>
      </w:r>
      <w:r w:rsidR="00733E49">
        <w:t>обрыва</w:t>
      </w:r>
      <w:r w:rsidR="008508B7">
        <w:t>.</w:t>
      </w:r>
      <w:r w:rsidR="00733E49">
        <w:t xml:space="preserve"> Рассмотрим каждую стадию отдельно применительно к фотополимеризации мономеров ОКМ-2, ПЕТА, ДМЭГ</w:t>
      </w:r>
      <w:r w:rsidR="008E57B9" w:rsidRPr="008E57B9">
        <w:t xml:space="preserve"> </w:t>
      </w:r>
      <w:r w:rsidR="008E57B9">
        <w:t>в присутствии бутанола-1</w:t>
      </w:r>
      <w:r w:rsidR="00920ECB">
        <w:t xml:space="preserve">. </w:t>
      </w:r>
    </w:p>
    <w:p w14:paraId="5FBFDA65" w14:textId="127E19E0" w:rsidR="006E5223" w:rsidRDefault="006E5223" w:rsidP="00603512">
      <w:pPr>
        <w:pStyle w:val="31"/>
      </w:pPr>
      <w:r>
        <w:t>Инициирование</w:t>
      </w:r>
      <w:r w:rsidR="008209BC">
        <w:t xml:space="preserve"> цепи</w:t>
      </w:r>
    </w:p>
    <w:p w14:paraId="05BACC75" w14:textId="36CA3D62" w:rsidR="006E5223" w:rsidRDefault="006E5223" w:rsidP="008C0A16">
      <w:pPr>
        <w:pStyle w:val="a3"/>
      </w:pPr>
      <w:r>
        <w:t xml:space="preserve">Зарождение полимерной цепи происходит при реакции мономера с активным радикалом, образующимся в результате фотохимического восстановления о-хинона амином по схеме, приведенной ниже (см. </w:t>
      </w:r>
      <w:r>
        <w:fldChar w:fldCharType="begin"/>
      </w:r>
      <w:r>
        <w:instrText xml:space="preserve"> REF _Ref165669038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4</w:t>
      </w:r>
      <w:r>
        <w:fldChar w:fldCharType="end"/>
      </w:r>
      <w:r>
        <w:t>).</w:t>
      </w:r>
    </w:p>
    <w:p w14:paraId="6AB18214" w14:textId="693549DA" w:rsidR="006E5223" w:rsidRDefault="00A64D5E" w:rsidP="008C0A16">
      <w:pPr>
        <w:pStyle w:val="a3"/>
      </w:pPr>
      <w:r>
        <w:rPr>
          <w:noProof/>
        </w:rPr>
        <w:drawing>
          <wp:inline distT="0" distB="0" distL="0" distR="0" wp14:anchorId="5FC2F3A0" wp14:editId="46C84BF8">
            <wp:extent cx="3832055" cy="603010"/>
            <wp:effectExtent l="0" t="0" r="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90"/>
                    <a:stretch/>
                  </pic:blipFill>
                  <pic:spPr bwMode="auto">
                    <a:xfrm>
                      <a:off x="0" y="0"/>
                      <a:ext cx="3834138" cy="603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69CEB7" w14:textId="7361348B" w:rsidR="006E5223" w:rsidRPr="008508B7" w:rsidRDefault="006E5223" w:rsidP="00AC3632">
      <w:pPr>
        <w:pStyle w:val="af2"/>
      </w:pPr>
      <w:bookmarkStart w:id="85" w:name="_Ref165669038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4</w:t>
      </w:r>
      <w:r w:rsidR="00674BB7">
        <w:rPr>
          <w:noProof/>
        </w:rPr>
        <w:fldChar w:fldCharType="end"/>
      </w:r>
      <w:bookmarkEnd w:id="85"/>
      <w:r>
        <w:t xml:space="preserve">. Реакция </w:t>
      </w:r>
      <w:r w:rsidR="00FF2C14">
        <w:t>инициирования</w:t>
      </w:r>
      <w:r>
        <w:t xml:space="preserve"> полимерной цепи</w:t>
      </w:r>
    </w:p>
    <w:p w14:paraId="43B261C0" w14:textId="79BE04D7" w:rsidR="00996D2F" w:rsidRDefault="003813E5" w:rsidP="00603512">
      <w:pPr>
        <w:pStyle w:val="31"/>
      </w:pPr>
      <w:r>
        <w:t>Рост цепи</w:t>
      </w:r>
    </w:p>
    <w:p w14:paraId="219D4F1C" w14:textId="378E4687" w:rsidR="00D776E6" w:rsidRDefault="00A64D5E" w:rsidP="008C0A16">
      <w:pPr>
        <w:pStyle w:val="a3"/>
      </w:pPr>
      <w:r>
        <w:t xml:space="preserve">После зарождения активного радикала мономера, полимерная цепь начитает расти </w:t>
      </w:r>
      <w:r w:rsidR="005B0524">
        <w:t>в результате реакций с другими мономерами или сшивания с другими полимерными цепями</w:t>
      </w:r>
      <w:r>
        <w:t xml:space="preserve">. </w:t>
      </w:r>
      <w:r w:rsidR="00D26A5A">
        <w:t xml:space="preserve">В результате реакций переноса цепи, о которых будет рассказано далее, могут </w:t>
      </w:r>
      <w:r w:rsidR="00D26A5A">
        <w:lastRenderedPageBreak/>
        <w:t xml:space="preserve">образовываться радикалы мономера, которые также являются центрами полимеризации. </w:t>
      </w:r>
      <w:r>
        <w:t xml:space="preserve">Принимая во внимание, что константа роста не сильно зависит от длины полимерной цепи, особенно при </w:t>
      </w:r>
      <w:r w:rsidR="00D776E6">
        <w:t xml:space="preserve">большом </w:t>
      </w:r>
      <w:r>
        <w:t>количестве звеньев</w:t>
      </w:r>
      <w:r w:rsidR="00D776E6">
        <w:t xml:space="preserve"> </w:t>
      </w:r>
      <w:sdt>
        <w:sdtPr>
          <w:alias w:val="To edit, see citavi.com/edit"/>
          <w:tag w:val="CitaviPlaceholder#b5ec7229-6c00-4fa4-aa7e-a8854ded4796"/>
          <w:id w:val="773054998"/>
          <w:placeholder>
            <w:docPart w:val="DefaultPlaceholder_-1854013440"/>
          </w:placeholder>
        </w:sdtPr>
        <w:sdtContent>
          <w:r w:rsidR="00D776E6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0MWU0Y2YxLTE3ZDYtNGJjNi1hNTY1LWEyZTBkYzFjZjA0ZSIsIlJhbmdlTGVuZ3RoIjo0LCJSZWZlcmVuY2VJZCI6ImZkZWZhODY3LTEzMzUtNGI1Yy1iYjA5LWE2NzIyMmE0MzVl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0XSJ9XX0sIlRhZyI6IkNpdGF2aVBsYWNlaG9sZGVyI2I1ZWM3MjI5LTZjMDAtNGZhNC1hYTdlLWE4ODU0ZGVkNDc5NiIsIlRleHQiOiJbNDRdIiwiV0FJVmVyc2lvbiI6IjYuMTUuMi4wIn0=}</w:instrText>
          </w:r>
          <w:r w:rsidR="00D776E6">
            <w:fldChar w:fldCharType="separate"/>
          </w:r>
          <w:r w:rsidR="00983B76">
            <w:t>[44]</w:t>
          </w:r>
          <w:r w:rsidR="00D776E6">
            <w:fldChar w:fldCharType="end"/>
          </w:r>
        </w:sdtContent>
      </w:sdt>
      <w:r w:rsidR="00D776E6">
        <w:t xml:space="preserve">, схема процесса роста цепи выглядит следующим образом (см. </w:t>
      </w:r>
      <w:r w:rsidR="00D776E6">
        <w:fldChar w:fldCharType="begin"/>
      </w:r>
      <w:r w:rsidR="00D776E6">
        <w:instrText xml:space="preserve"> REF _Ref165683315 \h </w:instrText>
      </w:r>
      <w:r w:rsidR="00D776E6">
        <w:fldChar w:fldCharType="separate"/>
      </w:r>
      <w:r w:rsidR="0029038E">
        <w:t xml:space="preserve">Схема </w:t>
      </w:r>
      <w:r w:rsidR="0029038E">
        <w:rPr>
          <w:noProof/>
        </w:rPr>
        <w:t>15</w:t>
      </w:r>
      <w:r w:rsidR="00D776E6">
        <w:fldChar w:fldCharType="end"/>
      </w:r>
      <w:r w:rsidR="00D776E6">
        <w:t>):</w:t>
      </w:r>
    </w:p>
    <w:p w14:paraId="0C291F92" w14:textId="2680CB75" w:rsidR="00D776E6" w:rsidRDefault="00D26A5A" w:rsidP="008C0A16">
      <w:pPr>
        <w:pStyle w:val="a3"/>
      </w:pPr>
      <w:r>
        <w:rPr>
          <w:noProof/>
        </w:rPr>
        <w:drawing>
          <wp:inline distT="0" distB="0" distL="0" distR="0" wp14:anchorId="360A1C66" wp14:editId="3CF0472D">
            <wp:extent cx="4876190" cy="1428571"/>
            <wp:effectExtent l="0" t="0" r="635" b="63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76190" cy="1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C548C" w14:textId="1E7DD3A2" w:rsidR="00D776E6" w:rsidRPr="00D776E6" w:rsidRDefault="00D776E6" w:rsidP="00AC3632">
      <w:pPr>
        <w:pStyle w:val="af2"/>
      </w:pPr>
      <w:bookmarkStart w:id="86" w:name="_Ref165683315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5</w:t>
      </w:r>
      <w:r w:rsidR="00674BB7">
        <w:rPr>
          <w:noProof/>
        </w:rPr>
        <w:fldChar w:fldCharType="end"/>
      </w:r>
      <w:bookmarkEnd w:id="86"/>
      <w:r>
        <w:t>. Реакции роста цепи</w:t>
      </w:r>
    </w:p>
    <w:p w14:paraId="57147B2A" w14:textId="358F8487" w:rsidR="00A63A7F" w:rsidRPr="001E6D54" w:rsidRDefault="00D776E6" w:rsidP="00A63A7F">
      <w:pPr>
        <w:pStyle w:val="a2"/>
      </w:pPr>
      <w:r>
        <w:t>Скорость реакции роста полимерной цепи зависит от реакционной способности мономера и активности растущего полимерного радикала</w:t>
      </w:r>
      <w:r w:rsidR="00A63A7F">
        <w:t>.</w:t>
      </w:r>
      <w:r w:rsidR="00440755">
        <w:t xml:space="preserve"> К</w:t>
      </w:r>
      <w:r w:rsidR="009A096B">
        <w:t xml:space="preserve">онстанты роста для виниловых и диеновых мономеров лежат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prop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F93D74" w:rsidRPr="00F93D74">
        <w:rPr>
          <w:b/>
          <w:bCs/>
        </w:rPr>
        <w:t xml:space="preserve"> </w:t>
      </w:r>
      <w:sdt>
        <w:sdtPr>
          <w:rPr>
            <w:b/>
            <w:bCs/>
          </w:rPr>
          <w:alias w:val="To edit, see citavi.com/edit"/>
          <w:tag w:val="CitaviPlaceholder#73da48c1-ef9f-4ca7-b5c4-6d083a139dbe"/>
          <w:id w:val="1066918025"/>
          <w:placeholder>
            <w:docPart w:val="DefaultPlaceholder_-1854013440"/>
          </w:placeholder>
        </w:sdtPr>
        <w:sdtEndPr>
          <w:rPr>
            <w:b w:val="0"/>
            <w:bCs w:val="0"/>
          </w:rPr>
        </w:sdtEndPr>
        <w:sdtContent>
          <w:r w:rsidR="00F93D74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MzMTQ0NjdjLTcwNmQtNDc4Yi04ZjhhLWY3ZjM1ZWQyMTBhZ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czZGE0OGMxLWVmOWYtNGNhNy1iNWM0LTZkMDgzYTEzOWRiZSIsIlRleHQiOiJbNDVdIiwiV0FJVmVyc2lvbiI6IjYuMTUuMi4wIn0=}</w:instrText>
          </w:r>
          <w:r w:rsidR="00F93D74" w:rsidRPr="001E6D54">
            <w:fldChar w:fldCharType="separate"/>
          </w:r>
          <w:r w:rsidR="00983B76">
            <w:t>[45]</w:t>
          </w:r>
          <w:r w:rsidR="00F93D74" w:rsidRPr="001E6D54">
            <w:fldChar w:fldCharType="end"/>
          </w:r>
        </w:sdtContent>
      </w:sdt>
      <w:r w:rsidR="009A096B" w:rsidRPr="001E6D54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7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</w:t>
      </w:r>
      <w:r w:rsidR="001706B1" w:rsidRPr="001E6D54">
        <w:t>ММА</w:t>
      </w:r>
      <w:r w:rsidR="009A096B" w:rsidRPr="001E6D54">
        <w:t xml:space="preserve">) </w:t>
      </w:r>
      <w:sdt>
        <w:sdtPr>
          <w:alias w:val="To edit, see citavi.com/edit"/>
          <w:tag w:val="CitaviPlaceholder#af9b6776-4c6e-41db-8fc4-19f637646f14"/>
          <w:id w:val="2016869981"/>
          <w:placeholder>
            <w:docPart w:val="51262CB095F34C0C8672E7702CD5B0E3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NhZjliNjc3Ni00YzZlLTQxZGItOGZjNC0xOWY2Mzc2NDZmMTQ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9A096B" w:rsidRPr="001E6D54"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prop</m:t>
            </m:r>
          </m:sub>
        </m:sSub>
        <m:r>
          <w:rPr>
            <w:rFonts w:ascii="Cambria Math" w:hAnsi="Cambria Math"/>
          </w:rPr>
          <m:t xml:space="preserve"> ~ 2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9A096B" w:rsidRPr="001E6D54">
        <w:t xml:space="preserve"> (для  </w:t>
      </w:r>
      <w:r w:rsidR="001706B1" w:rsidRPr="001E6D54">
        <w:t>винилацетата</w:t>
      </w:r>
      <w:r w:rsidR="009A096B" w:rsidRPr="001E6D54">
        <w:t xml:space="preserve">) </w:t>
      </w:r>
      <w:sdt>
        <w:sdtPr>
          <w:alias w:val="To edit, see citavi.com/edit"/>
          <w:tag w:val="CitaviPlaceholder#05d97f5a-b995-4e56-9a74-fb7c97e184db"/>
          <w:id w:val="887073669"/>
          <w:placeholder>
            <w:docPart w:val="42920E003BCF4E9A80816C41E685FAA9"/>
          </w:placeholder>
        </w:sdtPr>
        <w:sdtContent>
          <w:r w:rsidR="009A096B" w:rsidRPr="001E6D54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4ZjgwMmNhLWE1ZDAtNGJmYy04YTExLTQxMGRkYjZmNTkyOSIsIlJhbmdlTGVuZ3RoIjo0LCJSZWZlcmVuY2VJZCI6IjU5YzE0ZTQyLTNlNzMtNDAwNy1iN2QyLTE1NDA0ODMyZDkxZ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jEvamEwMTY1M2EwMTQiLCJVcmlTdHJpbmciOiJodHRwczovL2RvaS5vcmcvMTAuMTAyMS9qYTAxNjUzYTAxNC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}</w:instrText>
          </w:r>
          <w:r w:rsidR="009A096B" w:rsidRPr="001E6D54">
            <w:fldChar w:fldCharType="separate"/>
          </w:r>
          <w:r w:rsidR="00983B76">
            <w:t>[46]</w:t>
          </w:r>
          <w:r w:rsidR="009A096B" w:rsidRPr="001E6D54">
            <w:fldChar w:fldCharType="end"/>
          </w:r>
        </w:sdtContent>
      </w:sdt>
      <w:r w:rsidR="00A63A7F" w:rsidRPr="001E6D54">
        <w:t xml:space="preserve">. </w:t>
      </w:r>
    </w:p>
    <w:p w14:paraId="2AE97427" w14:textId="33E02ED9" w:rsidR="003813E5" w:rsidRDefault="00640613" w:rsidP="00603512">
      <w:pPr>
        <w:pStyle w:val="31"/>
      </w:pPr>
      <w:r>
        <w:t>Передача</w:t>
      </w:r>
      <w:r w:rsidR="009B2BB1">
        <w:t xml:space="preserve"> цепи</w:t>
      </w:r>
    </w:p>
    <w:p w14:paraId="3A720BC1" w14:textId="0B5C6057" w:rsidR="007F42C4" w:rsidRPr="007F42C4" w:rsidRDefault="007F42C4" w:rsidP="008C0A16">
      <w:pPr>
        <w:pStyle w:val="a3"/>
      </w:pPr>
      <w:r>
        <w:t xml:space="preserve">Не все активные полимерные радикалы вступают в реакцию роста, иногда происходит передача радикала на другие молекулы, при этом старая цепь обрывается, но радикал никуда не исчезает и начинает новую цепь. В реакции фотополимеризации без доступа кислорода и в отсутствии ингибитора, передача цепи может проходить по 2 направлениям: на растворитель и на мономер (см. </w:t>
      </w:r>
      <w:r>
        <w:fldChar w:fldCharType="begin"/>
      </w:r>
      <w:r>
        <w:instrText xml:space="preserve"> REF _Ref165730018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6</w:t>
      </w:r>
      <w:r>
        <w:fldChar w:fldCharType="end"/>
      </w:r>
      <w:r>
        <w:t>):</w:t>
      </w:r>
    </w:p>
    <w:p w14:paraId="6C9D30CA" w14:textId="77777777" w:rsidR="00FC3ECE" w:rsidRDefault="00FC3ECE" w:rsidP="008C0A16">
      <w:pPr>
        <w:pStyle w:val="a3"/>
      </w:pPr>
      <w:r>
        <w:rPr>
          <w:noProof/>
        </w:rPr>
        <w:drawing>
          <wp:inline distT="0" distB="0" distL="0" distR="0" wp14:anchorId="6EEAC22C" wp14:editId="636344C7">
            <wp:extent cx="5070179" cy="1118862"/>
            <wp:effectExtent l="0" t="0" r="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2"/>
                    <a:stretch/>
                  </pic:blipFill>
                  <pic:spPr bwMode="auto">
                    <a:xfrm>
                      <a:off x="0" y="0"/>
                      <a:ext cx="5149310" cy="1136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2BBC2" w14:textId="1A2418C2" w:rsidR="007C162A" w:rsidRPr="005559F4" w:rsidRDefault="00FC3ECE" w:rsidP="005559F4">
      <w:pPr>
        <w:pStyle w:val="af2"/>
      </w:pPr>
      <w:bookmarkStart w:id="87" w:name="_Ref165730018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6</w:t>
      </w:r>
      <w:r w:rsidR="00674BB7">
        <w:rPr>
          <w:noProof/>
        </w:rPr>
        <w:fldChar w:fldCharType="end"/>
      </w:r>
      <w:bookmarkEnd w:id="87"/>
      <w:r>
        <w:t>. Реакция переноса цепи</w:t>
      </w:r>
    </w:p>
    <w:p w14:paraId="1E8E5DD5" w14:textId="5BE8BECD" w:rsidR="009C67AD" w:rsidRPr="0029372A" w:rsidRDefault="007C162A" w:rsidP="008C0A16">
      <w:pPr>
        <w:pStyle w:val="a3"/>
      </w:pPr>
      <w:r w:rsidRPr="007C162A">
        <w:t xml:space="preserve">Передача цепи через мономер возможна, если молекулы последнего содержат подвижные атомы водорода, галогена или другие атомы, способные к взаимодействию с растущими макрорадикалами. </w:t>
      </w:r>
      <w:r>
        <w:t xml:space="preserve">Изучаемые мономеры: ОКМ-2, ПЕТА, ДМЭГ, не имеют подвижных атомов Н, поэтому скорость передачи на эти мономеры крайне мала, константы передач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m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Pr="007C162A">
        <w:t xml:space="preserve"> </w:t>
      </w:r>
      <w:r>
        <w:t xml:space="preserve">имеют значения порядка </w:t>
      </w:r>
      <m:oMath>
        <m:sSup>
          <m:sSupPr>
            <m:ctrlPr>
              <w:rPr>
                <w:rFonts w:ascii="Cambria Math" w:hAnsi="Cambria Math"/>
                <w:bCs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sup>
        </m:sSup>
      </m:oMath>
      <w:r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3cfc4c61-303b-4066-bd6b-d0a52e98454e"/>
          <w:id w:val="1238372470"/>
          <w:placeholder>
            <w:docPart w:val="DefaultPlaceholder_-1854013440"/>
          </w:placeholder>
        </w:sdtPr>
        <w:sdtContent>
          <w:r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NjJiMmExLTdjNGQtNDJkNy05NzE4LTczNmI4ZGYxMWVjO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NjZmM0YzYxLTMwM2ItNDA2Ni1iZDZiLWQwYTUyZTk4NDU0ZSIsIlRleHQiOiJbNDVdIiwiV0FJVmVyc2lvbiI6IjYuMTUuMi4wIn0=}</w:instrText>
          </w:r>
          <w:r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Pr="009C67AD">
            <w:rPr>
              <w:bCs/>
              <w:iCs/>
            </w:rPr>
            <w:fldChar w:fldCharType="end"/>
          </w:r>
        </w:sdtContent>
      </w:sdt>
      <w:r w:rsidRPr="009C67AD">
        <w:rPr>
          <w:bCs/>
          <w:iCs/>
        </w:rPr>
        <w:t xml:space="preserve">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7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8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Pr="009C67AD">
        <w:rPr>
          <w:bCs/>
          <w:iCs/>
        </w:rPr>
        <w:t>(для ММ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Pr="009C67AD">
        <w:rPr>
          <w:bCs/>
          <w:iCs/>
        </w:rPr>
        <w:t>)</w:t>
      </w:r>
      <w:r w:rsidR="009C67AD" w:rsidRPr="009C67AD">
        <w:rPr>
          <w:bCs/>
          <w:iCs/>
        </w:rPr>
        <w:t xml:space="preserve"> </w:t>
      </w:r>
      <w:sdt>
        <w:sdtPr>
          <w:rPr>
            <w:bCs/>
            <w:iCs/>
          </w:rPr>
          <w:alias w:val="To edit, see citavi.com/edit"/>
          <w:tag w:val="CitaviPlaceholder#db0111fd-85bc-4a85-ad8d-21ad85961c8f"/>
          <w:id w:val="1689559035"/>
          <w:placeholder>
            <w:docPart w:val="DefaultPlaceholder_-1854013440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RiMDExMWZkLTg1YmMtNGE4NS1hZDhkLTIxYWQ4NTk2MWM4Zi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9C67AD" w:rsidRPr="009C67AD">
        <w:rPr>
          <w:bCs/>
          <w:iCs/>
        </w:rPr>
        <w:t xml:space="preserve">,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175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 xml:space="preserve"> -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80*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</m:oMath>
      <w:r w:rsidR="009C67AD">
        <w:rPr>
          <w:bCs/>
        </w:rPr>
        <w:t xml:space="preserve"> </w:t>
      </w:r>
      <w:r w:rsidR="009C67AD" w:rsidRPr="009C67AD">
        <w:rPr>
          <w:bCs/>
          <w:iCs/>
        </w:rPr>
        <w:t>(для винилацетата</w:t>
      </w:r>
      <w:r w:rsidR="0029372A">
        <w:rPr>
          <w:bCs/>
          <w:iCs/>
        </w:rPr>
        <w:t xml:space="preserve"> при </w:t>
      </w:r>
      <w:r w:rsidR="0029372A">
        <w:t>60</w:t>
      </w:r>
      <w:r w:rsidR="0029372A" w:rsidRPr="0029372A">
        <w:t xml:space="preserve"> </w:t>
      </w:r>
      <w:r w:rsidR="0029372A" w:rsidRPr="0029372A">
        <w:rPr>
          <w:rFonts w:cstheme="minorHAnsi"/>
        </w:rPr>
        <w:t>°С</w:t>
      </w:r>
      <w:r w:rsidR="009C67AD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f847df2e-f1df-4f08-a29e-6e7709da1834"/>
          <w:id w:val="740298493"/>
          <w:placeholder>
            <w:docPart w:val="2ADAC9E08C014AD8803DDB6B610967D9"/>
          </w:placeholder>
        </w:sdtPr>
        <w:sdtContent>
          <w:r w:rsidR="009C67AD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4NDdkZjJlLWYxZGYtNGYwOC1hMjllLTZlNzcwOWRhMTgzNCIsIlRleHQiOiJbNDVdIiwiV0FJVmVyc2lvbiI6IjYuMTUuMi4wIn0=}</w:instrText>
          </w:r>
          <w:r w:rsidR="009C67AD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9C67AD" w:rsidRPr="009C67AD">
            <w:rPr>
              <w:bCs/>
              <w:iCs/>
            </w:rPr>
            <w:fldChar w:fldCharType="end"/>
          </w:r>
        </w:sdtContent>
      </w:sdt>
      <w:r w:rsidR="0029372A">
        <w:rPr>
          <w:bCs/>
          <w:iCs/>
        </w:rPr>
        <w:t xml:space="preserve">. </w:t>
      </w:r>
      <w:r w:rsidR="0029372A" w:rsidRPr="0029372A">
        <w:t>В случае винилацетата относительно высокое значение</w:t>
      </w:r>
      <w:r w:rsidR="00AE656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29372A" w:rsidRPr="0029372A">
        <w:t xml:space="preserve"> обусловлено участием в реакции передачи цепи ацетоксильной группы</w:t>
      </w:r>
      <w:r w:rsidR="00AE6560">
        <w:t xml:space="preserve"> </w:t>
      </w:r>
      <w:sdt>
        <w:sdtPr>
          <w:alias w:val="To edit, see citavi.com/edit"/>
          <w:tag w:val="CitaviPlaceholder#b00470ec-a2e7-42e0-9bad-9d11ea48f07b"/>
          <w:id w:val="570388363"/>
          <w:placeholder>
            <w:docPart w:val="DefaultPlaceholder_-1854013440"/>
          </w:placeholder>
        </w:sdtPr>
        <w:sdtContent>
          <w:r w:rsidR="00AE6560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ljNzJkMmMyLTA3OWEtNDFhOC04MmZlLTllYmQ0YzAzNGI3N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IwMDQ3MGVjLWEyZTctNDJlMC05YmFkLTlkMTFlYTQ4ZjA3YiIsIlRleHQiOiJbNDVdIiwiV0FJVmVyc2lvbiI6IjYuMTUuMi4wIn0=}</w:instrText>
          </w:r>
          <w:r w:rsidR="00AE6560">
            <w:fldChar w:fldCharType="separate"/>
          </w:r>
          <w:r w:rsidR="00983B76">
            <w:t>[45]</w:t>
          </w:r>
          <w:r w:rsidR="00AE6560">
            <w:fldChar w:fldCharType="end"/>
          </w:r>
        </w:sdtContent>
      </w:sdt>
      <w:r w:rsidR="0029372A">
        <w:t xml:space="preserve">. </w:t>
      </w:r>
      <w:r w:rsidR="00085FD0">
        <w:t>К</w:t>
      </w:r>
      <w:r w:rsidR="009C67AD" w:rsidRPr="009C67AD">
        <w:rPr>
          <w:bCs/>
        </w:rPr>
        <w:t>онстанты скорости передачи</w:t>
      </w:r>
      <w:r w:rsidR="00085FD0">
        <w:rPr>
          <w:bCs/>
        </w:rPr>
        <w:t xml:space="preserve">, </w:t>
      </w:r>
      <w:r w:rsidR="002C3C33">
        <w:rPr>
          <w:bCs/>
        </w:rPr>
        <w:t>соответственно</w:t>
      </w:r>
      <w:r w:rsidR="00085FD0">
        <w:rPr>
          <w:bCs/>
        </w:rPr>
        <w:t>,</w:t>
      </w:r>
      <w:r w:rsidR="009C67AD" w:rsidRPr="009C67AD">
        <w:rPr>
          <w:bCs/>
        </w:rPr>
        <w:t xml:space="preserve">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m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4.</m:t>
        </m:r>
        <m:r>
          <m:rPr>
            <m:sty m:val="bi"/>
          </m:rPr>
          <w:rPr>
            <w:rFonts w:ascii="Cambria Math" w:hAnsi="Cambria Math"/>
            <w:lang w:val="en-US"/>
          </w:rPr>
          <m:t>9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>- 640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*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29372A">
        <w:rPr>
          <w:b/>
          <w:bCs/>
        </w:rPr>
        <w:t xml:space="preserve">. </w:t>
      </w:r>
    </w:p>
    <w:p w14:paraId="730B05D2" w14:textId="2AB41A92" w:rsidR="00A800BF" w:rsidRPr="007C162A" w:rsidRDefault="00085FD0" w:rsidP="008C0A16">
      <w:pPr>
        <w:pStyle w:val="a3"/>
      </w:pPr>
      <w:r>
        <w:lastRenderedPageBreak/>
        <w:t>Кроме того</w:t>
      </w:r>
      <w:r w:rsidR="00036564">
        <w:t>,</w:t>
      </w:r>
      <w:r>
        <w:t xml:space="preserve"> передача может осуществляться на растворитель</w:t>
      </w:r>
      <w:r w:rsidR="00036564">
        <w:t>. При этом ч</w:t>
      </w:r>
      <w:r w:rsidRPr="00085FD0">
        <w:t>ем активнее радикал, образуемый мономером, тем больше будет константа передачи цепи через растворитель</w:t>
      </w:r>
      <w:r>
        <w:t xml:space="preserve"> </w:t>
      </w:r>
      <w:sdt>
        <w:sdtPr>
          <w:alias w:val="To edit, see citavi.com/edit"/>
          <w:tag w:val="CitaviPlaceholder#9ce92d4b-ae7f-459e-be3e-368ddba954f8"/>
          <w:id w:val="1632445560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JhMGMzZTQ5LWNiNmItNDc2OS04ZWE2LWFlZTZiOWI2ZDEzYS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ljZTkyZDRiLWFlN2YtNDU5ZS1iZTNlLTM2OGRkYmE5NTRmO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036564" w:rsidRPr="00036564">
        <w:t>,</w:t>
      </w:r>
      <w:r w:rsidR="00036564">
        <w:t xml:space="preserve"> константа передач</w:t>
      </w:r>
      <w:r w:rsidR="00FB4228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  <w:lang w:val="en-US"/>
              </w:rPr>
              <m:t>so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trans-so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k</m:t>
                </m:r>
              </m:e>
              <m:sub>
                <m:r>
                  <w:rPr>
                    <w:rFonts w:ascii="Cambria Math" w:hAnsi="Cambria Math"/>
                  </w:rPr>
                  <m:t>prop</m:t>
                </m:r>
              </m:sub>
            </m:sSub>
          </m:den>
        </m:f>
      </m:oMath>
      <w:r w:rsidR="00036564">
        <w:t xml:space="preserve"> на бутанол</w:t>
      </w:r>
      <w:r w:rsidR="00FB4228">
        <w:t>-1, а это основной растворитель, рассматриваемый в данной работе, имеет значения</w:t>
      </w:r>
      <w:r w:rsidR="00036564"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~ 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0*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FB4228" w:rsidRPr="009C67AD">
        <w:rPr>
          <w:bCs/>
          <w:iCs/>
        </w:rPr>
        <w:t>(для винилацетата</w:t>
      </w:r>
      <w:r w:rsidR="00FB4228">
        <w:rPr>
          <w:bCs/>
          <w:iCs/>
        </w:rPr>
        <w:t xml:space="preserve">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 w:rsidRPr="009C67AD">
        <w:rPr>
          <w:bCs/>
          <w:iCs/>
        </w:rPr>
        <w:t xml:space="preserve">) </w:t>
      </w:r>
      <w:sdt>
        <w:sdtPr>
          <w:rPr>
            <w:bCs/>
            <w:iCs/>
          </w:rPr>
          <w:alias w:val="To edit, see citavi.com/edit"/>
          <w:tag w:val="CitaviPlaceholder#0106625b-56d1-43fb-ad6b-59c3c34364c0"/>
          <w:id w:val="-806553023"/>
          <w:placeholder>
            <w:docPart w:val="DF853BACE1C346099E9A5D0A08E69E17"/>
          </w:placeholder>
        </w:sdtPr>
        <w:sdtContent>
          <w:r w:rsidR="00FB4228" w:rsidRPr="009C67AD">
            <w:rPr>
              <w:bCs/>
              <w:iCs/>
            </w:rPr>
            <w:fldChar w:fldCharType="begin"/>
          </w:r>
          <w:r w:rsidR="000D08D2">
            <w:rPr>
              <w:bCs/>
              <w:iCs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E0ZDlhYjg1LTZhNDUtNDdlYS1iYmVlLTYyNmU4YTNjNjdmN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xMDY2MjViLTU2ZDEtNDNmYi1hZDZiLTU5YzNjMzQzNjRjMCIsIlRleHQiOiJbNDVdIiwiV0FJVmVyc2lvbiI6IjYuMTUuMi4wIn0=}</w:instrText>
          </w:r>
          <w:r w:rsidR="00FB4228" w:rsidRPr="009C67AD">
            <w:rPr>
              <w:bCs/>
              <w:iCs/>
            </w:rPr>
            <w:fldChar w:fldCharType="separate"/>
          </w:r>
          <w:r w:rsidR="00983B76">
            <w:rPr>
              <w:bCs/>
              <w:iCs/>
            </w:rPr>
            <w:t>[45]</w:t>
          </w:r>
          <w:r w:rsidR="00FB4228" w:rsidRPr="009C67AD">
            <w:rPr>
              <w:bCs/>
              <w:iCs/>
            </w:rPr>
            <w:fldChar w:fldCharType="end"/>
          </w:r>
        </w:sdtContent>
      </w:sdt>
      <w:r w:rsidR="00FB4228">
        <w:rPr>
          <w:bCs/>
          <w:iCs/>
        </w:rPr>
        <w:t xml:space="preserve">, очень мала для ММА при </w:t>
      </w:r>
      <w:r w:rsidR="00FB4228">
        <w:t>60</w:t>
      </w:r>
      <w:r w:rsidR="00FB4228" w:rsidRPr="0029372A">
        <w:t xml:space="preserve"> </w:t>
      </w:r>
      <w:r w:rsidR="00FB4228" w:rsidRPr="0029372A">
        <w:rPr>
          <w:rFonts w:cstheme="minorHAnsi"/>
        </w:rPr>
        <w:t>°С</w:t>
      </w:r>
      <w:r w:rsidR="00FB4228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7d470f75-e6ea-4706-a96b-0824a1aeb871"/>
          <w:id w:val="1717706717"/>
          <w:placeholder>
            <w:docPart w:val="DefaultPlaceholder_-1854013440"/>
          </w:placeholder>
        </w:sdtPr>
        <w:sdtContent>
          <w:r w:rsidR="00FB4228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hiZjNlZTcwLTczMDAtNDcwZS05MDdjLWViMGY1NjI5NjVmM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dkNDcwZjc1LWU2ZWEtNDcwNi1hOTZiLTA4MjRhMWFlYjg3MSIsIlRleHQiOiJbNDVdIiwiV0FJVmVyc2lvbiI6IjYuMTUuMi4wIn0=}</w:instrText>
          </w:r>
          <w:r w:rsidR="00FB4228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FB4228">
            <w:rPr>
              <w:rFonts w:cstheme="minorHAnsi"/>
            </w:rPr>
            <w:fldChar w:fldCharType="end"/>
          </w:r>
        </w:sdtContent>
      </w:sdt>
      <w:r w:rsidR="00FB4228">
        <w:rPr>
          <w:rFonts w:cstheme="minorHAnsi"/>
        </w:rPr>
        <w:t xml:space="preserve">. Таким образом константа скорости передачи цепи на растворитель не превышает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rans-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sol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&lt; 5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</w:p>
    <w:p w14:paraId="1C25BF8B" w14:textId="7C7B3FB8" w:rsidR="00A800BF" w:rsidRDefault="004E7BF7" w:rsidP="008C0A16">
      <w:pPr>
        <w:pStyle w:val="a3"/>
      </w:pPr>
      <w:r>
        <w:t xml:space="preserve">Также </w:t>
      </w:r>
      <w:commentRangeStart w:id="88"/>
      <w:r>
        <w:t>существует</w:t>
      </w:r>
      <w:commentRangeEnd w:id="88"/>
      <w:r>
        <w:rPr>
          <w:rStyle w:val="af6"/>
          <w:rFonts w:eastAsia="SimSun" w:cstheme="minorBidi"/>
          <w:color w:val="auto"/>
          <w:lang w:eastAsia="en-US"/>
        </w:rPr>
        <w:commentReference w:id="88"/>
      </w:r>
      <w:r>
        <w:t xml:space="preserve"> путь передачи на амин</w:t>
      </w:r>
    </w:p>
    <w:p w14:paraId="0D27848F" w14:textId="77777777" w:rsidR="00D624F4" w:rsidRPr="00BE00AC" w:rsidRDefault="00D624F4" w:rsidP="00603512">
      <w:pPr>
        <w:pStyle w:val="31"/>
      </w:pPr>
      <w:bookmarkStart w:id="89" w:name="_Toc136296702"/>
      <w:r>
        <w:t>Ингибирование полимеризации</w:t>
      </w:r>
      <w:r w:rsidRPr="006D4713">
        <w:t xml:space="preserve"> </w:t>
      </w:r>
      <w:r>
        <w:t>хинонами</w:t>
      </w:r>
      <w:bookmarkEnd w:id="89"/>
    </w:p>
    <w:p w14:paraId="40151D11" w14:textId="1775ADC1" w:rsidR="00D624F4" w:rsidRDefault="00D624F4" w:rsidP="008C0A16">
      <w:pPr>
        <w:pStyle w:val="a3"/>
      </w:pPr>
      <w:r>
        <w:t xml:space="preserve">Еще одной крайне интересной реакцией, прежде всего, своим влиянием на всю полимеризующуюся систему в целом является ингибирование полимеризации хинонами. </w:t>
      </w:r>
      <w:r w:rsidRPr="002C1A9E">
        <w:t>Так при облучении растворов хинонов и Н-донорных соединений в мономере</w:t>
      </w:r>
      <w:r>
        <w:t xml:space="preserve"> </w:t>
      </w:r>
      <w:r w:rsidRPr="002C1A9E">
        <w:t xml:space="preserve">возникают алкильные радикалы, которые </w:t>
      </w:r>
      <w:r>
        <w:t xml:space="preserve">способны инициировать радикальную </w:t>
      </w:r>
      <w:r w:rsidRPr="002C1A9E">
        <w:t>полимеризацию и оксифеноксильные радикалы</w:t>
      </w:r>
      <w:r>
        <w:t>, которые могут</w:t>
      </w:r>
      <w:r w:rsidRPr="002C1A9E">
        <w:t xml:space="preserve"> </w:t>
      </w:r>
      <w:r>
        <w:t>ее ингибиторовать</w:t>
      </w:r>
      <w:r w:rsidRPr="002C1A9E">
        <w:t>.</w:t>
      </w:r>
      <w:r w:rsidRPr="00512CF7">
        <w:t xml:space="preserve"> </w:t>
      </w:r>
      <w:r>
        <w:t xml:space="preserve">Такое </w:t>
      </w:r>
      <w:r w:rsidRPr="001764D1">
        <w:t xml:space="preserve">двойственное действие </w:t>
      </w:r>
      <w:r>
        <w:t xml:space="preserve">в поведении реакционной пары хинон – Н-донор делает необходимым детальное изучение реакций не только фотоинициирования, но и ингибирования радикальной полимеризации в присутствии хинонов. Общий механизм такой реакции представлен ниже (см. </w:t>
      </w:r>
      <w:r>
        <w:fldChar w:fldCharType="begin"/>
      </w:r>
      <w:r>
        <w:instrText xml:space="preserve"> REF _Ref165752145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7</w:t>
      </w:r>
      <w:r>
        <w:fldChar w:fldCharType="end"/>
      </w:r>
      <w:r>
        <w:t>):</w:t>
      </w:r>
    </w:p>
    <w:p w14:paraId="0508FB15" w14:textId="77777777" w:rsidR="00D624F4" w:rsidRDefault="00D624F4" w:rsidP="008C0A16">
      <w:pPr>
        <w:pStyle w:val="a3"/>
      </w:pPr>
      <w:r>
        <w:rPr>
          <w:noProof/>
        </w:rPr>
        <w:drawing>
          <wp:inline distT="0" distB="0" distL="0" distR="0" wp14:anchorId="71CD7DF5" wp14:editId="73662200">
            <wp:extent cx="5310031" cy="636105"/>
            <wp:effectExtent l="0" t="0" r="508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7160"/>
                    <a:stretch/>
                  </pic:blipFill>
                  <pic:spPr bwMode="auto">
                    <a:xfrm>
                      <a:off x="0" y="0"/>
                      <a:ext cx="5314286" cy="636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95094E" w14:textId="43183BEE" w:rsidR="00D624F4" w:rsidRDefault="00D624F4" w:rsidP="00D624F4">
      <w:pPr>
        <w:pStyle w:val="af2"/>
      </w:pPr>
      <w:bookmarkStart w:id="90" w:name="_Ref165752145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7</w:t>
      </w:r>
      <w:r w:rsidR="00674BB7">
        <w:rPr>
          <w:noProof/>
        </w:rPr>
        <w:fldChar w:fldCharType="end"/>
      </w:r>
      <w:bookmarkEnd w:id="90"/>
      <w:r>
        <w:t>. Реакция ингибирования</w:t>
      </w:r>
    </w:p>
    <w:p w14:paraId="2492C36A" w14:textId="225C6092" w:rsidR="00D624F4" w:rsidRDefault="00D624F4" w:rsidP="008C0A16">
      <w:pPr>
        <w:pStyle w:val="a3"/>
      </w:pPr>
      <w:r>
        <w:t xml:space="preserve">В статье </w:t>
      </w:r>
      <w:sdt>
        <w:sdtPr>
          <w:alias w:val="To edit, see citavi.com/edit"/>
          <w:tag w:val="CitaviPlaceholder#511bc5c4-52c8-4d86-847d-e4f8787a274e"/>
          <w:id w:val="-840395739"/>
          <w:placeholder>
            <w:docPart w:val="B2B5972A014D4DBDA6F6FFACA137D94C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yMzc5NTQzLWRhZDEtNGE2ZC1hMTBmLWRmMDZjMDM0OTYxZCIsIlJhbmdlTGVuZ3RoIjo0LCJSZWZlcmVuY2VJZCI6ImFhZGNhZWQ3LTQ0YWQtNDJlMi05OTM1LTA0ZmNmZjlhOWY3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}</w:instrText>
          </w:r>
          <w:r>
            <w:fldChar w:fldCharType="separate"/>
          </w:r>
          <w:r w:rsidR="00983B76">
            <w:t>[47]</w:t>
          </w:r>
          <w:r>
            <w:fldChar w:fldCharType="end"/>
          </w:r>
        </w:sdtContent>
      </w:sdt>
      <w:r>
        <w:t xml:space="preserve"> рассмотрены процессы ингибирования радикальной реакции хинонами и проведены расчеты для уточнения резонансных структур получающихся в ходе реакции радикалов. </w:t>
      </w:r>
      <w:r w:rsidRPr="001764D1">
        <w:t>Для квантово-химических расчетов</w:t>
      </w:r>
      <w:r>
        <w:t xml:space="preserve"> авторы </w:t>
      </w:r>
      <w:r w:rsidRPr="001764D1">
        <w:t xml:space="preserve">использовали программу Gaussian </w:t>
      </w:r>
      <w:commentRangeStart w:id="91"/>
      <w:r w:rsidRPr="001764D1">
        <w:t>98</w:t>
      </w:r>
      <w:commentRangeEnd w:id="91"/>
      <w:r>
        <w:rPr>
          <w:rStyle w:val="af6"/>
          <w:rFonts w:eastAsia="SimSun" w:cstheme="minorBidi"/>
          <w:color w:val="auto"/>
          <w:lang w:eastAsia="en-US"/>
        </w:rPr>
        <w:commentReference w:id="91"/>
      </w:r>
      <w:r w:rsidRPr="001764D1">
        <w:t>.</w:t>
      </w:r>
      <w:r w:rsidRPr="00863D0D">
        <w:t xml:space="preserve"> Расчеты</w:t>
      </w:r>
      <w:r w:rsidRPr="002F7900">
        <w:t xml:space="preserve"> выполняли </w:t>
      </w:r>
      <w:r w:rsidRPr="00725F81">
        <w:t>в соответствии с теорией</w:t>
      </w:r>
      <w:r>
        <w:t xml:space="preserve"> </w:t>
      </w:r>
      <w:r w:rsidRPr="002F7900">
        <w:t>функционала плотности</w:t>
      </w:r>
      <w:r>
        <w:t>. Исследование было проведено</w:t>
      </w:r>
      <w:r w:rsidRPr="006F35F2">
        <w:t xml:space="preserve"> для бензохинона-1,2 и его ди-</w:t>
      </w:r>
      <w:r>
        <w:t>т</w:t>
      </w:r>
      <w:r w:rsidRPr="006F35F2">
        <w:t>pe</w:t>
      </w:r>
      <w:r>
        <w:t>т</w:t>
      </w:r>
      <w:r w:rsidRPr="006F35F2">
        <w:t xml:space="preserve">-бутильных производных </w:t>
      </w:r>
      <w:r>
        <w:t xml:space="preserve">- </w:t>
      </w:r>
      <w:r w:rsidRPr="006F35F2">
        <w:t>35Q и 36Q</w:t>
      </w:r>
      <w:r>
        <w:t xml:space="preserve"> (см. </w:t>
      </w:r>
      <w:commentRangeStart w:id="92"/>
      <w:r>
        <w:fldChar w:fldCharType="begin"/>
      </w:r>
      <w:r>
        <w:instrText xml:space="preserve"> REF _Ref1350468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8</w:t>
      </w:r>
      <w:r>
        <w:fldChar w:fldCharType="end"/>
      </w:r>
      <w:commentRangeEnd w:id="92"/>
      <w:r w:rsidR="0015157D">
        <w:rPr>
          <w:rStyle w:val="af6"/>
          <w:rFonts w:eastAsia="SimSun" w:cstheme="minorBidi"/>
          <w:color w:val="auto"/>
          <w:lang w:eastAsia="en-US"/>
        </w:rPr>
        <w:commentReference w:id="92"/>
      </w:r>
      <w:r w:rsidRPr="006F35F2">
        <w:t>)</w:t>
      </w:r>
      <w:r>
        <w:t>:</w:t>
      </w:r>
    </w:p>
    <w:p w14:paraId="2D5F7753" w14:textId="1BC4E82A" w:rsidR="00D624F4" w:rsidRDefault="0015157D" w:rsidP="00D624F4">
      <w:pPr>
        <w:pStyle w:val="a2"/>
      </w:pPr>
      <w:r>
        <w:object w:dxaOrig="9720" w:dyaOrig="3048" w14:anchorId="08287CF1">
          <v:shape id="_x0000_i2044" type="#_x0000_t75" style="width:472.3pt;height:147.45pt" o:ole="">
            <v:imagedata r:id="rId46" o:title=""/>
          </v:shape>
          <o:OLEObject Type="Embed" ProgID="ChemDraw.Document.6.0" ShapeID="_x0000_i2044" DrawAspect="Content" ObjectID="_1777081006" r:id="rId47"/>
        </w:object>
      </w:r>
    </w:p>
    <w:p w14:paraId="42717F5F" w14:textId="5298067A" w:rsidR="00D624F4" w:rsidRPr="006F35F2" w:rsidRDefault="00D624F4" w:rsidP="00D624F4">
      <w:pPr>
        <w:pStyle w:val="af2"/>
      </w:pPr>
      <w:bookmarkStart w:id="93" w:name="_Ref135046881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8</w:t>
      </w:r>
      <w:r w:rsidR="00674BB7">
        <w:rPr>
          <w:noProof/>
        </w:rPr>
        <w:fldChar w:fldCharType="end"/>
      </w:r>
      <w:bookmarkEnd w:id="93"/>
      <w:r>
        <w:t>. Резонансные структуры замещенных оксифенксильных радикалов</w:t>
      </w:r>
    </w:p>
    <w:p w14:paraId="17303FA6" w14:textId="1DE9D5D3" w:rsidR="00D624F4" w:rsidRPr="00FF4F84" w:rsidRDefault="00D624F4" w:rsidP="00D624F4">
      <w:pPr>
        <w:pStyle w:val="a2"/>
      </w:pPr>
      <w:r>
        <w:lastRenderedPageBreak/>
        <w:t xml:space="preserve">В результате кинетического анализа схемы были найдены константы ингибирования реакции полимеризации хинонами (см. </w:t>
      </w:r>
      <w:r>
        <w:fldChar w:fldCharType="begin"/>
      </w:r>
      <w:r>
        <w:instrText xml:space="preserve"> REF _Ref135046901 \h </w:instrText>
      </w:r>
      <w:r>
        <w:fldChar w:fldCharType="separate"/>
      </w:r>
      <w:r w:rsidR="0029038E">
        <w:t xml:space="preserve">Таблица </w:t>
      </w:r>
      <w:r w:rsidR="0029038E">
        <w:rPr>
          <w:noProof/>
        </w:rPr>
        <w:t>2</w:t>
      </w:r>
      <w:r>
        <w:fldChar w:fldCharType="end"/>
      </w:r>
      <w:r>
        <w:t xml:space="preserve">)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nh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 0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>- 6.3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Pr="00FF4F84">
        <w:rPr>
          <w:b/>
          <w:bCs/>
        </w:rPr>
        <w:t>:</w:t>
      </w:r>
    </w:p>
    <w:p w14:paraId="31067881" w14:textId="40C3CF42" w:rsidR="00D624F4" w:rsidRDefault="00D624F4" w:rsidP="00D624F4">
      <w:pPr>
        <w:pStyle w:val="af2"/>
      </w:pPr>
      <w:bookmarkStart w:id="94" w:name="_Ref135046901"/>
      <w:r>
        <w:t xml:space="preserve">Таблица </w:t>
      </w:r>
      <w:r w:rsidR="00674BB7">
        <w:fldChar w:fldCharType="begin"/>
      </w:r>
      <w:r w:rsidR="00674BB7">
        <w:instrText xml:space="preserve"> SEQ Таблица \* ARABIC </w:instrText>
      </w:r>
      <w:r w:rsidR="00674BB7">
        <w:fldChar w:fldCharType="separate"/>
      </w:r>
      <w:r w:rsidR="008721C3">
        <w:rPr>
          <w:noProof/>
        </w:rPr>
        <w:t>2</w:t>
      </w:r>
      <w:r w:rsidR="00674BB7">
        <w:rPr>
          <w:noProof/>
        </w:rPr>
        <w:fldChar w:fldCharType="end"/>
      </w:r>
      <w:bookmarkEnd w:id="94"/>
      <w:r>
        <w:t>.</w:t>
      </w:r>
      <w:r w:rsidRPr="00255FBF">
        <w:t xml:space="preserve"> Константы</w:t>
      </w:r>
      <w: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  <w:lang w:val="en-US"/>
              </w:rPr>
              <m:t>z</m:t>
            </m:r>
          </m:sub>
        </m:sSub>
      </m:oMath>
      <w:r w:rsidRPr="00255FBF">
        <w:t xml:space="preserve"> ингибирования полимеризации ММА при 343 К бензохиноном-1,4, 35Q и 36Q. </w:t>
      </w:r>
    </w:p>
    <w:tbl>
      <w:tblPr>
        <w:tblW w:w="3534" w:type="dxa"/>
        <w:tblLook w:val="04A0" w:firstRow="1" w:lastRow="0" w:firstColumn="1" w:lastColumn="0" w:noHBand="0" w:noVBand="1"/>
      </w:tblPr>
      <w:tblGrid>
        <w:gridCol w:w="1300"/>
        <w:gridCol w:w="2234"/>
      </w:tblGrid>
      <w:tr w:rsidR="00072C8E" w:rsidRPr="00072C8E" w14:paraId="3766BAB9" w14:textId="77777777" w:rsidTr="00977CDE">
        <w:trPr>
          <w:trHeight w:val="516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6F577B0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23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1FD8F1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k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bscript"/>
                <w:lang w:eastAsia="ru-RU"/>
              </w:rPr>
              <w:t>ing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*10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3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 xml:space="preserve"> M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lang w:eastAsia="ru-RU"/>
              </w:rPr>
              <w:t>c</w:t>
            </w:r>
            <w:r w:rsidRPr="00072C8E">
              <w:rPr>
                <w:rFonts w:ascii="Calibri" w:eastAsia="Times New Roman" w:hAnsi="Calibri" w:cs="Calibri"/>
                <w:b/>
                <w:bCs/>
                <w:color w:val="000000"/>
                <w:sz w:val="32"/>
                <w:szCs w:val="32"/>
                <w:vertAlign w:val="superscript"/>
                <w:lang w:eastAsia="ru-RU"/>
              </w:rPr>
              <w:t>-1</w:t>
            </w:r>
          </w:p>
        </w:tc>
      </w:tr>
      <w:tr w:rsidR="00072C8E" w:rsidRPr="00072C8E" w14:paraId="3BBCA129" w14:textId="77777777" w:rsidTr="00977CDE">
        <w:trPr>
          <w:trHeight w:val="360"/>
        </w:trPr>
        <w:tc>
          <w:tcPr>
            <w:tcW w:w="13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B16177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22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8FC671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6.34</w:t>
            </w:r>
          </w:p>
        </w:tc>
      </w:tr>
      <w:tr w:rsidR="00072C8E" w:rsidRPr="00072C8E" w14:paraId="21381341" w14:textId="77777777" w:rsidTr="00977CDE">
        <w:trPr>
          <w:trHeight w:val="372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E7F8001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22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C5E859A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0.29</w:t>
            </w:r>
          </w:p>
        </w:tc>
      </w:tr>
    </w:tbl>
    <w:p w14:paraId="07A59B7C" w14:textId="77777777" w:rsidR="00072C8E" w:rsidRDefault="00072C8E" w:rsidP="00D624F4">
      <w:pPr>
        <w:pStyle w:val="a2"/>
      </w:pPr>
    </w:p>
    <w:p w14:paraId="0924FB65" w14:textId="796002AE" w:rsidR="00D624F4" w:rsidRDefault="00D624F4" w:rsidP="00D624F4">
      <w:pPr>
        <w:pStyle w:val="a2"/>
      </w:pPr>
      <w:r w:rsidRPr="00725F81">
        <w:t xml:space="preserve">При </w:t>
      </w:r>
      <w:r>
        <w:t>взаимодействии</w:t>
      </w:r>
      <w:r w:rsidRPr="00725F81">
        <w:t xml:space="preserve"> радикала с хиноном по атому</w:t>
      </w:r>
      <w:r>
        <w:t xml:space="preserve"> </w:t>
      </w:r>
      <w:r w:rsidRPr="00725F81">
        <w:t>кислорода</w:t>
      </w:r>
      <w:r w:rsidRPr="00433407">
        <w:t xml:space="preserve"> главную</w:t>
      </w:r>
      <w:r w:rsidRPr="00725F81">
        <w:t xml:space="preserve"> роль играют электронные факторы, связанные с устойчивостью образующегося в</w:t>
      </w:r>
      <w:r>
        <w:t xml:space="preserve"> ходе</w:t>
      </w:r>
      <w:r w:rsidRPr="00725F81">
        <w:t xml:space="preserve"> реакции радикала</w:t>
      </w:r>
      <w:r>
        <w:t xml:space="preserve"> </w:t>
      </w:r>
      <w:r w:rsidRPr="0020113E">
        <w:t xml:space="preserve">- </w:t>
      </w:r>
      <w:r>
        <w:t xml:space="preserve">энергия реакции увеличивается при переходе от бензохинона-1,4 к хинону 35Q </w:t>
      </w:r>
      <w:r w:rsidRPr="0020113E">
        <w:t>(</w:t>
      </w:r>
      <w:r>
        <w:t xml:space="preserve">см. </w:t>
      </w:r>
      <w:r>
        <w:fldChar w:fldCharType="begin"/>
      </w:r>
      <w:r>
        <w:instrText xml:space="preserve"> REF _Ref135047443 \h </w:instrText>
      </w:r>
      <w:r>
        <w:fldChar w:fldCharType="separate"/>
      </w:r>
      <w:r w:rsidR="0029038E">
        <w:t xml:space="preserve">Таблица </w:t>
      </w:r>
      <w:r w:rsidR="0029038E">
        <w:rPr>
          <w:noProof/>
        </w:rPr>
        <w:t>3</w:t>
      </w:r>
      <w:r>
        <w:fldChar w:fldCharType="end"/>
      </w:r>
      <w:r>
        <w:t xml:space="preserve">). При атаке радикалом роста атома углерода </w:t>
      </w:r>
      <w:r w:rsidRPr="00725F81">
        <w:t>существенные</w:t>
      </w:r>
      <w:r>
        <w:t xml:space="preserve"> препятствия для присоединения создают объемные тpeт-бутильные группы, что сказывается на энергетике реакции.</w:t>
      </w:r>
    </w:p>
    <w:p w14:paraId="6ACD022B" w14:textId="39452D1F" w:rsidR="00D624F4" w:rsidRPr="00433407" w:rsidRDefault="00D624F4" w:rsidP="00D624F4">
      <w:pPr>
        <w:pStyle w:val="af2"/>
        <w:rPr>
          <w:noProof/>
          <w:color w:val="000000" w:themeColor="text1"/>
          <w:sz w:val="28"/>
        </w:rPr>
      </w:pPr>
      <w:bookmarkStart w:id="95" w:name="_Ref135047443"/>
      <w:r>
        <w:t xml:space="preserve">Таблица </w:t>
      </w:r>
      <w:r w:rsidR="00674BB7">
        <w:fldChar w:fldCharType="begin"/>
      </w:r>
      <w:r w:rsidR="00674BB7">
        <w:instrText xml:space="preserve"> SEQ Таблица \* ARABIC </w:instrText>
      </w:r>
      <w:r w:rsidR="00674BB7">
        <w:fldChar w:fldCharType="separate"/>
      </w:r>
      <w:r w:rsidR="008721C3">
        <w:rPr>
          <w:noProof/>
        </w:rPr>
        <w:t>3</w:t>
      </w:r>
      <w:r w:rsidR="00674BB7">
        <w:rPr>
          <w:noProof/>
        </w:rPr>
        <w:fldChar w:fldCharType="end"/>
      </w:r>
      <w:bookmarkEnd w:id="95"/>
      <w:r>
        <w:t xml:space="preserve">. </w:t>
      </w:r>
      <w:r w:rsidRPr="009143C3">
        <w:t>Изменение</w:t>
      </w:r>
      <w:r w:rsidRPr="00907A00">
        <w:t xml:space="preserve"> энергии при взаимодействии хинонов с радикалом </w:t>
      </w:r>
      <m:oMath>
        <m:r>
          <w:rPr>
            <w:rFonts w:ascii="Cambria Math" w:hAnsi="Cambria Math"/>
          </w:rPr>
          <m:t>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С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Н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СООС</m:t>
        </m:r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Н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907A00">
        <w:t xml:space="preserve"> (метод расчета B3P86/6-31G(d))</w:t>
      </w:r>
    </w:p>
    <w:tbl>
      <w:tblPr>
        <w:tblW w:w="4200" w:type="dxa"/>
        <w:tblLook w:val="04A0" w:firstRow="1" w:lastRow="0" w:firstColumn="1" w:lastColumn="0" w:noHBand="0" w:noVBand="1"/>
      </w:tblPr>
      <w:tblGrid>
        <w:gridCol w:w="1600"/>
        <w:gridCol w:w="1504"/>
        <w:gridCol w:w="1096"/>
      </w:tblGrid>
      <w:tr w:rsidR="00072C8E" w:rsidRPr="00072C8E" w14:paraId="50623761" w14:textId="77777777" w:rsidTr="00072C8E">
        <w:trPr>
          <w:trHeight w:val="600"/>
        </w:trPr>
        <w:tc>
          <w:tcPr>
            <w:tcW w:w="16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3E82F9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Хинон</w:t>
            </w:r>
          </w:p>
        </w:tc>
        <w:tc>
          <w:tcPr>
            <w:tcW w:w="260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vAlign w:val="bottom"/>
            <w:hideMark/>
          </w:tcPr>
          <w:p w14:paraId="5F335C21" w14:textId="77777777" w:rsidR="00072C8E" w:rsidRPr="00072C8E" w:rsidRDefault="00072C8E" w:rsidP="00072C8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Значения Е (кДж.моль) при направлении атаки</w:t>
            </w:r>
          </w:p>
        </w:tc>
      </w:tr>
      <w:tr w:rsidR="00072C8E" w:rsidRPr="00072C8E" w14:paraId="61B5228F" w14:textId="77777777" w:rsidTr="00072C8E">
        <w:trPr>
          <w:trHeight w:val="516"/>
        </w:trPr>
        <w:tc>
          <w:tcPr>
            <w:tcW w:w="16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F35276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</w:p>
        </w:tc>
        <w:tc>
          <w:tcPr>
            <w:tcW w:w="150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AF6AFC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О</w:t>
            </w:r>
          </w:p>
        </w:tc>
        <w:tc>
          <w:tcPr>
            <w:tcW w:w="10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A8118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32"/>
                <w:szCs w:val="32"/>
                <w:lang w:eastAsia="ru-RU"/>
              </w:rPr>
              <w:t>С</w:t>
            </w:r>
          </w:p>
        </w:tc>
      </w:tr>
      <w:tr w:rsidR="00072C8E" w:rsidRPr="00072C8E" w14:paraId="5D743DD6" w14:textId="77777777" w:rsidTr="00072C8E">
        <w:trPr>
          <w:trHeight w:val="360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FBC2D4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5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E3B0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2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CDB2055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5</w:t>
            </w:r>
          </w:p>
        </w:tc>
      </w:tr>
      <w:tr w:rsidR="00072C8E" w:rsidRPr="00072C8E" w14:paraId="16E8EEF9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4F75163B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36Q</w:t>
            </w:r>
          </w:p>
        </w:tc>
        <w:tc>
          <w:tcPr>
            <w:tcW w:w="15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2A6F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04</w:t>
            </w:r>
          </w:p>
        </w:tc>
        <w:tc>
          <w:tcPr>
            <w:tcW w:w="1096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72BD074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42</w:t>
            </w:r>
          </w:p>
        </w:tc>
      </w:tr>
      <w:tr w:rsidR="00072C8E" w:rsidRPr="00072C8E" w14:paraId="1ABDC08E" w14:textId="77777777" w:rsidTr="00072C8E">
        <w:trPr>
          <w:trHeight w:val="372"/>
        </w:trPr>
        <w:tc>
          <w:tcPr>
            <w:tcW w:w="1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1249177" w14:textId="77777777" w:rsidR="00072C8E" w:rsidRPr="00072C8E" w:rsidRDefault="00072C8E" w:rsidP="00072C8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lang w:eastAsia="ru-RU"/>
              </w:rPr>
              <w:t>Бензохинон-1,2</w:t>
            </w:r>
          </w:p>
        </w:tc>
        <w:tc>
          <w:tcPr>
            <w:tcW w:w="150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ED2EE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131</w:t>
            </w:r>
          </w:p>
        </w:tc>
        <w:tc>
          <w:tcPr>
            <w:tcW w:w="10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02C9E33" w14:textId="77777777" w:rsidR="00072C8E" w:rsidRPr="00072C8E" w:rsidRDefault="00072C8E" w:rsidP="00072C8E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</w:pPr>
            <w:r w:rsidRPr="00072C8E">
              <w:rPr>
                <w:rFonts w:ascii="Calibri" w:eastAsia="Times New Roman" w:hAnsi="Calibri" w:cs="Calibri"/>
                <w:color w:val="000000"/>
                <w:sz w:val="28"/>
                <w:szCs w:val="28"/>
                <w:lang w:eastAsia="ru-RU"/>
              </w:rPr>
              <w:t>-71</w:t>
            </w:r>
          </w:p>
        </w:tc>
      </w:tr>
    </w:tbl>
    <w:p w14:paraId="069D7F16" w14:textId="77777777" w:rsidR="00072C8E" w:rsidRDefault="00072C8E" w:rsidP="00D624F4">
      <w:pPr>
        <w:pStyle w:val="a2"/>
      </w:pPr>
    </w:p>
    <w:p w14:paraId="04B2CF2A" w14:textId="2B0BB210" w:rsidR="00D624F4" w:rsidRDefault="00D624F4" w:rsidP="00D624F4">
      <w:pPr>
        <w:pStyle w:val="a2"/>
      </w:pPr>
      <w:r w:rsidRPr="00255FBF">
        <w:t xml:space="preserve">Интересно, что в случае бензохинона-1,4 и бензохинона-1,2 различия в энергетике реакций присоединения радикала по атомам кислорода и углерода менее существенны, чем в случае 36Q и особенно 35Q. Данный факт, </w:t>
      </w:r>
      <w:r>
        <w:t>очевидно</w:t>
      </w:r>
      <w:r w:rsidRPr="00255FBF">
        <w:t xml:space="preserve">, связан с влиянием объемных </w:t>
      </w:r>
      <w:r>
        <w:t>трет</w:t>
      </w:r>
      <w:r w:rsidRPr="00255FBF">
        <w:t xml:space="preserve">-бутильных групп, </w:t>
      </w:r>
      <w:r>
        <w:t>которые препятствуют</w:t>
      </w:r>
      <w:r w:rsidRPr="00255FBF">
        <w:t xml:space="preserve"> атак</w:t>
      </w:r>
      <w:r>
        <w:t>е</w:t>
      </w:r>
      <w:r w:rsidRPr="009C105D">
        <w:t xml:space="preserve"> </w:t>
      </w:r>
      <w:r w:rsidRPr="00255FBF">
        <w:t>растущ</w:t>
      </w:r>
      <w:r>
        <w:t>его</w:t>
      </w:r>
      <w:r w:rsidRPr="00255FBF">
        <w:t xml:space="preserve"> макрорадикал</w:t>
      </w:r>
      <w:r>
        <w:t>а на</w:t>
      </w:r>
      <w:r w:rsidRPr="00255FBF">
        <w:t xml:space="preserve"> атом углерода хинона.</w:t>
      </w:r>
      <w:r>
        <w:t xml:space="preserve"> </w:t>
      </w:r>
      <w:r w:rsidRPr="00255FBF">
        <w:t xml:space="preserve">Квантово-химические расчеты подтверждают, что </w:t>
      </w:r>
      <w:r>
        <w:t>электронная</w:t>
      </w:r>
      <w:r w:rsidRPr="00255FBF">
        <w:t xml:space="preserve"> плотность в этом радикале практически равномерно распределена между четырьмя атомами - тремя атомами углерода и атомом кислорода. Соответствующие крайние резонансные структуры представлены на</w:t>
      </w:r>
      <w:r>
        <w:t xml:space="preserve"> схеме ниже (см.</w:t>
      </w:r>
      <w:r w:rsidRPr="00255FBF">
        <w:t xml:space="preserve"> </w:t>
      </w:r>
      <w:r>
        <w:fldChar w:fldCharType="begin"/>
      </w:r>
      <w:r>
        <w:instrText xml:space="preserve"> REF _Ref135046881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18</w:t>
      </w:r>
      <w:r>
        <w:fldChar w:fldCharType="end"/>
      </w:r>
      <w:r>
        <w:t>):</w:t>
      </w:r>
    </w:p>
    <w:p w14:paraId="5AC22512" w14:textId="77777777" w:rsidR="00D624F4" w:rsidRDefault="00D624F4" w:rsidP="00D624F4">
      <w:pPr>
        <w:pStyle w:val="a2"/>
      </w:pPr>
      <w:r>
        <w:object w:dxaOrig="9643" w:dyaOrig="2832" w14:anchorId="144DF11C">
          <v:shape id="_x0000_i1036" type="#_x0000_t75" style="width:468pt;height:137.15pt" o:ole="">
            <v:imagedata r:id="rId48" o:title=""/>
          </v:shape>
          <o:OLEObject Type="Embed" ProgID="ChemDraw.Document.6.0" ShapeID="_x0000_i1036" DrawAspect="Content" ObjectID="_1777081007" r:id="rId49"/>
        </w:object>
      </w:r>
    </w:p>
    <w:p w14:paraId="03FC7BDD" w14:textId="0EC2FA77" w:rsidR="00D624F4" w:rsidRPr="00D624F4" w:rsidRDefault="00D624F4" w:rsidP="00D624F4">
      <w:pPr>
        <w:pStyle w:val="af2"/>
        <w:rPr>
          <w:noProof/>
          <w:color w:val="000000" w:themeColor="text1"/>
          <w:sz w:val="28"/>
        </w:rPr>
      </w:pPr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19</w:t>
      </w:r>
      <w:r w:rsidR="00674BB7">
        <w:rPr>
          <w:noProof/>
        </w:rPr>
        <w:fldChar w:fldCharType="end"/>
      </w:r>
      <w:r>
        <w:t>. Резонансные структуры замещенных оксифенксильных радикалов</w:t>
      </w:r>
    </w:p>
    <w:p w14:paraId="3DE35519" w14:textId="5919C080" w:rsidR="00CC065B" w:rsidRDefault="00CC065B" w:rsidP="00603512">
      <w:pPr>
        <w:pStyle w:val="31"/>
      </w:pPr>
      <w:r>
        <w:lastRenderedPageBreak/>
        <w:t>Обрыв цепи</w:t>
      </w:r>
    </w:p>
    <w:p w14:paraId="75E8C60A" w14:textId="49746886" w:rsidR="00A3340D" w:rsidRDefault="00A3340D" w:rsidP="008C0A16">
      <w:pPr>
        <w:pStyle w:val="a3"/>
      </w:pPr>
      <w:r>
        <w:t>Р</w:t>
      </w:r>
      <w:r w:rsidRPr="008078BE">
        <w:t xml:space="preserve">еакционноспособные радикальные центры в молекулах полимера </w:t>
      </w:r>
      <w:r w:rsidR="0015157D">
        <w:t xml:space="preserve">теряют свою </w:t>
      </w:r>
      <w:commentRangeStart w:id="96"/>
      <w:r w:rsidR="0015157D">
        <w:t>активность</w:t>
      </w:r>
      <w:commentRangeEnd w:id="96"/>
      <w:r w:rsidR="0015157D">
        <w:rPr>
          <w:rStyle w:val="af6"/>
          <w:rFonts w:eastAsia="SimSun" w:cstheme="minorBidi"/>
          <w:color w:val="auto"/>
          <w:lang w:eastAsia="en-US"/>
        </w:rPr>
        <w:commentReference w:id="96"/>
      </w:r>
      <w:r w:rsidR="006B298D" w:rsidRPr="008078BE">
        <w:t xml:space="preserve"> либо в результате взаимодействия со свободным радикалом, либо с радикалом, находящимся в цепи.</w:t>
      </w:r>
      <w:r w:rsidR="006B298D">
        <w:t xml:space="preserve"> </w:t>
      </w:r>
      <w:r w:rsidR="006B298D" w:rsidRPr="00722E49">
        <w:t xml:space="preserve">Эти реакции ответственны за низкую концентрацию активных центров, порядка </w:t>
      </w:r>
      <m:oMath>
        <m:sSup>
          <m:sSupPr>
            <m:ctrlPr>
              <w:rPr>
                <w:rFonts w:ascii="Cambria Math" w:hAnsi="Cambria Math"/>
                <w:b/>
                <w:bCs/>
                <w:i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8</m:t>
            </m:r>
          </m:sup>
        </m:sSup>
        <m:r>
          <m:rPr>
            <m:sty m:val="b"/>
          </m:rPr>
          <w:rPr>
            <w:rFonts w:ascii="Cambria Math" w:hAnsi="Cambria Math"/>
          </w:rPr>
          <m:t xml:space="preserve"> M </m:t>
        </m:r>
      </m:oMath>
      <w:r w:rsidR="00977CDE" w:rsidRPr="00977CDE">
        <w:rPr>
          <w:b/>
          <w:iCs/>
        </w:rPr>
        <w:t xml:space="preserve"> </w:t>
      </w:r>
      <w:sdt>
        <w:sdtPr>
          <w:rPr>
            <w:b/>
            <w:iCs/>
            <w:lang w:val="en-US"/>
          </w:rPr>
          <w:alias w:val="To edit, see citavi.com/edit"/>
          <w:tag w:val="CitaviPlaceholder#a7aab158-196c-4b40-94e2-ca9917901e66"/>
          <w:id w:val="211539318"/>
          <w:placeholder>
            <w:docPart w:val="DefaultPlaceholder_-1854013440"/>
          </w:placeholder>
        </w:sdtPr>
        <w:sdtContent>
          <w:r w:rsidR="00977CDE" w:rsidRPr="00977CDE">
            <w:rPr>
              <w:bCs/>
              <w:iCs/>
              <w:lang w:val="en-US"/>
            </w:rPr>
            <w:fldChar w:fldCharType="begin"/>
          </w:r>
          <w:r w:rsidR="000D08D2">
            <w:rPr>
              <w:bCs/>
              <w:iCs/>
              <w:lang w:val="en-US"/>
            </w:rPr>
            <w:instrText>ADDIN</w:instrText>
          </w:r>
          <w:r w:rsidR="000D08D2" w:rsidRPr="000D08D2">
            <w:rPr>
              <w:bCs/>
              <w:iCs/>
            </w:rPr>
            <w:instrText xml:space="preserve"> </w:instrText>
          </w:r>
          <w:r w:rsidR="000D08D2">
            <w:rPr>
              <w:bCs/>
              <w:iCs/>
              <w:lang w:val="en-US"/>
            </w:rPr>
            <w:instrText>CitaviPlaceholder</w:instrText>
          </w:r>
          <w:r w:rsidR="000D08D2" w:rsidRPr="000D08D2">
            <w:rPr>
              <w:bCs/>
              <w:iCs/>
            </w:rPr>
            <w:instrText>{</w:instrText>
          </w:r>
          <w:r w:rsidR="000D08D2">
            <w:rPr>
              <w:bCs/>
              <w:iCs/>
              <w:lang w:val="en-US"/>
            </w:rPr>
            <w:instrText>eyIkaWQiOiIx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GlvbnMuV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yZF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VudHJpZXMiOlt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Np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UGx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o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kZXJFbnRye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Mz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QwNTAwLWZlMDAtNG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NzkxLTg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jYmVhZG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CIsIlJhbmdlTGVuZ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Ijo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FiYzBhYz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Zl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tNDI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Zi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ZGJjLTQ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Y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YmRlOW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iIsI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aWQiOiIz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l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SY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ZS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VuZFBhZ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C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YWdlTnVtYm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IiwiSXNGdWxse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VyaWMiOmZhbHNl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ZXJpbmdUeXBlIjowLCJ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Fs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zdGVtIjowf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cnRQYWdl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U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UGFn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i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IsIklzRnVsbHlOd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cmljIjpmYWxzZSwiTnVtYmV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TnVtZXJhbFN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lb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H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LCJSZWZlcmVu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iOnsiJGlkIjoiNiIsIi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mVmZXJlb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i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Y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QWJzdHJh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BdXRo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eyIkaWQiOiI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IiwiJH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QZXJz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iwiRmly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SGFucy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Z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ZyIsIkxh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OY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IjoiRWxpYXM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TZXgiOjA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VQwMDoxOT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OC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lkIjoiNTdiOTUxYWUtZG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S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DMwLWE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WEtMGVlMDMxNTU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zlj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Q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q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sIF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In</w:instrText>
          </w:r>
          <w:r w:rsidR="000D08D2" w:rsidRPr="000D08D2">
            <w:rPr>
              <w:bCs/>
              <w:iCs/>
            </w:rPr>
            <w:instrText>19</w:instrText>
          </w:r>
          <w:r w:rsidR="000D08D2">
            <w:rPr>
              <w:bCs/>
              <w:iCs/>
              <w:lang w:val="en-US"/>
            </w:rPr>
            <w:instrText>XSwi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LZXlVcGRhdGVUeXBlIjowLCJD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sYWJvcm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zIjpbXSwiQ</w:instrText>
          </w:r>
          <w:r w:rsidR="000D08D2" w:rsidRPr="000D08D2">
            <w:rPr>
              <w:bCs/>
              <w:iCs/>
            </w:rPr>
            <w:instrText>292</w:instrText>
          </w:r>
          <w:r w:rsidR="000D08D2">
            <w:rPr>
              <w:bCs/>
              <w:iCs/>
              <w:lang w:val="en-US"/>
            </w:rPr>
            <w:instrText>ZXJQYXRo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k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SwiVXJp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ya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IjoiRWxpYXMg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uanBnIiwiTGlu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kUmVz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TdG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dXMiOjgsIlBy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lcnRpZXMiOnsiJGlkIjoiMTA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pbmtlZFJlc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UHJvcGVydGllcywg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ifSw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lu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vbGRlcl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jAsIklzT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jYWx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F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GaWxlTGlua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ZmFs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UsIklz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vdWRSZX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IjpmYWxzZSwiSXNDbG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ZENvcHkiOmZhbHNlLCJBdHRh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z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GYWxsYmFja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vZGUiOmZhbHNlfSwiRWRpd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Vka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iwgd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bH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RuZGlnIM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YmVyYXJiZW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XRlIHVuZCBlcncuIE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ZmwuIiwiRXZhbHVhdGlvbkNvbXBsZXhpdHkiOjAsIkV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YW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YXRpb</w:instrText>
          </w:r>
          <w:r w:rsidR="000D08D2" w:rsidRPr="000D08D2">
            <w:rPr>
              <w:bCs/>
              <w:iCs/>
            </w:rPr>
            <w:instrText>25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y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V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R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b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wLCJHcm</w:instrText>
          </w:r>
          <w:r w:rsidR="000D08D2" w:rsidRPr="000D08D2">
            <w:rPr>
              <w:bCs/>
              <w:iCs/>
            </w:rPr>
            <w:instrText>91</w:instrText>
          </w:r>
          <w:r w:rsidR="000D08D2">
            <w:rPr>
              <w:bCs/>
              <w:iCs/>
              <w:lang w:val="en-US"/>
            </w:rPr>
            <w:instrText>cHMiOltdLCJIYXNMYWJlbDEiOmZhbHNlLCJIYXNMYWJlbDIiOmZhbHNlLCJJ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JuIjoiOT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MjcyOTg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jMiLCJLZXl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10</w:instrText>
          </w:r>
          <w:r w:rsidR="000D08D2">
            <w:rPr>
              <w:bCs/>
              <w:iCs/>
              <w:lang w:val="en-US"/>
            </w:rPr>
            <w:instrText>sI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E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ZpLkxv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FkZHJl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nsiJGlkIjoiMTIiLCIkd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N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aXNzQWNhZGVtaWMuQ2l0YXZpLkxpbmtlZFJlc291cmNlLCBTd2lzc0FjYWRlbWljLkNpdGF2aSIsIkxpbmtlZFJlc291cmNlVHlwZSI6NSwiT3JpZ2luYWxTdHJpbmciOiJodHRwOi8vd3d3LndvcmxkY2F0Lm9yZy9vY2xjLzczOTUyNjQ1IiwiVXJpU3RyaW5nIjoiaHR0cDovL3d3dy53b3JsZGNhdC5vcmcvb2NsYy83Mzk1MjY0NSIsIkxpbmtlZFJlc291cmNlU3RhdHVzIjo4LCJQcm9wZXJ0aWVzIjp7IiRpZCI6IjEz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EsIkNyZWF0ZWRCeSI6Il9IT01FIiwiQ3JlYXRlZE9uIjoiMjAyNC0wNS0wNVQwMDoxOTo1OCIsIk1vZGlmaWVkQnkiOiJfSE9NRSIsIklkIjoiY2Y3ZDdjMDQtNjFiZC00OTU2LWFlYTItZjFkZWUxOTNlNWYyIiwiTW9kaWZpZWRPbiI6IjIwMjQtMDUtMDVUMDA6MTk6NTgiLCJQcm9qZWN0Ijp7IiRyZWYiOiI4In19XSwiT3JnYW5pemF0aW9ucyI6W10sIk90aGVyc0ludm9sdmVkIjpbXSwiUGFnZUNvdW50IjoiNCB2b2x1bWVzIiwiUGxhY2VPZlB1YmxpY2F0aW9uIjoiV2VpbmhlaW07IENoaWNoZXN0ZXIiLCJQdWJsaXNoZXJzIjpbeyIkaWQiOiIxNCIsIiR0eXBlIjoi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dpc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NBY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FkZW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pYy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DaXRhdmkuUHVibGlzaGVyLCBTd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z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YWRlbWljL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SIsI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hbWUiOiJXaWxleS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WQ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giLCJQcm</w:instrText>
          </w:r>
          <w:r w:rsidR="000D08D2" w:rsidRPr="000D08D2">
            <w:rPr>
              <w:bCs/>
              <w:iCs/>
            </w:rPr>
            <w:instrText>90</w:instrText>
          </w:r>
          <w:r w:rsidR="000D08D2">
            <w:rPr>
              <w:bCs/>
              <w:iCs/>
              <w:lang w:val="en-US"/>
            </w:rPr>
            <w:instrText>ZW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QiOmZhbHNlLCJDcmVhdGVkQnkiOiJfS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RSIsIkNyZWF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P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IwMjQtMDUtMDVUMDA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Tk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NTg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J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mVlNzc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ZDZiLTBiNzUtNDZmNC</w:instrText>
          </w:r>
          <w:r w:rsidR="000D08D2" w:rsidRPr="000D08D2">
            <w:rPr>
              <w:bCs/>
              <w:iCs/>
            </w:rPr>
            <w:instrText>04</w:instrText>
          </w:r>
          <w:r w:rsidR="000D08D2">
            <w:rPr>
              <w:bCs/>
              <w:iCs/>
              <w:lang w:val="en-US"/>
            </w:rPr>
            <w:instrText>YWVhLWVkZTZiOWEzYzkwYyIs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ZGlmaW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UHJvamVj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eyIkcmVmIjoiOC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f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F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hdGlvbnMiOltdLCJSYXRpbmciOjAsIlJlZmVyZ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jZV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UiOiJCb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rIiwi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hvcnR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VsaWFzID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TktMjAwMyDigJMgTWFrcm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t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xla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O</w:instrText>
          </w:r>
          <w:r w:rsidR="000D08D2" w:rsidRPr="000D08D2">
            <w:rPr>
              <w:bCs/>
              <w:iCs/>
            </w:rPr>
            <w:instrText>8</w:instrText>
          </w:r>
          <w:r w:rsidR="000D08D2">
            <w:rPr>
              <w:bCs/>
              <w:iCs/>
              <w:lang w:val="en-US"/>
            </w:rPr>
            <w:instrText>bGUiLCJT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ydFRpdGxlVXBkYXRlVHlw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T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ZCaWJsa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ncmFwaGljSW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pb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JX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sZENhdCIsIlN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XRpY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k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y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MGJmZjA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OWNjLTRiMDgtYjQw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NWIwZTIz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M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MiXSwiVGFibGVPZkNvbnRlbnRzQ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tcGxleG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ibGVPZkNvbnRlbnRzU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cmNlVGV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dEZvcm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d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MCwiVGFz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MiOltdLCJUaXRsZ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ha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vb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WvDvGxlIiwiVHJhbnNsYXRvcnMiOltdLCJZZWFy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WWVhclJlc</w:instrText>
          </w:r>
          <w:r w:rsidR="000D08D2" w:rsidRPr="000D08D2">
            <w:rPr>
              <w:bCs/>
              <w:iCs/>
            </w:rPr>
            <w:instrText>29</w:instrText>
          </w:r>
          <w:r w:rsidR="000D08D2">
            <w:rPr>
              <w:bCs/>
              <w:iCs/>
              <w:lang w:val="en-US"/>
            </w:rPr>
            <w:instrText>sdmVkIjoiMTk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yMDAzIiwiQ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lYXRlZEJ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Ijoi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hPTUUiLCJDcmVhdGVkT</w:instrText>
          </w:r>
          <w:r w:rsidR="000D08D2" w:rsidRPr="000D08D2">
            <w:rPr>
              <w:bCs/>
              <w:iCs/>
            </w:rPr>
            <w:instrText>24</w:instrText>
          </w:r>
          <w:r w:rsidR="000D08D2">
            <w:rPr>
              <w:bCs/>
              <w:iCs/>
              <w:lang w:val="en-US"/>
            </w:rPr>
            <w:instrText>iOiIyMD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LTA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VDAwOj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Oj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IiwiTW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kaWZpZWRCeS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l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IT</w:instrText>
          </w:r>
          <w:r w:rsidR="000D08D2" w:rsidRPr="000D08D2">
            <w:rPr>
              <w:bCs/>
              <w:iCs/>
            </w:rPr>
            <w:instrText>01</w:instrText>
          </w:r>
          <w:r w:rsidR="000D08D2">
            <w:rPr>
              <w:bCs/>
              <w:iCs/>
              <w:lang w:val="en-US"/>
            </w:rPr>
            <w:instrText>FIiwiSWQiOiJhYmMwYWM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NS</w:instrText>
          </w:r>
          <w:r w:rsidR="000D08D2" w:rsidRPr="000D08D2">
            <w:rPr>
              <w:bCs/>
              <w:iCs/>
            </w:rPr>
            <w:instrText>02</w:instrText>
          </w:r>
          <w:r w:rsidR="000D08D2">
            <w:rPr>
              <w:bCs/>
              <w:iCs/>
              <w:lang w:val="en-US"/>
            </w:rPr>
            <w:instrText>ZTNjLTQyOWYtOWRiYy</w:instrText>
          </w:r>
          <w:r w:rsidR="000D08D2" w:rsidRPr="000D08D2">
            <w:rPr>
              <w:bCs/>
              <w:iCs/>
            </w:rPr>
            <w:instrText>00</w:instrText>
          </w:r>
          <w:r w:rsidR="000D08D2">
            <w:rPr>
              <w:bCs/>
              <w:iCs/>
              <w:lang w:val="en-US"/>
            </w:rPr>
            <w:instrText>NWZmOGJkZTliNGIiLCJN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RpZmllZE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uIjoiMjAyNC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wNS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xMlQyMzo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NjowNyIsIlByb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pl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QiOnsiJHJlZ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gif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VzZU</w:instrText>
          </w:r>
          <w:r w:rsidR="000D08D2" w:rsidRPr="000D08D2">
            <w:rPr>
              <w:bCs/>
              <w:iCs/>
            </w:rPr>
            <w:instrText>51</w:instrText>
          </w:r>
          <w:r w:rsidR="000D08D2">
            <w:rPr>
              <w:bCs/>
              <w:iCs/>
              <w:lang w:val="en-US"/>
            </w:rPr>
            <w:instrText>bWJlcmluZ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cGVPZlBhcmVudERvY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VtZW</w:instrText>
          </w:r>
          <w:r w:rsidR="000D08D2" w:rsidRPr="000D08D2">
            <w:rPr>
              <w:bCs/>
              <w:iCs/>
            </w:rPr>
            <w:instrText>50</w:instrText>
          </w:r>
          <w:r w:rsidR="000D08D2">
            <w:rPr>
              <w:bCs/>
              <w:iCs/>
              <w:lang w:val="en-US"/>
            </w:rPr>
            <w:instrText>IjpmYWxzZX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dLCJGb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JtYXR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ZWR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p</w:instrText>
          </w:r>
          <w:r w:rsidR="000D08D2" w:rsidRPr="000D08D2">
            <w:rPr>
              <w:bCs/>
              <w:iCs/>
            </w:rPr>
            <w:instrText>7</w:instrText>
          </w:r>
          <w:r w:rsidR="000D08D2">
            <w:rPr>
              <w:bCs/>
              <w:iCs/>
              <w:lang w:val="en-US"/>
            </w:rPr>
            <w:instrText>IiRpZC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E</w:instrText>
          </w:r>
          <w:r w:rsidR="000D08D2" w:rsidRPr="000D08D2">
            <w:rPr>
              <w:bCs/>
              <w:iCs/>
            </w:rPr>
            <w:instrText>1</w:instrText>
          </w:r>
          <w:r w:rsidR="000D08D2">
            <w:rPr>
              <w:bCs/>
              <w:iCs/>
              <w:lang w:val="en-US"/>
            </w:rPr>
            <w:instrText>IiwiQ</w:instrText>
          </w:r>
          <w:r w:rsidR="000D08D2" w:rsidRPr="000D08D2">
            <w:rPr>
              <w:bCs/>
              <w:iCs/>
            </w:rPr>
            <w:instrText>291</w:instrText>
          </w:r>
          <w:r w:rsidR="000D08D2">
            <w:rPr>
              <w:bCs/>
              <w:iCs/>
              <w:lang w:val="en-US"/>
            </w:rPr>
            <w:instrText>bnQiOjEsIlRleHRVbml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W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siJGlkIjoiMTYiLCJGb</w:instrText>
          </w:r>
          <w:r w:rsidR="000D08D2" w:rsidRPr="000D08D2">
            <w:rPr>
              <w:bCs/>
              <w:iCs/>
            </w:rPr>
            <w:instrText>250</w:instrText>
          </w:r>
          <w:r w:rsidR="000D08D2">
            <w:rPr>
              <w:bCs/>
              <w:iCs/>
              <w:lang w:val="en-US"/>
            </w:rPr>
            <w:instrText>U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R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bGUiOnsiJGlkIjoiMTciLCJOZX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mFsIjp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cnVlfSwiUmVhZGluZ</w:instrText>
          </w:r>
          <w:r w:rsidR="000D08D2" w:rsidRPr="000D08D2">
            <w:rPr>
              <w:bCs/>
              <w:iCs/>
            </w:rPr>
            <w:instrText>09</w:instrText>
          </w:r>
          <w:r w:rsidR="000D08D2">
            <w:rPr>
              <w:bCs/>
              <w:iCs/>
              <w:lang w:val="en-US"/>
            </w:rPr>
            <w:instrText>yZGVyIjoxLCJUZXh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IjoiWzQ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XSJ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XX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sIlRhZy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kNpdGF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aVBsYWNlaG</w:instrText>
          </w:r>
          <w:r w:rsidR="000D08D2" w:rsidRPr="000D08D2">
            <w:rPr>
              <w:bCs/>
              <w:iCs/>
            </w:rPr>
            <w:instrText>9</w:instrText>
          </w:r>
          <w:r w:rsidR="000D08D2">
            <w:rPr>
              <w:bCs/>
              <w:iCs/>
              <w:lang w:val="en-US"/>
            </w:rPr>
            <w:instrText>sZGVyI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E</w:instrText>
          </w:r>
          <w:r w:rsidR="000D08D2" w:rsidRPr="000D08D2">
            <w:rPr>
              <w:bCs/>
              <w:iCs/>
            </w:rPr>
            <w:instrText>3</w:instrText>
          </w:r>
          <w:r w:rsidR="000D08D2">
            <w:rPr>
              <w:bCs/>
              <w:iCs/>
              <w:lang w:val="en-US"/>
            </w:rPr>
            <w:instrText>YWFiMTU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LTE</w:instrText>
          </w:r>
          <w:r w:rsidR="000D08D2" w:rsidRPr="000D08D2">
            <w:rPr>
              <w:bCs/>
              <w:iCs/>
            </w:rPr>
            <w:instrText>5</w:instrText>
          </w:r>
          <w:r w:rsidR="000D08D2">
            <w:rPr>
              <w:bCs/>
              <w:iCs/>
              <w:lang w:val="en-US"/>
            </w:rPr>
            <w:instrText>NmMtNGI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MC</w:instrText>
          </w:r>
          <w:r w:rsidR="000D08D2" w:rsidRPr="000D08D2">
            <w:rPr>
              <w:bCs/>
              <w:iCs/>
            </w:rPr>
            <w:instrText>05</w:instrText>
          </w:r>
          <w:r w:rsidR="000D08D2">
            <w:rPr>
              <w:bCs/>
              <w:iCs/>
              <w:lang w:val="en-US"/>
            </w:rPr>
            <w:instrText>NGUyLWNhOTkxNzkwMWU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NiIsIlRleHQiOiJbNDhdIiwiV</w:instrText>
          </w:r>
          <w:r w:rsidR="000D08D2" w:rsidRPr="000D08D2">
            <w:rPr>
              <w:bCs/>
              <w:iCs/>
            </w:rPr>
            <w:instrText>0</w:instrText>
          </w:r>
          <w:r w:rsidR="000D08D2">
            <w:rPr>
              <w:bCs/>
              <w:iCs/>
              <w:lang w:val="en-US"/>
            </w:rPr>
            <w:instrText>FJVmVyc</w:instrText>
          </w:r>
          <w:r w:rsidR="000D08D2" w:rsidRPr="000D08D2">
            <w:rPr>
              <w:bCs/>
              <w:iCs/>
            </w:rPr>
            <w:instrText>2</w:instrText>
          </w:r>
          <w:r w:rsidR="000D08D2">
            <w:rPr>
              <w:bCs/>
              <w:iCs/>
              <w:lang w:val="en-US"/>
            </w:rPr>
            <w:instrText>lvbiI</w:instrText>
          </w:r>
          <w:r w:rsidR="000D08D2" w:rsidRPr="000D08D2">
            <w:rPr>
              <w:bCs/>
              <w:iCs/>
            </w:rPr>
            <w:instrText>6</w:instrText>
          </w:r>
          <w:r w:rsidR="000D08D2">
            <w:rPr>
              <w:bCs/>
              <w:iCs/>
              <w:lang w:val="en-US"/>
            </w:rPr>
            <w:instrText>IjYuMTUuMi</w:instrText>
          </w:r>
          <w:r w:rsidR="000D08D2" w:rsidRPr="000D08D2">
            <w:rPr>
              <w:bCs/>
              <w:iCs/>
            </w:rPr>
            <w:instrText>4</w:instrText>
          </w:r>
          <w:r w:rsidR="000D08D2">
            <w:rPr>
              <w:bCs/>
              <w:iCs/>
              <w:lang w:val="en-US"/>
            </w:rPr>
            <w:instrText>wIn</w:instrText>
          </w:r>
          <w:r w:rsidR="000D08D2" w:rsidRPr="000D08D2">
            <w:rPr>
              <w:bCs/>
              <w:iCs/>
            </w:rPr>
            <w:instrText>0=}</w:instrText>
          </w:r>
          <w:r w:rsidR="00977CDE" w:rsidRPr="00977CDE">
            <w:rPr>
              <w:bCs/>
              <w:iCs/>
              <w:lang w:val="en-US"/>
            </w:rPr>
            <w:fldChar w:fldCharType="separate"/>
          </w:r>
          <w:r w:rsidR="00983B76">
            <w:rPr>
              <w:bCs/>
              <w:iCs/>
            </w:rPr>
            <w:t>[48]</w:t>
          </w:r>
          <w:r w:rsidR="00977CDE" w:rsidRPr="00977CDE">
            <w:rPr>
              <w:bCs/>
              <w:iCs/>
              <w:lang w:val="en-US"/>
            </w:rPr>
            <w:fldChar w:fldCharType="end"/>
          </w:r>
        </w:sdtContent>
      </w:sdt>
      <w:r w:rsidR="006B298D" w:rsidRPr="00722E49">
        <w:t>.</w:t>
      </w:r>
      <w:r w:rsidR="006B298D">
        <w:t xml:space="preserve"> </w:t>
      </w:r>
      <w:r w:rsidRPr="008078BE">
        <w:t>Каждая реакция обрыва приводит к образованию “мертвой полимерной цепи” или “мертвого радикала”</w:t>
      </w:r>
      <w:r>
        <w:t>,</w:t>
      </w:r>
      <w:r w:rsidRPr="008078BE">
        <w:t xml:space="preserve"> </w:t>
      </w:r>
      <w:r>
        <w:t xml:space="preserve">которые не принимают участия в дальнейших </w:t>
      </w:r>
      <w:r w:rsidRPr="00A3340D">
        <w:t>реакциях</w:t>
      </w:r>
      <w:r>
        <w:t xml:space="preserve"> роста</w:t>
      </w:r>
      <w:r w:rsidRPr="008078BE">
        <w:t xml:space="preserve">. Обрыв происходит в соответствии с тремя механизмами </w:t>
      </w:r>
      <w:sdt>
        <w:sdtPr>
          <w:alias w:val="To edit, see citavi.com/edit"/>
          <w:tag w:val="CitaviPlaceholder#a1588f5a-2c54-462f-bb59-e7f65d2feaad"/>
          <w:id w:val="-891424235"/>
          <w:placeholder>
            <w:docPart w:val="DefaultPlaceholder_-1854013440"/>
          </w:placeholder>
        </w:sdtPr>
        <w:sdtContent>
          <w:r w:rsidR="00603512"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wNmY1ZWNjLTQzMjItNDIwZi04ZDYyLTUwOTdjY2JmZTBjNCIsIlJhbmdlTGVuZ3RoIjo0LCJSZWZlcmVuY2VJZCI6ImYzYzQ3YTBhLWExYzAtNDQxOS1hYjQ0LTBiZDI1OTZkNTIw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}</w:instrText>
          </w:r>
          <w:r w:rsidR="00603512">
            <w:fldChar w:fldCharType="separate"/>
          </w:r>
          <w:r w:rsidR="00983B76">
            <w:t>[49]</w:t>
          </w:r>
          <w:r w:rsidR="00603512">
            <w:fldChar w:fldCharType="end"/>
          </w:r>
        </w:sdtContent>
      </w:sdt>
      <w:r w:rsidR="00EB6059">
        <w:t xml:space="preserve">: линейного обрыва, рекомбинации и диспропорционирования </w:t>
      </w:r>
      <w:r w:rsidR="004416A8">
        <w:t>(см.</w:t>
      </w:r>
      <w:r w:rsidR="00D46182">
        <w:t xml:space="preserve"> </w:t>
      </w:r>
      <w:r w:rsidR="00D46182">
        <w:fldChar w:fldCharType="begin"/>
      </w:r>
      <w:r w:rsidR="00D46182">
        <w:instrText xml:space="preserve"> REF _Ref165726300 \h </w:instrText>
      </w:r>
      <w:r w:rsidR="00D46182">
        <w:fldChar w:fldCharType="separate"/>
      </w:r>
      <w:r w:rsidR="0029038E">
        <w:t xml:space="preserve">Схема </w:t>
      </w:r>
      <w:r w:rsidR="0029038E">
        <w:rPr>
          <w:noProof/>
        </w:rPr>
        <w:t>20</w:t>
      </w:r>
      <w:r w:rsidR="00D46182">
        <w:fldChar w:fldCharType="end"/>
      </w:r>
      <w:r w:rsidR="004416A8">
        <w:t>)</w:t>
      </w:r>
      <w:r w:rsidRPr="008078BE">
        <w:t>:</w:t>
      </w:r>
    </w:p>
    <w:p w14:paraId="7D02E260" w14:textId="21DB077B" w:rsidR="00D46182" w:rsidRDefault="00CD6E55" w:rsidP="008C0A16">
      <w:pPr>
        <w:pStyle w:val="a3"/>
      </w:pPr>
      <w:r>
        <w:rPr>
          <w:noProof/>
        </w:rPr>
        <w:drawing>
          <wp:inline distT="0" distB="0" distL="0" distR="0" wp14:anchorId="31230619" wp14:editId="0F1B355E">
            <wp:extent cx="5575405" cy="1283568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604860" cy="1290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25B76" w14:textId="1C71F807" w:rsidR="005559F4" w:rsidRPr="005559F4" w:rsidRDefault="00D46182" w:rsidP="005559F4">
      <w:pPr>
        <w:pStyle w:val="af2"/>
      </w:pPr>
      <w:bookmarkStart w:id="97" w:name="_Ref165726300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20</w:t>
      </w:r>
      <w:r w:rsidR="00674BB7">
        <w:rPr>
          <w:noProof/>
        </w:rPr>
        <w:fldChar w:fldCharType="end"/>
      </w:r>
      <w:bookmarkEnd w:id="97"/>
      <w:r>
        <w:t>. Реакции обрыва цепи</w:t>
      </w:r>
    </w:p>
    <w:p w14:paraId="5CE03C92" w14:textId="437DD4A5" w:rsidR="00832871" w:rsidRDefault="004416A8" w:rsidP="004416A8">
      <w:pPr>
        <w:pStyle w:val="a2"/>
        <w:rPr>
          <w:rFonts w:cstheme="minorHAnsi"/>
        </w:rPr>
      </w:pPr>
      <w:r w:rsidRPr="004416A8">
        <w:t>В связи с высокой химической активностью макрорадикалов вероятность их взаимодействия, приводящая к обрыву цепи</w:t>
      </w:r>
      <w:r w:rsidR="00EB6059">
        <w:t xml:space="preserve"> по </w:t>
      </w:r>
      <w:r w:rsidR="004F230A">
        <w:t>механизмам рекомбинации и диспропорционирования</w:t>
      </w:r>
      <w:r w:rsidRPr="004416A8">
        <w:t>, в основном лимитируется диффузией</w:t>
      </w:r>
      <w:r>
        <w:t xml:space="preserve"> </w:t>
      </w:r>
      <w:sdt>
        <w:sdtPr>
          <w:alias w:val="To edit, see citavi.com/edit"/>
          <w:tag w:val="CitaviPlaceholder#f1b3bd7f-fb49-499c-a317-5891d61ca475"/>
          <w:id w:val="1080022803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1NjhhNzkyLTQ0MDktNGQxNS1hZDVkLTVkODg3MTAwOWFiN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jNiZDdmLWZiNDktNDk5Yy1hMzE3LTU4OTFkNjFjYTQ3NS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Pr="004416A8">
        <w:t xml:space="preserve"> даже при проведении полимер</w:t>
      </w:r>
      <w:r>
        <w:t>и</w:t>
      </w:r>
      <w:r w:rsidRPr="004416A8">
        <w:t xml:space="preserve">зации в обычных подвижных растворителях. Для того чтобы активные концы двух макромолекул сблизились, необходимо взаимное перемещение их центров тяжести, т. е. осуществление поступательной диффузии. Однако в сблизившихся двух макрорадикалах активные концы могут быть разделены молекулами растворителя, мономера и инертными сегментами цепи. </w:t>
      </w:r>
      <w:r w:rsidR="0068115E">
        <w:t>И д</w:t>
      </w:r>
      <w:r w:rsidRPr="004416A8">
        <w:t>ля того</w:t>
      </w:r>
      <w:r w:rsidR="00E0300F">
        <w:t>,</w:t>
      </w:r>
      <w:r w:rsidRPr="004416A8">
        <w:t xml:space="preserve"> чтобы радикальные концы сблизившихся макромолекул прореагировали, требуется ряд конформационных перестроек в результате вращения вокруг связей главной цепи, т. е. должна пройти сегментальная перегруппировка. Скорости поступательной диффузии и сегментальных перегруппировок зависят от химического строения и размеров цепи</w:t>
      </w:r>
      <w:r>
        <w:t xml:space="preserve"> </w:t>
      </w:r>
      <w:sdt>
        <w:sdtPr>
          <w:alias w:val="To edit, see citavi.com/edit"/>
          <w:tag w:val="CitaviPlaceholder#f1c0276c-7168-4163-9ecb-84b6f20bb1e0"/>
          <w:id w:val="-94557358"/>
          <w:placeholder>
            <w:docPart w:val="DefaultPlaceholder_-1854013440"/>
          </w:placeholder>
        </w:sdtPr>
        <w:sdtContent>
          <w:r>
            <w:fldChar w:fldCharType="begin"/>
          </w:r>
          <w:r w:rsidR="000D08D2"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0MDYyN2VjLTFlYzEtNDcyYy1iNTg4LTAwZTEyY2M5MjRjZi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YxYzAyNzZjLTcxNjgtNDE2My05ZWNiLTg0YjZmMjBiYjFlMCIsIlRleHQiOiJbNDVdIiwiV0FJVmVyc2lvbiI6IjYuMTUuMi4wIn0=}</w:instrText>
          </w:r>
          <w:r>
            <w:fldChar w:fldCharType="separate"/>
          </w:r>
          <w:r w:rsidR="00983B76">
            <w:t>[45]</w:t>
          </w:r>
          <w:r>
            <w:fldChar w:fldCharType="end"/>
          </w:r>
        </w:sdtContent>
      </w:sdt>
      <w:r w:rsidR="00F802DA">
        <w:t>. Достаточно сложно определить константы отдельных реакций</w:t>
      </w:r>
      <w:r w:rsidR="00832871">
        <w:t xml:space="preserve"> квадратичного</w:t>
      </w:r>
      <w:r w:rsidR="00F802DA">
        <w:t xml:space="preserve"> обрыва, поэтому в литературе представлены данные для общей реакции гибели активного радикала полимера</w:t>
      </w:r>
      <w:r w:rsidR="00924825">
        <w:t>.</w:t>
      </w:r>
      <w:r w:rsidR="00440755">
        <w:t xml:space="preserve"> Поэтому в источниках</w:t>
      </w:r>
      <w:r w:rsidR="00F802DA">
        <w:t xml:space="preserve"> </w:t>
      </w:r>
      <w:r w:rsidR="00440755">
        <w:t xml:space="preserve">приводятся значения скорости квадратичного обрыва сразу двух этих реакция вместе. </w:t>
      </w:r>
      <w:r w:rsidR="00C4681E">
        <w:t>Значения</w:t>
      </w:r>
      <w:r w:rsidR="00F802DA">
        <w:t xml:space="preserve"> констант обрыва находятся в пределах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er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- 2.6*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1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t xml:space="preserve"> (</w:t>
      </w:r>
      <w:r w:rsidR="00084C50" w:rsidRPr="00707EA0">
        <w:t xml:space="preserve">для </w:t>
      </w:r>
      <w:r w:rsidR="00315B54" w:rsidRPr="00707EA0">
        <w:t>П</w:t>
      </w:r>
      <w:r w:rsidR="00084C50" w:rsidRPr="00707EA0">
        <w:t xml:space="preserve">МА при 30 </w:t>
      </w:r>
      <w:r w:rsidR="00084C50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0265c1a1-2568-4963-ad45-7d78fd3d378b"/>
          <w:id w:val="-401911753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kxNWVjNDNiLTNjM2ItNDhiNC05M2Y2LWFkYWI1MmRkNzJjYy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zAyNjVjMWExLTI1NjgtNDk2My1hZDQ1LTdkNzhmZDNkMzc4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315B54" w:rsidRPr="00707EA0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ter</m:t>
            </m:r>
          </m:sub>
        </m:sSub>
        <m:r>
          <w:rPr>
            <w:rFonts w:ascii="Cambria Math" w:hAnsi="Cambria Math"/>
          </w:rPr>
          <m:t xml:space="preserve"> ~2.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15B54" w:rsidRPr="00707EA0">
        <w:rPr>
          <w:rFonts w:cstheme="minorHAnsi"/>
        </w:rPr>
        <w:t xml:space="preserve"> </w:t>
      </w:r>
      <w:r w:rsidR="00315B54" w:rsidRPr="00707EA0">
        <w:t xml:space="preserve">(для ПММА при 30 </w:t>
      </w:r>
      <w:r w:rsidR="00315B54" w:rsidRPr="00707EA0">
        <w:rPr>
          <w:rFonts w:cstheme="minorHAnsi"/>
        </w:rPr>
        <w:t>°С)</w:t>
      </w:r>
      <w:r w:rsidR="002F7CCE" w:rsidRPr="00707EA0">
        <w:rPr>
          <w:rFonts w:cstheme="minorHAnsi"/>
        </w:rPr>
        <w:t xml:space="preserve"> </w:t>
      </w:r>
      <w:sdt>
        <w:sdtPr>
          <w:rPr>
            <w:rFonts w:cstheme="minorHAnsi"/>
          </w:rPr>
          <w:alias w:val="To edit, see citavi.com/edit"/>
          <w:tag w:val="CitaviPlaceholder#a61d3af2-0465-4346-a5aa-c406a52e116b"/>
          <w:id w:val="-1378075356"/>
          <w:placeholder>
            <w:docPart w:val="DefaultPlaceholder_-1854013440"/>
          </w:placeholder>
        </w:sdtPr>
        <w:sdtContent>
          <w:r w:rsidR="002F7CCE" w:rsidRPr="00707EA0">
            <w:rPr>
              <w:rFonts w:cstheme="minorHAnsi"/>
            </w:rPr>
            <w:fldChar w:fldCharType="begin"/>
          </w:r>
          <w:r w:rsidR="000D08D2">
            <w:rPr>
              <w:rFonts w:cstheme="minorHAnsi"/>
            </w:rP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5MThhMGQwLWI2YTctNGE0OS04NDY5LTQ4YzAwNjg4YTIyNCIsIlJhbmdlTGVuZ3RoIjo0LCJSZWZlcmVuY2VJZCI6ImNjOWExOTQ4LWNiMWItNDY5ZS04ZjU3LTBjZDE5ZDg3ZD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}</w:instrText>
          </w:r>
          <w:r w:rsidR="002F7CCE" w:rsidRPr="00707EA0">
            <w:rPr>
              <w:rFonts w:cstheme="minorHAnsi"/>
            </w:rPr>
            <w:fldChar w:fldCharType="separate"/>
          </w:r>
          <w:r w:rsidR="00983B76">
            <w:rPr>
              <w:rFonts w:cstheme="minorHAnsi"/>
            </w:rPr>
            <w:t>[45]</w:t>
          </w:r>
          <w:r w:rsidR="002F7CCE" w:rsidRPr="00707EA0">
            <w:rPr>
              <w:rFonts w:cstheme="minorHAnsi"/>
            </w:rPr>
            <w:fldChar w:fldCharType="end"/>
          </w:r>
        </w:sdtContent>
      </w:sdt>
      <w:r w:rsidR="002F7CCE" w:rsidRPr="00707EA0">
        <w:rPr>
          <w:rFonts w:cstheme="minorHAnsi"/>
        </w:rPr>
        <w:t xml:space="preserve">. </w:t>
      </w:r>
    </w:p>
    <w:p w14:paraId="5C21E7A2" w14:textId="6304BA3E" w:rsidR="00832871" w:rsidRPr="00832871" w:rsidRDefault="00832871" w:rsidP="00832871">
      <w:pPr>
        <w:pStyle w:val="a3"/>
      </w:pPr>
      <w:r w:rsidRPr="00832871">
        <w:t>Следует отметить, что при полимеризации в жидкой фазе на на</w:t>
      </w:r>
      <w:r w:rsidRPr="00832871">
        <w:softHyphen/>
        <w:t>чальных стадиях реакции линейные механизмы обрыва, связанные с аль</w:t>
      </w:r>
      <w:r w:rsidRPr="00832871">
        <w:softHyphen/>
        <w:t>тернативными реакциями макрорадикалов, реализуются, как правило, при крайне низких скоростях инициирования или в присутствии ингиби</w:t>
      </w:r>
      <w:r w:rsidRPr="00832871">
        <w:softHyphen/>
        <w:t>торов</w:t>
      </w:r>
      <w:r>
        <w:t xml:space="preserve"> </w:t>
      </w:r>
      <w:sdt>
        <w:sdtPr>
          <w:alias w:val="To edit, see citavi.com/edit"/>
          <w:tag w:val="CitaviPlaceholder#37fad110-6fde-4515-9abb-e7b4bd098954"/>
          <w:id w:val="722104819"/>
          <w:placeholder>
            <w:docPart w:val="DefaultPlaceholder_-1854013440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NmNDVjMDM5LTEwNmItNDA1ZS1hMjQ2LWQ1MTU3ZDUyYjljMCIsIlJhbmdlTGVuZ3RoIjo0LCJSZWZlcmVuY2VJZCI6ImVjMGMxYzM0LTYwODMtNDU2ZC1iOGIzLWU2NmU2NWI3MDZlZ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}</w:instrText>
          </w:r>
          <w:r>
            <w:fldChar w:fldCharType="separate"/>
          </w:r>
          <w:r w:rsidR="00983B76">
            <w:t>[50]</w:t>
          </w:r>
          <w:r>
            <w:fldChar w:fldCharType="end"/>
          </w:r>
        </w:sdtContent>
      </w:sdt>
      <w:r w:rsidRPr="00832871">
        <w:t>.</w:t>
      </w:r>
      <w:r>
        <w:t xml:space="preserve"> </w:t>
      </w:r>
    </w:p>
    <w:p w14:paraId="5C64E4CF" w14:textId="276D846B" w:rsidR="00025D16" w:rsidRDefault="008209BC" w:rsidP="002213E8">
      <w:pPr>
        <w:pStyle w:val="31"/>
      </w:pPr>
      <w:r>
        <w:lastRenderedPageBreak/>
        <w:t>Итоговая схема полимеризации</w:t>
      </w:r>
    </w:p>
    <w:p w14:paraId="7202C2CC" w14:textId="0280ECBF" w:rsidR="0033372E" w:rsidRDefault="00D87901" w:rsidP="008C0A16">
      <w:pPr>
        <w:pStyle w:val="a3"/>
      </w:pPr>
      <w:r>
        <w:t xml:space="preserve">Обобщенная схема всех процессов происходящих при радикально полимеризации представлена ниже (см. </w:t>
      </w:r>
      <w:commentRangeStart w:id="98"/>
      <w:r>
        <w:fldChar w:fldCharType="begin"/>
      </w:r>
      <w:r>
        <w:instrText xml:space="preserve"> REF _Ref165759625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1</w:t>
      </w:r>
      <w:r>
        <w:fldChar w:fldCharType="end"/>
      </w:r>
      <w:commentRangeEnd w:id="98"/>
      <w:r w:rsidR="009F5E5B">
        <w:rPr>
          <w:rStyle w:val="af6"/>
          <w:rFonts w:eastAsia="SimSun" w:cstheme="minorBidi"/>
          <w:color w:val="auto"/>
          <w:lang w:eastAsia="en-US"/>
        </w:rPr>
        <w:commentReference w:id="98"/>
      </w:r>
      <w:r>
        <w:t>):</w:t>
      </w:r>
    </w:p>
    <w:p w14:paraId="163BE1CB" w14:textId="77777777" w:rsidR="00D87901" w:rsidRDefault="00D87901" w:rsidP="008C0A16">
      <w:pPr>
        <w:pStyle w:val="a3"/>
      </w:pPr>
      <w:r>
        <w:rPr>
          <w:noProof/>
        </w:rPr>
        <w:drawing>
          <wp:inline distT="0" distB="0" distL="0" distR="0" wp14:anchorId="60C9E60C" wp14:editId="66C41307">
            <wp:extent cx="6421700" cy="225014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1700" cy="225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B5A73" w14:textId="0581BDAA" w:rsidR="008209BC" w:rsidRDefault="00D87901" w:rsidP="008209BC">
      <w:pPr>
        <w:pStyle w:val="af2"/>
      </w:pPr>
      <w:bookmarkStart w:id="99" w:name="_Ref165759625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21</w:t>
      </w:r>
      <w:r w:rsidR="00674BB7">
        <w:rPr>
          <w:noProof/>
        </w:rPr>
        <w:fldChar w:fldCharType="end"/>
      </w:r>
      <w:bookmarkEnd w:id="99"/>
      <w:r>
        <w:t>. Общая схема полимеризации</w:t>
      </w:r>
    </w:p>
    <w:p w14:paraId="3777D75E" w14:textId="47810618" w:rsidR="008209BC" w:rsidRDefault="008209BC" w:rsidP="008209BC">
      <w:pPr>
        <w:pStyle w:val="31"/>
      </w:pPr>
      <w:bookmarkStart w:id="100" w:name="_Hlk134744726"/>
      <w:r>
        <w:t xml:space="preserve">Решение диффузионного </w:t>
      </w:r>
      <w:commentRangeStart w:id="101"/>
      <w:r>
        <w:t>уравнения</w:t>
      </w:r>
      <w:commentRangeEnd w:id="101"/>
      <w:r w:rsidR="000D2246">
        <w:rPr>
          <w:rStyle w:val="af6"/>
          <w:rFonts w:eastAsia="SimSun" w:cstheme="minorBidi"/>
          <w:b w:val="0"/>
          <w:color w:val="auto"/>
          <w:lang w:eastAsia="en-US"/>
        </w:rPr>
        <w:commentReference w:id="101"/>
      </w:r>
    </w:p>
    <w:p w14:paraId="3BD39C70" w14:textId="77777777" w:rsidR="008209BC" w:rsidRPr="008209BC" w:rsidRDefault="008209BC" w:rsidP="008C0A16">
      <w:pPr>
        <w:pStyle w:val="a3"/>
      </w:pPr>
    </w:p>
    <w:p w14:paraId="43B57B16" w14:textId="5642C77C" w:rsidR="00983B76" w:rsidRPr="00983B76" w:rsidRDefault="00025D16" w:rsidP="00CD7ED0">
      <w:pPr>
        <w:pStyle w:val="12"/>
      </w:pPr>
      <w:bookmarkStart w:id="102" w:name="_Toc136296710"/>
      <w:r w:rsidRPr="00F75ED3">
        <w:lastRenderedPageBreak/>
        <w:t>Экспериментальная</w:t>
      </w:r>
      <w:r>
        <w:t xml:space="preserve"> часть</w:t>
      </w:r>
      <w:bookmarkEnd w:id="102"/>
    </w:p>
    <w:p w14:paraId="36BC33A9" w14:textId="6035873D" w:rsidR="009661DD" w:rsidRDefault="009661DD" w:rsidP="009661DD">
      <w:pPr>
        <w:pStyle w:val="20"/>
        <w:numPr>
          <w:ilvl w:val="0"/>
          <w:numId w:val="47"/>
        </w:numPr>
      </w:pPr>
      <w:r>
        <w:t xml:space="preserve">Оценка коэффициентов </w:t>
      </w:r>
      <w:r w:rsidR="00957552">
        <w:t>самодиффузии</w:t>
      </w:r>
    </w:p>
    <w:p w14:paraId="009220FB" w14:textId="4648DAD7" w:rsidR="003E3078" w:rsidRDefault="003E3078" w:rsidP="003E3078">
      <w:pPr>
        <w:pStyle w:val="31"/>
      </w:pPr>
      <w:r>
        <w:t>Молекулярная динамика</w:t>
      </w:r>
    </w:p>
    <w:p w14:paraId="1D852DAD" w14:textId="22C27E0A" w:rsidR="00983B76" w:rsidRDefault="00187311" w:rsidP="00983B76">
      <w:pPr>
        <w:pStyle w:val="a3"/>
      </w:pPr>
      <w:r>
        <w:t>Для оценки значений коэффициентов диффузии можно воспользоваться методом молекулярной динамики.</w:t>
      </w:r>
      <w:r w:rsidR="00983B76" w:rsidRPr="00983B76">
        <w:t xml:space="preserve"> </w:t>
      </w:r>
      <w:r w:rsidR="00983B76" w:rsidRPr="00374047">
        <w:t xml:space="preserve">Молекулярная динамика — это метод компьютерного моделирования, который используется для изучения движения атомов и молекул в системе с помощью уравнений движения и взаимодействия между частицами.  Метод позволяет исследовать вращательное и поступательное движение молекул, колебания атомов и атомных групп, конформационные перестройки и другие внутримолекулярные процессы. Характерные времена этих движений могут варьироваться от очень коротких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4</m:t>
            </m:r>
          </m:sup>
        </m:sSup>
        <m:r>
          <w:rPr>
            <w:rFonts w:ascii="Cambria Math" w:hAnsi="Cambria Math"/>
          </w:rPr>
          <m:t>c)</m:t>
        </m:r>
      </m:oMath>
      <w:r w:rsidR="00983B76" w:rsidRPr="00374047">
        <w:t xml:space="preserve"> до длительных (</w:t>
      </w:r>
      <m:oMath>
        <m:r>
          <w:rPr>
            <w:rFonts w:ascii="Cambria Math" w:hAnsi="Cambria Math"/>
          </w:rPr>
          <m:t>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c</m:t>
        </m:r>
      </m:oMath>
      <w:r w:rsidR="00983B76" w:rsidRPr="00374047">
        <w:t>), в зависимости от множества факторов, таких как структура молекул, их окружение, плотность вещества, температура и другие параметры. Широко применяется в различных областях науки: позволяет изучать различные физические и химические процессы, такие как конформационная динамика биологических молекул, реакции веществ в растворе, поведение материалов при различных условиях. В том числе может использоваться для нахождения коэффициентов диффузии веществ в различных системах.</w:t>
      </w:r>
    </w:p>
    <w:p w14:paraId="19360D1B" w14:textId="77777777" w:rsidR="00983B76" w:rsidRPr="00DA7020" w:rsidRDefault="00983B76" w:rsidP="00983B76">
      <w:pPr>
        <w:pStyle w:val="a3"/>
      </w:pPr>
      <w:r w:rsidRPr="00DA7020">
        <w:t>Основная идея MD заключается в том, что макроскопические свойства системы могут быть объяснены и поняты через анализ поведения ее составляющих частиц на микроскопическом уровне, при этом выполняется численное решение уравнений движения для каждого атома или молекулы в системе с учетом сил, действующих между ними, например, силы Леннарда-Джонса или потенциалы Морзе. Расчет включает следующие этапы:</w:t>
      </w:r>
    </w:p>
    <w:p w14:paraId="49A194AF" w14:textId="6221CC78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определение системы, ее составляющих и параметров взаимодействия атомов, так называемого силового поля: параметры сил, действующих между атомами, связанными химической связью; угловые параметры; параметры диэдрических углов; параметры дальнего взаимодействия</w:t>
      </w:r>
      <w:r>
        <w:t>,</w:t>
      </w:r>
    </w:p>
    <w:p w14:paraId="56D1C92D" w14:textId="4EA31A21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минимизация энергии взаимодействия атомов в системе – приведение системе к термодинамическому равновесию</w:t>
      </w:r>
      <w:r>
        <w:t>,</w:t>
      </w:r>
    </w:p>
    <w:p w14:paraId="491FA7C0" w14:textId="617BEB62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решение системы уравнений движения для каждой частицы</w:t>
      </w:r>
      <w:r>
        <w:t>,</w:t>
      </w:r>
    </w:p>
    <w:p w14:paraId="5E7359DF" w14:textId="5D9FEF94" w:rsidR="00983B76" w:rsidRPr="00CD7ED0" w:rsidRDefault="00CD7ED0" w:rsidP="00CD7ED0">
      <w:pPr>
        <w:pStyle w:val="a3"/>
        <w:numPr>
          <w:ilvl w:val="0"/>
          <w:numId w:val="49"/>
        </w:numPr>
        <w:ind w:left="426"/>
      </w:pPr>
      <w:r w:rsidRPr="00CD7ED0">
        <w:t>анализ траектории для получения информации о макросостоянии системы</w:t>
      </w:r>
      <w:r>
        <w:t>.</w:t>
      </w:r>
    </w:p>
    <w:p w14:paraId="2D8DC617" w14:textId="6D39DF39" w:rsidR="009661DD" w:rsidRDefault="003E3078" w:rsidP="009661DD">
      <w:pPr>
        <w:pStyle w:val="31"/>
      </w:pPr>
      <w:r>
        <w:t>Коэффициент самодиффузии</w:t>
      </w:r>
    </w:p>
    <w:p w14:paraId="4CBFC727" w14:textId="6180D7EF" w:rsidR="009661DD" w:rsidRDefault="00A41419" w:rsidP="009661DD">
      <w:pPr>
        <w:pStyle w:val="a3"/>
      </w:pPr>
      <w:r>
        <w:t xml:space="preserve">Оценку коэффициентов самодиффузии мономеров можно провести с помощью уравнения </w:t>
      </w:r>
      <w:r w:rsidRPr="001954ED">
        <w:t>Эйнштейна-Смолуховского</w:t>
      </w:r>
      <w:r>
        <w:t xml:space="preserve"> (см. Формула </w:t>
      </w:r>
      <w:r>
        <w:fldChar w:fldCharType="begin"/>
      </w:r>
      <w:r>
        <w:instrText xml:space="preserve"> REF _Ref166447897 \h </w:instrText>
      </w:r>
      <w:r>
        <w:fldChar w:fldCharType="separate"/>
      </w:r>
      <w:r w:rsidR="0029038E">
        <w:t>(</w:t>
      </w:r>
      <w:r w:rsidR="0029038E">
        <w:rPr>
          <w:noProof/>
        </w:rPr>
        <w:t>8</w:t>
      </w:r>
      <w:r>
        <w:fldChar w:fldCharType="end"/>
      </w:r>
      <w:r>
        <w:t xml:space="preserve">)). Для этого используется встроенная утилита программного пакета </w:t>
      </w:r>
      <w:r>
        <w:rPr>
          <w:lang w:val="en-US"/>
        </w:rPr>
        <w:t>GROMACS</w:t>
      </w:r>
      <w:r>
        <w:t xml:space="preserve"> – </w:t>
      </w:r>
      <w:r w:rsidRPr="00A41419">
        <w:rPr>
          <w:i/>
          <w:iCs/>
          <w:lang w:val="en-US"/>
        </w:rPr>
        <w:t>gmx</w:t>
      </w:r>
      <w:r w:rsidRPr="00A41419">
        <w:rPr>
          <w:i/>
          <w:iCs/>
        </w:rPr>
        <w:t xml:space="preserve"> </w:t>
      </w:r>
      <w:r w:rsidRPr="00A41419">
        <w:rPr>
          <w:i/>
          <w:iCs/>
          <w:lang w:val="en-US"/>
        </w:rPr>
        <w:t>msd</w:t>
      </w:r>
      <w:r w:rsidRPr="00A41419">
        <w:rPr>
          <w:i/>
          <w:iCs/>
        </w:rPr>
        <w:t>.</w:t>
      </w:r>
      <w:r>
        <w:rPr>
          <w:i/>
          <w:iCs/>
        </w:rPr>
        <w:t xml:space="preserve"> </w:t>
      </w:r>
      <w:r w:rsidRPr="00A41419">
        <w:t>Она позволяет вычисл</w:t>
      </w:r>
      <w:r>
        <w:t>и</w:t>
      </w:r>
      <w:r w:rsidRPr="00A41419">
        <w:t>т</w:t>
      </w:r>
      <w:r>
        <w:t xml:space="preserve">ь </w:t>
      </w:r>
      <w:r>
        <w:lastRenderedPageBreak/>
        <w:t xml:space="preserve">среднеквадратичное смещение молекул в зависимости от времени. На графике ниже </w:t>
      </w:r>
      <w:r w:rsidR="00935588" w:rsidRPr="00935588">
        <w:t>(</w:t>
      </w:r>
      <w:r w:rsidR="00935588">
        <w:t xml:space="preserve">см. </w:t>
      </w:r>
      <w:r w:rsidR="00935588">
        <w:fldChar w:fldCharType="begin"/>
      </w:r>
      <w:r w:rsidR="00935588">
        <w:instrText xml:space="preserve"> REF _Ref166456190 \h </w:instrText>
      </w:r>
      <w:r w:rsidR="00935588">
        <w:fldChar w:fldCharType="separate"/>
      </w:r>
      <w:r w:rsidR="0029038E">
        <w:t xml:space="preserve">Рисунок </w:t>
      </w:r>
      <w:r w:rsidR="0029038E">
        <w:rPr>
          <w:noProof/>
        </w:rPr>
        <w:t>7</w:t>
      </w:r>
      <w:r w:rsidR="00935588">
        <w:fldChar w:fldCharType="end"/>
      </w:r>
      <w:r w:rsidR="00935588" w:rsidRPr="00935588">
        <w:t>)</w:t>
      </w:r>
      <w:r w:rsidR="00935588">
        <w:t xml:space="preserve"> </w:t>
      </w:r>
      <w:r>
        <w:t xml:space="preserve">представлена типичная кривая среднеквадратичного смещения – </w:t>
      </w:r>
      <w:r>
        <w:rPr>
          <w:lang w:val="en-US"/>
        </w:rPr>
        <w:t>MSD</w:t>
      </w:r>
      <w:r w:rsidR="001E4D15">
        <w:t>. Выбирая наиболее ровный участок кривой</w:t>
      </w:r>
      <w:r w:rsidR="004E1108">
        <w:t>,</w:t>
      </w:r>
      <w:r w:rsidR="001E4D15">
        <w:t xml:space="preserve"> </w:t>
      </w:r>
      <w:r w:rsidR="00734C52">
        <w:t>по его наклону</w:t>
      </w:r>
      <w:r w:rsidR="001E4D15">
        <w:t xml:space="preserve"> можно оценить коэффициент диффузии компонента</w:t>
      </w:r>
      <w:r w:rsidR="00734C52">
        <w:t xml:space="preserve"> (см. Формула </w:t>
      </w:r>
      <w:r w:rsidR="00734C52">
        <w:fldChar w:fldCharType="begin"/>
      </w:r>
      <w:r w:rsidR="00734C52">
        <w:instrText xml:space="preserve"> REF _Ref166456447 \h </w:instrText>
      </w:r>
      <w:r w:rsidR="00734C52">
        <w:fldChar w:fldCharType="separate"/>
      </w:r>
      <w:r w:rsidR="0029038E">
        <w:t>(</w:t>
      </w:r>
      <w:r w:rsidR="0029038E">
        <w:rPr>
          <w:noProof/>
        </w:rPr>
        <w:t>24</w:t>
      </w:r>
      <w:r w:rsidR="0029038E">
        <w:t>)</w:t>
      </w:r>
      <w:r w:rsidR="00734C52">
        <w:fldChar w:fldCharType="end"/>
      </w:r>
      <w:r w:rsidR="00734C52">
        <w:t>)</w:t>
      </w:r>
      <w:r w:rsidR="004E1108">
        <w:t xml:space="preserve"> в том числе и коэффициент самодиффузии</w:t>
      </w:r>
      <w:r w:rsidR="00835C63">
        <w:t xml:space="preserve"> (для 3 мерного случая)</w:t>
      </w:r>
      <w:r w:rsidR="00734C52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734C52" w14:paraId="373734CB" w14:textId="77777777" w:rsidTr="00E67AEA">
        <w:tc>
          <w:tcPr>
            <w:tcW w:w="500" w:type="pct"/>
          </w:tcPr>
          <w:p w14:paraId="13A156FE" w14:textId="77777777" w:rsidR="00734C52" w:rsidRDefault="00734C52" w:rsidP="00E67AEA">
            <w:pPr>
              <w:pStyle w:val="a3"/>
            </w:pPr>
          </w:p>
        </w:tc>
        <w:tc>
          <w:tcPr>
            <w:tcW w:w="4000" w:type="pct"/>
          </w:tcPr>
          <w:p w14:paraId="2F92FAC8" w14:textId="64C975CA" w:rsidR="00734C52" w:rsidRDefault="00734C52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MSD(t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34ABA073" w14:textId="4435C959" w:rsidR="00734C52" w:rsidRDefault="00734C52" w:rsidP="00E67AEA">
            <w:pPr>
              <w:pStyle w:val="a3"/>
            </w:pPr>
            <w:bookmarkStart w:id="103" w:name="_Ref166456447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03"/>
          </w:p>
        </w:tc>
      </w:tr>
    </w:tbl>
    <w:p w14:paraId="651B0377" w14:textId="77777777" w:rsidR="00935588" w:rsidRDefault="00935588" w:rsidP="00935588">
      <w:pPr>
        <w:pStyle w:val="a3"/>
        <w:keepNext/>
      </w:pPr>
      <w:r w:rsidRPr="00935588">
        <w:drawing>
          <wp:inline distT="0" distB="0" distL="0" distR="0" wp14:anchorId="1DC058F5" wp14:editId="37DE887C">
            <wp:extent cx="5820508" cy="3021625"/>
            <wp:effectExtent l="0" t="0" r="8890" b="7620"/>
            <wp:docPr id="1026" name="Picture 2" descr="Example MSD plot">
              <a:extLst xmlns:a="http://schemas.openxmlformats.org/drawingml/2006/main"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Example MSD plot">
                      <a:extLst>
                        <a:ext uri="{FF2B5EF4-FFF2-40B4-BE49-F238E27FC236}">
                          <a16:creationId xmlns:a16="http://schemas.microsoft.com/office/drawing/2014/main" id="{259FEE1C-976C-4730-83B3-701C6AABD87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4" t="8080" r="12048" b="5066"/>
                    <a:stretch/>
                  </pic:blipFill>
                  <pic:spPr bwMode="auto">
                    <a:xfrm>
                      <a:off x="0" y="0"/>
                      <a:ext cx="5857529" cy="3040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BBB92F" w14:textId="7FA22025" w:rsidR="001B5A6B" w:rsidRPr="00CD75EB" w:rsidRDefault="00935588" w:rsidP="00187311">
      <w:pPr>
        <w:pStyle w:val="af2"/>
      </w:pPr>
      <w:bookmarkStart w:id="104" w:name="_Ref16645619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7</w:t>
      </w:r>
      <w:r>
        <w:fldChar w:fldCharType="end"/>
      </w:r>
      <w:bookmarkEnd w:id="104"/>
      <w:r>
        <w:t xml:space="preserve">. Вид типичной кривой </w:t>
      </w:r>
      <w:r>
        <w:rPr>
          <w:lang w:val="en-US"/>
        </w:rPr>
        <w:t>MSD</w:t>
      </w:r>
    </w:p>
    <w:p w14:paraId="28C8A19B" w14:textId="2CF516DA" w:rsidR="008748D5" w:rsidRDefault="008748D5" w:rsidP="008748D5">
      <w:pPr>
        <w:pStyle w:val="31"/>
      </w:pPr>
      <w:r>
        <w:t>Нахождение вязкостей чистых мономеров</w:t>
      </w:r>
    </w:p>
    <w:p w14:paraId="25B8FB5B" w14:textId="052A4F6E" w:rsidR="008748D5" w:rsidRDefault="008748D5" w:rsidP="008748D5">
      <w:pPr>
        <w:pStyle w:val="a3"/>
      </w:pPr>
      <w:r>
        <w:t xml:space="preserve">Для нахождения зависимости коэффициентов самодиффузии мономеров от температуры можно воспользоваться соотношением Стокса (см. Формула </w:t>
      </w:r>
      <w:r>
        <w:fldChar w:fldCharType="begin"/>
      </w:r>
      <w:r>
        <w:instrText xml:space="preserve"> REF _Ref166460680 \h </w:instrText>
      </w:r>
      <w:r>
        <w:fldChar w:fldCharType="separate"/>
      </w:r>
      <w:r w:rsidR="0029038E">
        <w:t>(</w:t>
      </w:r>
      <w:r w:rsidR="0029038E">
        <w:rPr>
          <w:noProof/>
        </w:rPr>
        <w:t>19</w:t>
      </w:r>
      <w:r w:rsidR="0029038E">
        <w:t>)</w:t>
      </w:r>
      <w:r>
        <w:fldChar w:fldCharType="end"/>
      </w:r>
      <w:r>
        <w:t>), для этого требуется знать соотношение вязкостей чистого мономера при разных температурах.</w:t>
      </w:r>
      <w:r w:rsidRPr="008748D5">
        <w:t xml:space="preserve"> </w:t>
      </w:r>
      <w:r>
        <w:t>Для этого использовался</w:t>
      </w:r>
      <w:r w:rsidRPr="00033B7E">
        <w:t xml:space="preserve"> вискозиметр </w:t>
      </w:r>
      <w:r w:rsidRPr="00FE0206">
        <w:t>DV</w:t>
      </w:r>
      <w:r w:rsidRPr="00033B7E">
        <w:t>-</w:t>
      </w:r>
      <w:r w:rsidRPr="00FE0206">
        <w:t>II</w:t>
      </w:r>
      <w:r w:rsidRPr="00033B7E">
        <w:t>+</w:t>
      </w:r>
      <w:r w:rsidRPr="00FE0206">
        <w:t>PRO</w:t>
      </w:r>
      <w:r w:rsidRPr="00033B7E">
        <w:t>, измеряющ</w:t>
      </w:r>
      <w:r>
        <w:t>ий</w:t>
      </w:r>
      <w:r w:rsidRPr="00033B7E">
        <w:t xml:space="preserve"> динамическую вязкость. </w:t>
      </w:r>
      <w:r w:rsidRPr="00074D20">
        <w:t>Для</w:t>
      </w:r>
      <w:r>
        <w:t xml:space="preserve"> снятия показаний вязкости и температуры с прибора использовалась вебкамера, которая записывала видео с дисплея прибора. После чего видео поступало на обработку и коррекцию цвета и размера изображения. Полученное обработанное видео поступала на вход оригинальному программному комплексу, основанному на системе распознавания изображений Tesseract OCR, программа распознавала полученные участки и проверяла корректность полученных значений. Далее данные претерпевали статистическую обработку: регрессионный анализ и оценка адекватности регресии. По результатам всех экспериментов были сформированы сводные графики </w:t>
      </w:r>
    </w:p>
    <w:p w14:paraId="499CD6B8" w14:textId="77777777" w:rsidR="008748D5" w:rsidRDefault="008748D5" w:rsidP="008748D5">
      <w:pPr>
        <w:pStyle w:val="a3"/>
      </w:pPr>
      <w:r>
        <w:t>Объектами исследования стали:</w:t>
      </w:r>
    </w:p>
    <w:p w14:paraId="20E63E9E" w14:textId="77777777" w:rsidR="008748D5" w:rsidRPr="004554DB" w:rsidRDefault="008748D5" w:rsidP="008748D5">
      <w:pPr>
        <w:pStyle w:val="a2"/>
      </w:pPr>
      <w:r>
        <w:t xml:space="preserve">Мономеры: </w:t>
      </w:r>
      <w:r>
        <w:rPr>
          <w:lang w:val="en-US"/>
        </w:rPr>
        <w:t>OCM</w:t>
      </w:r>
      <w:r w:rsidRPr="004554DB">
        <w:t xml:space="preserve">-2, </w:t>
      </w:r>
      <w:r>
        <w:rPr>
          <w:lang w:val="en-US"/>
        </w:rPr>
        <w:t>PETA</w:t>
      </w:r>
      <w:r w:rsidRPr="004554DB">
        <w:t xml:space="preserve">, </w:t>
      </w:r>
      <w:r>
        <w:rPr>
          <w:lang w:val="en-US"/>
        </w:rPr>
        <w:t>DMAG</w:t>
      </w:r>
    </w:p>
    <w:p w14:paraId="3BFCEAD9" w14:textId="77777777" w:rsidR="008748D5" w:rsidRDefault="008748D5" w:rsidP="008748D5">
      <w:pPr>
        <w:pStyle w:val="a2"/>
      </w:pPr>
      <w:r>
        <w:t>Растворитель – бутанол-1</w:t>
      </w:r>
    </w:p>
    <w:p w14:paraId="70CA4A31" w14:textId="77777777" w:rsidR="008748D5" w:rsidRDefault="008748D5" w:rsidP="008748D5">
      <w:pPr>
        <w:pStyle w:val="a2"/>
      </w:pPr>
      <w:r>
        <w:t>Диапазон содержания бутанола-1 в смеси: 0-20% по массе</w:t>
      </w:r>
    </w:p>
    <w:p w14:paraId="1B8D1EF5" w14:textId="77777777" w:rsidR="008748D5" w:rsidRDefault="008748D5" w:rsidP="008748D5">
      <w:pPr>
        <w:pStyle w:val="a2"/>
      </w:pPr>
      <w:r>
        <w:lastRenderedPageBreak/>
        <w:t>Температурный диапазон: от 15-14 С</w:t>
      </w:r>
    </w:p>
    <w:p w14:paraId="0FE958E0" w14:textId="77777777" w:rsidR="008748D5" w:rsidRDefault="008748D5" w:rsidP="008748D5">
      <w:pPr>
        <w:pStyle w:val="a3"/>
      </w:pPr>
      <w:r>
        <w:t xml:space="preserve">Опыт с </w:t>
      </w:r>
      <w:r w:rsidRPr="009B00CC">
        <w:t>OCM</w:t>
      </w:r>
      <w:r w:rsidRPr="004554DB">
        <w:t>-2</w:t>
      </w:r>
      <w:r>
        <w:t xml:space="preserve"> состава от 0 до 20 % по массе бутанола-1 с шагом 2,5% и температурным шагов около 1-2 С был тщательно проведен, чтобы достаточно точно оценить зависимости и величину погрешностей при проведении эксперимента.  Остальные же опыты с PETA</w:t>
      </w:r>
      <w:r w:rsidRPr="004554DB">
        <w:t xml:space="preserve">, </w:t>
      </w:r>
      <w:r>
        <w:t xml:space="preserve">DMAG проведены с шагом 5%. </w:t>
      </w:r>
    </w:p>
    <w:p w14:paraId="620E8087" w14:textId="7C72D7DD" w:rsidR="008748D5" w:rsidRDefault="008748D5" w:rsidP="008748D5">
      <w:pPr>
        <w:pStyle w:val="31"/>
      </w:pPr>
      <w:r>
        <w:t>Методика обработки данных о вязкостях</w:t>
      </w:r>
    </w:p>
    <w:p w14:paraId="2FA185BF" w14:textId="6D6A9A7A" w:rsidR="008748D5" w:rsidRPr="00033B7E" w:rsidRDefault="008748D5" w:rsidP="008748D5">
      <w:pPr>
        <w:pStyle w:val="a3"/>
      </w:pPr>
      <w:r>
        <w:t>Ход эксперимента показан далее на примере снятия данных для эксперимента с чистым OCM</w:t>
      </w:r>
      <w:r w:rsidRPr="00033B7E">
        <w:t>-2</w:t>
      </w:r>
      <w:r>
        <w:t>. Плотность смеси находилась вручную, а р</w:t>
      </w:r>
      <w:r w:rsidRPr="00033B7E">
        <w:t xml:space="preserve">езультатом </w:t>
      </w:r>
      <w:r>
        <w:t>измерения вязкости</w:t>
      </w:r>
      <w:r w:rsidRPr="00033B7E">
        <w:t xml:space="preserve"> была таблица вида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48 \h </w:instrText>
      </w:r>
      <w:r w:rsidR="001E0951">
        <w:fldChar w:fldCharType="separate"/>
      </w:r>
      <w:r w:rsidR="0029038E">
        <w:t xml:space="preserve">Таблица </w:t>
      </w:r>
      <w:r w:rsidR="0029038E">
        <w:rPr>
          <w:noProof/>
        </w:rPr>
        <w:t>4</w:t>
      </w:r>
      <w:r w:rsidR="001E0951">
        <w:fldChar w:fldCharType="end"/>
      </w:r>
      <w:r w:rsidR="001E0951">
        <w:t>)</w:t>
      </w:r>
      <w:r w:rsidRPr="00033B7E">
        <w:t>:</w:t>
      </w:r>
    </w:p>
    <w:tbl>
      <w:tblPr>
        <w:tblW w:w="9219" w:type="dxa"/>
        <w:jc w:val="center"/>
        <w:tblLayout w:type="fixed"/>
        <w:tblLook w:val="04A0" w:firstRow="1" w:lastRow="0" w:firstColumn="1" w:lastColumn="0" w:noHBand="0" w:noVBand="1"/>
      </w:tblPr>
      <w:tblGrid>
        <w:gridCol w:w="509"/>
        <w:gridCol w:w="960"/>
        <w:gridCol w:w="2080"/>
        <w:gridCol w:w="1413"/>
        <w:gridCol w:w="2386"/>
        <w:gridCol w:w="1871"/>
      </w:tblGrid>
      <w:tr w:rsidR="008748D5" w:rsidRPr="00E27180" w14:paraId="7CE3357F" w14:textId="77777777" w:rsidTr="00E67AEA">
        <w:trPr>
          <w:cantSplit/>
          <w:trHeight w:val="288"/>
          <w:jc w:val="center"/>
        </w:trPr>
        <w:tc>
          <w:tcPr>
            <w:tcW w:w="9219" w:type="dxa"/>
            <w:gridSpan w:val="6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94ADFA" w14:textId="78A8F09F" w:rsidR="008748D5" w:rsidRPr="00D60C21" w:rsidRDefault="008748D5" w:rsidP="00E67AEA">
            <w:pPr>
              <w:pStyle w:val="af2"/>
            </w:pPr>
            <w:bookmarkStart w:id="105" w:name="_Ref166460848"/>
            <w:r>
              <w:t xml:space="preserve">Таблица </w:t>
            </w:r>
            <w:r>
              <w:fldChar w:fldCharType="begin"/>
            </w:r>
            <w:r>
              <w:instrText xml:space="preserve"> SEQ Таблица \* ARABIC </w:instrText>
            </w:r>
            <w:r>
              <w:fldChar w:fldCharType="separate"/>
            </w:r>
            <w:r w:rsidR="008721C3">
              <w:rPr>
                <w:noProof/>
              </w:rPr>
              <w:t>4</w:t>
            </w:r>
            <w:r>
              <w:rPr>
                <w:noProof/>
              </w:rPr>
              <w:fldChar w:fldCharType="end"/>
            </w:r>
            <w:bookmarkEnd w:id="105"/>
            <w:r>
              <w:t xml:space="preserve">. </w:t>
            </w:r>
            <w:r w:rsidRPr="00CF6011">
              <w:t>Фрагмент необработанных данных для 1 эксперимента</w:t>
            </w:r>
            <w:r>
              <w:t xml:space="preserve">. </w:t>
            </w:r>
            <w:r>
              <w:br/>
            </w:r>
            <w:r>
              <w:rPr>
                <w:lang w:val="en-US"/>
              </w:rPr>
              <w:t>Time</w:t>
            </w:r>
            <w:r w:rsidRPr="00D60C21">
              <w:t xml:space="preserve"> – </w:t>
            </w:r>
            <w:r>
              <w:t xml:space="preserve">время относительно начала эксперимента в сек, </w:t>
            </w:r>
            <w:r w:rsidR="001E0951">
              <w:t>при котором</w:t>
            </w:r>
            <w:r>
              <w:t xml:space="preserve"> было снято значение</w:t>
            </w:r>
            <w:r>
              <w:br/>
            </w:r>
            <w:r w:rsidRPr="00D60C21">
              <w:rPr>
                <w:lang w:val="en-US"/>
              </w:rPr>
              <w:t>Viscosity</w:t>
            </w:r>
            <w:r w:rsidRPr="00D60C21">
              <w:t xml:space="preserve"> – </w:t>
            </w:r>
            <w:r>
              <w:t>значение вязкости</w:t>
            </w:r>
            <w:r w:rsidRPr="00D60C21">
              <w:t xml:space="preserve"> </w:t>
            </w:r>
            <w:r>
              <w:t>в сПуаз</w:t>
            </w:r>
            <w:r>
              <w:br/>
            </w:r>
            <w:r w:rsidRPr="00D60C21">
              <w:t>Viscosity_verbose,</w:t>
            </w:r>
            <w:r>
              <w:t xml:space="preserve"> </w:t>
            </w:r>
            <w:r w:rsidRPr="00D60C21">
              <w:t>Temperature_verbose</w:t>
            </w:r>
            <w:r>
              <w:t xml:space="preserve"> – оценка качества распознавания значения для вязкости</w:t>
            </w:r>
            <w:r w:rsidRPr="00D60C21">
              <w:t xml:space="preserve"> </w:t>
            </w:r>
            <w:r>
              <w:t>и температуры соответственно</w:t>
            </w:r>
            <w:r>
              <w:br/>
            </w:r>
            <w:r w:rsidRPr="00D60C21">
              <w:t>Temperature</w:t>
            </w:r>
            <w:r>
              <w:t xml:space="preserve"> - значение температуры</w:t>
            </w:r>
            <w:r w:rsidRPr="00D60C21">
              <w:t xml:space="preserve"> </w:t>
            </w:r>
            <w:r>
              <w:t>в С</w:t>
            </w:r>
          </w:p>
        </w:tc>
      </w:tr>
      <w:tr w:rsidR="008748D5" w:rsidRPr="00E27180" w14:paraId="6B9A791E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auto"/>
              <w:left w:val="single" w:sz="4" w:space="0" w:color="4472C4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38835A2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B7E624B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ime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0A8D93F1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Viscosity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74713CF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Viscosity_verbose</w:t>
            </w:r>
          </w:p>
        </w:tc>
        <w:tc>
          <w:tcPr>
            <w:tcW w:w="23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4472C4" w:fill="4472C4"/>
            <w:noWrap/>
            <w:vAlign w:val="center"/>
            <w:hideMark/>
          </w:tcPr>
          <w:p w14:paraId="373CEDAE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val="en-US" w:eastAsia="ru-RU"/>
              </w:rPr>
              <w:t>Temperature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nil"/>
              <w:right w:val="single" w:sz="4" w:space="0" w:color="4472C4"/>
            </w:tcBorders>
            <w:shd w:val="clear" w:color="4472C4" w:fill="4472C4"/>
            <w:noWrap/>
            <w:vAlign w:val="center"/>
            <w:hideMark/>
          </w:tcPr>
          <w:p w14:paraId="37770228" w14:textId="77777777" w:rsidR="008748D5" w:rsidRPr="00951D7C" w:rsidRDefault="008748D5" w:rsidP="00E67A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FFFFFF"/>
                <w:sz w:val="28"/>
                <w:szCs w:val="28"/>
                <w:lang w:eastAsia="ru-RU"/>
              </w:rPr>
              <w:t>Temperature_verbose</w:t>
            </w:r>
          </w:p>
        </w:tc>
      </w:tr>
      <w:tr w:rsidR="008748D5" w:rsidRPr="00E27180" w14:paraId="2E5389E9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2563C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713762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9A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54EDC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3377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048646B7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51CAF3A8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DE88A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2D8D2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8C7E6F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DB58C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EA2FE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1B3B6CD5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3A2E9C1F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F24A6C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1DFBA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4B4CFE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1.980284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D58FB4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F6C7A8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nil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445634A6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  <w:tr w:rsidR="008748D5" w:rsidRPr="00E27180" w14:paraId="176C3464" w14:textId="77777777" w:rsidTr="00E67AEA">
        <w:trPr>
          <w:cantSplit/>
          <w:trHeight w:val="288"/>
          <w:jc w:val="center"/>
        </w:trPr>
        <w:tc>
          <w:tcPr>
            <w:tcW w:w="509" w:type="dxa"/>
            <w:tcBorders>
              <w:top w:val="single" w:sz="4" w:space="0" w:color="4472C4"/>
              <w:left w:val="single" w:sz="4" w:space="0" w:color="4472C4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928269B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045DDDE1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.0</w:t>
            </w:r>
          </w:p>
        </w:tc>
        <w:tc>
          <w:tcPr>
            <w:tcW w:w="2080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2015C4DA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0.775912</w:t>
            </w:r>
          </w:p>
        </w:tc>
        <w:tc>
          <w:tcPr>
            <w:tcW w:w="1413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7E2D96F0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mage_sweep_check</w:t>
            </w:r>
          </w:p>
        </w:tc>
        <w:tc>
          <w:tcPr>
            <w:tcW w:w="2386" w:type="dxa"/>
            <w:tcBorders>
              <w:top w:val="single" w:sz="4" w:space="0" w:color="4472C4"/>
              <w:left w:val="nil"/>
              <w:bottom w:val="single" w:sz="4" w:space="0" w:color="4472C4"/>
              <w:right w:val="nil"/>
            </w:tcBorders>
            <w:shd w:val="clear" w:color="auto" w:fill="auto"/>
            <w:vAlign w:val="center"/>
            <w:hideMark/>
          </w:tcPr>
          <w:p w14:paraId="36047AC9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.8</w:t>
            </w:r>
          </w:p>
        </w:tc>
        <w:tc>
          <w:tcPr>
            <w:tcW w:w="1871" w:type="dxa"/>
            <w:tcBorders>
              <w:top w:val="single" w:sz="4" w:space="0" w:color="4472C4"/>
              <w:left w:val="nil"/>
              <w:bottom w:val="single" w:sz="4" w:space="0" w:color="4472C4"/>
              <w:right w:val="single" w:sz="4" w:space="0" w:color="4472C4"/>
            </w:tcBorders>
            <w:shd w:val="clear" w:color="auto" w:fill="auto"/>
            <w:vAlign w:val="center"/>
            <w:hideMark/>
          </w:tcPr>
          <w:p w14:paraId="64E745C3" w14:textId="77777777" w:rsidR="008748D5" w:rsidRPr="00951D7C" w:rsidRDefault="008748D5" w:rsidP="00E67AE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51D7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OK</w:t>
            </w:r>
          </w:p>
        </w:tc>
      </w:tr>
    </w:tbl>
    <w:p w14:paraId="2D229F0B" w14:textId="77777777" w:rsidR="008748D5" w:rsidRDefault="008748D5" w:rsidP="008748D5">
      <w:pPr>
        <w:pStyle w:val="a2"/>
      </w:pPr>
    </w:p>
    <w:p w14:paraId="243C441C" w14:textId="05862629" w:rsidR="008748D5" w:rsidRDefault="008748D5" w:rsidP="008748D5">
      <w:pPr>
        <w:pStyle w:val="a3"/>
      </w:pPr>
      <w:r w:rsidRPr="00EE32E7">
        <w:t xml:space="preserve">На начальном этапе заведомо ошибочные значения фильтровались с помощью простого ограничения на диапазон значений вязкости и температуры. </w:t>
      </w:r>
      <w:r>
        <w:t>Чтобы учесть начальные колебания этих величин вследствие неравномерного нагрева системы в начальный момент времени, калибровки прибора и других факторов, для некоторых экспериментов удалялись первые несколько (1-2) минут.</w:t>
      </w:r>
      <w:r w:rsidRPr="00140220">
        <w:t xml:space="preserve"> </w:t>
      </w:r>
      <w:r>
        <w:t>Временная развертка эксперимента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64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8</w:t>
      </w:r>
      <w:r w:rsidR="001E0951">
        <w:fldChar w:fldCharType="end"/>
      </w:r>
      <w:r w:rsidR="001E0951">
        <w:t>)</w:t>
      </w:r>
      <w:r>
        <w:t>:</w:t>
      </w:r>
    </w:p>
    <w:p w14:paraId="370DBB37" w14:textId="77777777" w:rsidR="008748D5" w:rsidRDefault="008748D5" w:rsidP="008748D5">
      <w:pPr>
        <w:pStyle w:val="af0"/>
        <w:keepNext/>
        <w:jc w:val="left"/>
      </w:pPr>
      <w:r>
        <w:rPr>
          <w:noProof/>
          <w:lang w:eastAsia="ru-RU"/>
        </w:rPr>
        <w:lastRenderedPageBreak/>
        <w:drawing>
          <wp:inline distT="0" distB="0" distL="0" distR="0" wp14:anchorId="4FB2A966" wp14:editId="14199622">
            <wp:extent cx="4694400" cy="3240000"/>
            <wp:effectExtent l="0" t="0" r="0" b="0"/>
            <wp:docPr id="36" name="Рисунок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40D0A" w14:textId="65A171DC" w:rsidR="008748D5" w:rsidRDefault="008748D5" w:rsidP="008748D5">
      <w:pPr>
        <w:pStyle w:val="af2"/>
      </w:pPr>
      <w:bookmarkStart w:id="106" w:name="_Ref166460864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8</w:t>
      </w:r>
      <w:r>
        <w:rPr>
          <w:noProof/>
        </w:rPr>
        <w:fldChar w:fldCharType="end"/>
      </w:r>
      <w:bookmarkEnd w:id="106"/>
      <w:r>
        <w:t>. Временная развертка 1 эксперимента. Синим цветом отмечена температура, красным – вязкость</w:t>
      </w:r>
    </w:p>
    <w:p w14:paraId="76050D39" w14:textId="2555D7CD" w:rsidR="008748D5" w:rsidRPr="00EE32E7" w:rsidRDefault="008748D5" w:rsidP="008748D5">
      <w:pPr>
        <w:pStyle w:val="a3"/>
      </w:pPr>
      <w:r w:rsidRPr="00EE32E7">
        <w:t>График зависимости коэффициента вязкости от температуры,</w:t>
      </w:r>
      <w:r>
        <w:t xml:space="preserve"> включающий все данные, выглядит следующим образ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76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9</w:t>
      </w:r>
      <w:r w:rsidR="001E0951">
        <w:fldChar w:fldCharType="end"/>
      </w:r>
      <w:r w:rsidR="001E0951">
        <w:t>)</w:t>
      </w:r>
      <w:r w:rsidRPr="00EE32E7">
        <w:t>:</w:t>
      </w:r>
    </w:p>
    <w:p w14:paraId="3AD946AF" w14:textId="77777777" w:rsidR="008748D5" w:rsidRDefault="008748D5" w:rsidP="008748D5">
      <w:pPr>
        <w:pStyle w:val="af0"/>
        <w:keepNext/>
      </w:pPr>
      <w:r>
        <w:rPr>
          <w:noProof/>
          <w:lang w:eastAsia="ru-RU"/>
        </w:rPr>
        <w:drawing>
          <wp:inline distT="0" distB="0" distL="0" distR="0" wp14:anchorId="34A1554B" wp14:editId="2C51E7E7">
            <wp:extent cx="4694400" cy="3240000"/>
            <wp:effectExtent l="0" t="0" r="0" b="0"/>
            <wp:docPr id="37" name="Рисунок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96E88" w14:textId="316DFB03" w:rsidR="008748D5" w:rsidRPr="00A451E7" w:rsidRDefault="008748D5" w:rsidP="008748D5">
      <w:pPr>
        <w:pStyle w:val="af2"/>
      </w:pPr>
      <w:bookmarkStart w:id="107" w:name="_Ref16646087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9</w:t>
      </w:r>
      <w:r>
        <w:rPr>
          <w:noProof/>
        </w:rPr>
        <w:fldChar w:fldCharType="end"/>
      </w:r>
      <w:bookmarkEnd w:id="107"/>
      <w:r>
        <w:t>. График вязкости от температуры для 1 эксперимента</w:t>
      </w:r>
    </w:p>
    <w:p w14:paraId="199231C6" w14:textId="028720C1" w:rsidR="008748D5" w:rsidRPr="00605947" w:rsidRDefault="008748D5" w:rsidP="008748D5">
      <w:pPr>
        <w:pStyle w:val="a2"/>
      </w:pPr>
      <w:r>
        <w:t xml:space="preserve">Разный цвет точек указывает на разное качество распознавания данных – иногда требовалось несколько попыток на распознавание 1 кадра или угадывание значения на основании распознанных частей, вследствие чего уверенность в полученных значениях несколько ниже. Синяя и оранжевая линия показывают среднюю и медиану значений вязкости при разных температурах, </w:t>
      </w:r>
      <w:r w:rsidRPr="003616F4">
        <w:t>соответственно</w:t>
      </w:r>
      <w:r>
        <w:t xml:space="preserve">. Как видно из графика данные даже после отбраковки выбросов имеют шум с силой дисперсией в некоторых местах, однако таких точек по сравнению со всем массивом информации крайне мало. Это связано в первую очередь с </w:t>
      </w:r>
      <w:r w:rsidRPr="006C67A7">
        <w:t>ошибкой</w:t>
      </w:r>
      <w:r>
        <w:t xml:space="preserve"> распознавания самих чисел с видео из-за неправильного освещения, случайных смещений камеры, несовершенства обработки изображения для распознавания или тем, что для какого-то значения температуры было мало точек </w:t>
      </w:r>
      <w:r>
        <w:lastRenderedPageBreak/>
        <w:t>(например, для промежуточных температур, когда нагрев шел быстро, и не был набран достаточный объем данных).</w:t>
      </w:r>
    </w:p>
    <w:p w14:paraId="188C2EA8" w14:textId="5ADCC57A" w:rsidR="008748D5" w:rsidRDefault="008748D5" w:rsidP="008748D5">
      <w:pPr>
        <w:pStyle w:val="a3"/>
      </w:pPr>
      <w:r>
        <w:t xml:space="preserve">Для отбраковки таких значений все данные преобразовывались к линейному </w:t>
      </w:r>
      <w:r w:rsidRPr="00A735D9">
        <w:t xml:space="preserve">виду, </w:t>
      </w:r>
      <w:r>
        <w:t>после чего</w:t>
      </w:r>
      <w:r w:rsidRPr="00A735D9">
        <w:t xml:space="preserve"> и</w:t>
      </w:r>
      <w:r>
        <w:t>спользовался IQR фильтр с межквантильным разбросом от 25% до 75% значений, который сохранял только те значения, которые попадают в центральный квартиль, тем самым редкие, но большие выбросы не проходят проверку. Тот же график, после обработки фильтром</w:t>
      </w:r>
      <w:r w:rsidR="001E0951">
        <w:t xml:space="preserve"> (см. </w:t>
      </w:r>
      <w:r w:rsidR="001E0951">
        <w:fldChar w:fldCharType="begin"/>
      </w:r>
      <w:r w:rsidR="001E0951">
        <w:instrText xml:space="preserve"> REF _Ref166460898 \h </w:instrText>
      </w:r>
      <w:r w:rsidR="001E0951">
        <w:fldChar w:fldCharType="separate"/>
      </w:r>
      <w:r w:rsidR="0029038E">
        <w:t xml:space="preserve">Рисунок </w:t>
      </w:r>
      <w:r w:rsidR="0029038E">
        <w:rPr>
          <w:noProof/>
        </w:rPr>
        <w:t>10</w:t>
      </w:r>
      <w:r w:rsidR="001E0951">
        <w:fldChar w:fldCharType="end"/>
      </w:r>
      <w:r w:rsidR="001E0951">
        <w:t>)</w:t>
      </w:r>
      <w:r>
        <w:t>:</w:t>
      </w:r>
    </w:p>
    <w:p w14:paraId="54E69F93" w14:textId="77777777" w:rsidR="008748D5" w:rsidRDefault="008748D5" w:rsidP="008748D5">
      <w:pPr>
        <w:pStyle w:val="af0"/>
        <w:keepNext/>
      </w:pPr>
      <w:r w:rsidRPr="00140220">
        <w:rPr>
          <w:noProof/>
          <w:lang w:eastAsia="ru-RU"/>
        </w:rPr>
        <w:drawing>
          <wp:inline distT="0" distB="0" distL="0" distR="0" wp14:anchorId="5D3A5199" wp14:editId="21593BC4">
            <wp:extent cx="4694400" cy="3240000"/>
            <wp:effectExtent l="0" t="0" r="0" b="0"/>
            <wp:docPr id="38" name="Рисунок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4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49B40" w14:textId="6EB62917" w:rsidR="008748D5" w:rsidRDefault="008748D5" w:rsidP="008748D5">
      <w:pPr>
        <w:pStyle w:val="af2"/>
      </w:pPr>
      <w:bookmarkStart w:id="108" w:name="_Ref166460898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10</w:t>
      </w:r>
      <w:r>
        <w:rPr>
          <w:noProof/>
        </w:rPr>
        <w:fldChar w:fldCharType="end"/>
      </w:r>
      <w:bookmarkEnd w:id="108"/>
      <w:r>
        <w:t>. Отфильтрованные данные</w:t>
      </w:r>
    </w:p>
    <w:p w14:paraId="06B55FC5" w14:textId="0D9C52C8" w:rsidR="008748D5" w:rsidRPr="000811A4" w:rsidRDefault="008748D5" w:rsidP="005C2873">
      <w:pPr>
        <w:pStyle w:val="a3"/>
        <w:rPr>
          <w:highlight w:val="yellow"/>
        </w:rPr>
      </w:pPr>
      <w:r>
        <w:t xml:space="preserve">Полученные данные уже могут быть использованы для нахождения уравнения зависимости </w:t>
      </w:r>
      <w:r w:rsidR="00D6729A">
        <w:t>логарифма динамической вязкости</w:t>
      </w:r>
      <w:r>
        <w:t xml:space="preserve"> от температуры методом МНК</w:t>
      </w:r>
      <w:r w:rsidR="00D6729A" w:rsidRPr="00D6729A">
        <w:t xml:space="preserve"> </w:t>
      </w:r>
      <w:r w:rsidR="00D6729A">
        <w:t>с помощью</w:t>
      </w:r>
      <w:r w:rsidR="00D6729A" w:rsidRPr="00EE32E7">
        <w:t xml:space="preserve"> формул</w:t>
      </w:r>
      <w:r w:rsidR="00D6729A">
        <w:t>ы</w:t>
      </w:r>
      <w:r w:rsidR="005C2873">
        <w:t xml:space="preserve"> </w:t>
      </w:r>
      <w:r w:rsidR="005C2873">
        <w:fldChar w:fldCharType="begin"/>
      </w:r>
      <w:r w:rsidR="005C2873">
        <w:instrText xml:space="preserve"> REF _Ref166463246 \h </w:instrText>
      </w:r>
      <w:r w:rsidR="005C2873">
        <w:fldChar w:fldCharType="separate"/>
      </w:r>
      <w:r w:rsidR="005C2873">
        <w:t>(</w:t>
      </w:r>
      <w:r w:rsidR="005C2873">
        <w:rPr>
          <w:noProof/>
        </w:rPr>
        <w:t>20</w:t>
      </w:r>
      <w:r w:rsidR="005C2873">
        <w:t>)</w:t>
      </w:r>
      <w:r w:rsidR="005C2873">
        <w:fldChar w:fldCharType="end"/>
      </w:r>
      <w:r w:rsidR="00D6729A">
        <w:t>.</w:t>
      </w:r>
      <w:r>
        <w:t xml:space="preserve"> Редкие выбросы существенно не влияют на качество регрессии, так как ее коэффициенты оцениваются по всем данным, а не только по средним значениям. Поэтому вместо примерно 350 использовался весь отфильтрованный массив значений – от 1500 до 10000 точек, таким образом даже большие выбросы вносят ничтожно малый вклад в общую невязку, тем самым учитывая и среднее при каждой температуре и медиану. </w:t>
      </w:r>
    </w:p>
    <w:p w14:paraId="48AFC3EB" w14:textId="77777777" w:rsidR="00983B76" w:rsidRDefault="00983B76" w:rsidP="00983B76">
      <w:pPr>
        <w:pStyle w:val="20"/>
      </w:pPr>
      <w:r>
        <w:t>Численное решение</w:t>
      </w:r>
    </w:p>
    <w:p w14:paraId="19FBE8E3" w14:textId="77777777" w:rsidR="00983B76" w:rsidRPr="00BF285C" w:rsidRDefault="00983B76" w:rsidP="00983B76">
      <w:pPr>
        <w:pStyle w:val="31"/>
      </w:pPr>
      <w:bookmarkStart w:id="109" w:name="_Toc136296705"/>
      <w:r>
        <w:t>Проблемы моделирования</w:t>
      </w:r>
      <w:bookmarkEnd w:id="109"/>
    </w:p>
    <w:p w14:paraId="7022101F" w14:textId="77777777" w:rsidR="00983B76" w:rsidRDefault="00983B76" w:rsidP="00983B76">
      <w:pPr>
        <w:pStyle w:val="a3"/>
      </w:pPr>
      <w:r>
        <w:t xml:space="preserve">Для математического моделирования химических уравнений требуется решить систему однородных дифференциальных уравнений. Так как механизм фотоинициирования содержит реакции типа </w:t>
      </w:r>
      <m:oMath>
        <m: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B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 w:cs="Cambria Math"/>
          </w:rPr>
          <m:t xml:space="preserve">⇆ </m:t>
        </m:r>
        <m:r>
          <w:rPr>
            <w:rFonts w:ascii="Cambria Math" w:hAnsi="Cambria Math"/>
            <w:lang w:val="en-US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 + </m:t>
        </m:r>
        <m:r>
          <w:rPr>
            <w:rFonts w:ascii="Cambria Math" w:hAnsi="Cambria Math"/>
            <w:lang w:val="en-US"/>
          </w:rPr>
          <m:t>D</m:t>
        </m:r>
      </m:oMath>
      <w:r>
        <w:t>, где изменение концентрации соединения А описывается дифференциальным уравнение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5CF2C4EF" w14:textId="77777777" w:rsidTr="00D536A7">
        <w:tc>
          <w:tcPr>
            <w:tcW w:w="500" w:type="pct"/>
          </w:tcPr>
          <w:p w14:paraId="65D17649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2FB3C6A2" w14:textId="77777777" w:rsidR="00983B76" w:rsidRDefault="00983B76" w:rsidP="00E67AEA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ⅆ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500" w:type="pct"/>
            <w:vAlign w:val="center"/>
          </w:tcPr>
          <w:p w14:paraId="1ED7EED9" w14:textId="77777777" w:rsidR="00983B76" w:rsidRDefault="00983B76" w:rsidP="00E67AEA">
            <w:pPr>
              <w:pStyle w:val="a3"/>
            </w:pPr>
            <w:bookmarkStart w:id="110" w:name="_Ref166017628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3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0"/>
          </w:p>
        </w:tc>
      </w:tr>
    </w:tbl>
    <w:p w14:paraId="6879F750" w14:textId="1A797146" w:rsidR="00983B76" w:rsidRDefault="00983B76" w:rsidP="00983B76">
      <w:pPr>
        <w:pStyle w:val="a3"/>
      </w:pPr>
      <w:r>
        <w:t xml:space="preserve">Система перестает быть линейной, и методы исключения или метод Эйлера не подходят для решения. Метод </w:t>
      </w:r>
      <w:r w:rsidRPr="00D87B12">
        <w:t>квазистационарности</w:t>
      </w:r>
      <w:r>
        <w:t xml:space="preserve"> и метод квазиравновесия не могут быть применены, так они не позволяют точно посчитать поведение в начале процесса фотоинициировния (некоторые константы скорости которого крайне высоки), а ошибки при малых значениях времени повлекут за собой большие ошибки на всей области решения. Итоговая система обыкновенных дифференциальных уравнений является автономной и нелинейной. Для 2 переменных такие задачи могут быть решены методами фазового портрета, при котором на плоскости строятся изображаются направления изменения функций </w:t>
      </w:r>
      <w:r>
        <w:rPr>
          <w:rStyle w:val="mord"/>
        </w:rPr>
        <w:t>x</w:t>
      </w:r>
      <w:r>
        <w:t xml:space="preserve"> и </w:t>
      </w:r>
      <w:r>
        <w:rPr>
          <w:rStyle w:val="mord"/>
        </w:rPr>
        <w:t>y</w:t>
      </w:r>
      <w:r>
        <w:t xml:space="preserve"> в каждой точке, а также точки равновесия. </w:t>
      </w:r>
      <w:r w:rsidRPr="00322207">
        <w:t>По этому изображению можно получить качественную картину поведения решений системы</w:t>
      </w:r>
      <w:r>
        <w:t xml:space="preserve"> </w:t>
      </w:r>
      <w:sdt>
        <w:sdtPr>
          <w:alias w:val="To edit, see citavi.com/edit"/>
          <w:tag w:val="CitaviPlaceholder#66811a63-425e-46c6-805a-89dd3c613069"/>
          <w:id w:val="-1751881209"/>
          <w:placeholder>
            <w:docPart w:val="77F26F9479CF43A4AA14450BCE98A94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zYWVmOGQ3LWU5NGMtNDk5Ni04ZDYyLWZhOWZhM2Y2ODAwZiIsIlJhbmdlTGVuZ3RoIjo0LCJSZWZlcmVuY2VJZCI6IjI2NGRkYjllLTczODUtNDEzMS1iMGUwLWZmNDg3NWYyZGU2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kNGA0L3QvtC70YzQtCIsIk1pZGRsZU5hbWUiOiLQmC4iLCJQcm90ZWN0ZWQiOmZhbHNlLCJTZXgiOjAsIkNyZWF0ZWRCeSI6Il9IT01FIiwiQ3JlYXRlZE9uIjoiMjAyMy0wNS0xNFQxNzoxMzo0MSIsIk1vZGlmaWVkQnkiOiJfSE9NRSIsIklkIjoiZTVhMmYwZjEtNTg2Zi00NzUzLWFhMzUtNWU4MTMyM2QzOWU4IiwiTW9kaWZpZWRPbiI6IjIwMjMtMDUtMTRUMTc6MTM6NDEiLCJQcm9qZWN0Ijp7IiRpZCI6IjgiLCIkdHlwZSI6IlN3aXNzQWNhZGVtaWMuQ2l0YXZpLlByb2plY3QsIFN3aXNzQWNhZGVtaWMuQ2l0YXZpIn19XSwiQ2l0YXRpb25LZXkiOiLQktCY0JA4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1MV0ifV19LCJUYWciOiJDaXRhdmlQbGFjZWhvbGRlciM2NjgxMWE2My00MjVlLTQ2YzYtODA1YS04OWRkM2M2MTMwNjkiLCJUZXh0IjoiWzUxXSIsIldBSVZlcnNpb24iOiI2LjE1LjIuMCJ9}</w:instrText>
          </w:r>
          <w:r>
            <w:fldChar w:fldCharType="separate"/>
          </w:r>
          <w:r>
            <w:t>[51]</w:t>
          </w:r>
          <w:r>
            <w:fldChar w:fldCharType="end"/>
          </w:r>
        </w:sdtContent>
      </w:sdt>
      <w:r>
        <w:t xml:space="preserve">. Учитывая сложность системы уравнений для 11 переменных, наилучшее решение – использование численных методов подробное описание некоторых, наиболее простых из них, приведено, например в работе </w:t>
      </w:r>
      <w:sdt>
        <w:sdtPr>
          <w:alias w:val="To edit, see citavi.com/edit"/>
          <w:tag w:val="CitaviPlaceholder#d112e5b2-4763-494c-87ed-1c4ef8495c8c"/>
          <w:id w:val="1615334511"/>
          <w:placeholder>
            <w:docPart w:val="77F26F9479CF43A4AA14450BCE98A94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kNWY2MWU0LWRhZDMtNDBlYy1iYWZmLThjOWJhNzliZGM3Ni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QxMTJlNWIyLTQ3NjMtNDk0Yy04N2VkLTFjNGVmODQ5NWM4Yy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 xml:space="preserve">, там же описаны оценки устойчивости методов и методики нахождения погрешности вычислений. </w:t>
      </w:r>
    </w:p>
    <w:p w14:paraId="2A11A6E2" w14:textId="77777777" w:rsidR="00983B76" w:rsidRDefault="00983B76" w:rsidP="00983B76">
      <w:pPr>
        <w:pStyle w:val="31"/>
      </w:pPr>
      <w:bookmarkStart w:id="111" w:name="_Toc136296706"/>
      <w:r w:rsidRPr="00644CFE">
        <w:t>Формирование</w:t>
      </w:r>
      <w:r>
        <w:t xml:space="preserve"> системы</w:t>
      </w:r>
      <w:bookmarkEnd w:id="111"/>
    </w:p>
    <w:p w14:paraId="023BF862" w14:textId="77777777" w:rsidR="00983B76" w:rsidRDefault="00983B76" w:rsidP="00983B76">
      <w:pPr>
        <w:pStyle w:val="a3"/>
      </w:pPr>
      <w:bookmarkStart w:id="112" w:name="_Hlk134744660"/>
      <w:r>
        <w:t>Для демонстрации преобразования системы химических реакций в систему дифференциальных уравнений выбран модельный механизм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C1351F6" w14:textId="77777777" w:rsidTr="00D536A7">
        <w:tc>
          <w:tcPr>
            <w:tcW w:w="500" w:type="pct"/>
          </w:tcPr>
          <w:p w14:paraId="51B477A1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35E45E4" w14:textId="77777777" w:rsidR="00983B76" w:rsidRDefault="00983B76" w:rsidP="00E67AEA">
            <w:pPr>
              <w:pStyle w:val="a3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+ 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⇆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22AC039D" w14:textId="77777777" w:rsidR="00983B76" w:rsidRDefault="00983B76" w:rsidP="00E67AEA">
            <w:pPr>
              <w:pStyle w:val="a3"/>
            </w:pPr>
            <w:bookmarkStart w:id="113" w:name="_Ref166017772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3"/>
          </w:p>
        </w:tc>
      </w:tr>
    </w:tbl>
    <w:p w14:paraId="4C3C1F7C" w14:textId="77777777" w:rsidR="00983B76" w:rsidRDefault="00983B76" w:rsidP="00983B76">
      <w:pPr>
        <w:pStyle w:val="a3"/>
      </w:pPr>
      <w:r>
        <w:t xml:space="preserve">По существу, нахождение концентраций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r>
          <w:rPr>
            <w:rFonts w:ascii="Cambria Math" w:hAnsi="Cambria Math"/>
          </w:rPr>
          <m:t xml:space="preserve">, </m:t>
        </m:r>
      </m:oMath>
      <w:r>
        <w:t>на заданном временном промежутке, с известными начальными концентрациями веществ - есть решение задачи коши следующей системы уравнений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5B7BFA6E" w14:textId="77777777" w:rsidTr="00D536A7">
        <w:tc>
          <w:tcPr>
            <w:tcW w:w="500" w:type="pct"/>
          </w:tcPr>
          <w:p w14:paraId="3990BF13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00FF0C61" w14:textId="77777777" w:rsidR="00983B76" w:rsidRPr="00001B31" w:rsidRDefault="00983B76" w:rsidP="00E67AEA">
            <w:pPr>
              <w:pStyle w:val="a3"/>
              <w:rPr>
                <w:lang w:val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ⅆ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=2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</m:d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D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eqArr>
                  </m:e>
                </m:d>
              </m:oMath>
            </m:oMathPara>
          </w:p>
          <w:p w14:paraId="538A9BDC" w14:textId="77777777" w:rsidR="00983B76" w:rsidRPr="00FE72FE" w:rsidRDefault="00983B76" w:rsidP="00E67AEA">
            <w:pPr>
              <w:pStyle w:val="a2"/>
              <w:rPr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,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0,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FE72FE">
              <w:t xml:space="preserve"> </w:t>
            </w:r>
          </w:p>
        </w:tc>
        <w:tc>
          <w:tcPr>
            <w:tcW w:w="500" w:type="pct"/>
            <w:vAlign w:val="center"/>
          </w:tcPr>
          <w:p w14:paraId="078A30BA" w14:textId="77777777" w:rsidR="00983B76" w:rsidRDefault="00983B76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5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E4323E7" w14:textId="77777777" w:rsidR="00983B76" w:rsidRDefault="00983B76" w:rsidP="00983B76">
      <w:pPr>
        <w:pStyle w:val="a3"/>
      </w:pPr>
      <w:r>
        <w:t>Систему можно записать в операторном вид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99F88E0" w14:textId="77777777" w:rsidTr="00D536A7">
        <w:tc>
          <w:tcPr>
            <w:tcW w:w="500" w:type="pct"/>
          </w:tcPr>
          <w:p w14:paraId="30C53BDF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996A385" w14:textId="77777777" w:rsidR="00983B76" w:rsidRPr="00FE72FE" w:rsidRDefault="00983B76" w:rsidP="00E67AEA">
            <w:pPr>
              <w:pStyle w:val="a3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ⅆ</m:t>
                    </m:r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430BE00F" w14:textId="77777777" w:rsidR="00983B76" w:rsidRDefault="00983B76" w:rsidP="00E67AEA">
            <w:pPr>
              <w:pStyle w:val="a3"/>
            </w:pPr>
            <w:bookmarkStart w:id="114" w:name="_Ref166028652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6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4"/>
          </w:p>
        </w:tc>
      </w:tr>
    </w:tbl>
    <w:p w14:paraId="3852C2A8" w14:textId="77777777" w:rsidR="00983B76" w:rsidRDefault="00983B76" w:rsidP="00983B76">
      <w:pPr>
        <w:pStyle w:val="a3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</m:d>
      </m:oMath>
      <w:r>
        <w:t xml:space="preserve"> – вектор-функция правой части уравнения, не зависит от </w:t>
      </w:r>
      <w:r>
        <w:rPr>
          <w:lang w:val="en-US"/>
        </w:rPr>
        <w:t>t</w:t>
      </w:r>
      <w:r>
        <w:t xml:space="preserve">, а только от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</m:oMath>
      <w:r>
        <w:t>, поэтому система автономна</w:t>
      </w:r>
    </w:p>
    <w:p w14:paraId="5A02733B" w14:textId="77777777" w:rsidR="00983B76" w:rsidRDefault="00983B76" w:rsidP="00983B76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t xml:space="preserve"> - </w:t>
      </w:r>
      <w:r w:rsidRPr="00FE72FE">
        <w:t>вектор концентраций</w:t>
      </w:r>
    </w:p>
    <w:p w14:paraId="2B0B9439" w14:textId="77777777" w:rsidR="00983B76" w:rsidRDefault="00983B76" w:rsidP="00983B76">
      <w:pPr>
        <w:pStyle w:val="a3"/>
      </w:pPr>
      <m:oMath>
        <m:r>
          <w:rPr>
            <w:rFonts w:ascii="Cambria Math" w:hAnsi="Cambria Math"/>
          </w:rPr>
          <m:t>t∈0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E72FE">
        <w:t xml:space="preserve"> – </w:t>
      </w:r>
      <w:r>
        <w:t>временной промежуток, где</w:t>
      </w:r>
      <w:r w:rsidRPr="00A902F1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A902F1">
        <w:t>–</w:t>
      </w:r>
      <w:r>
        <w:t xml:space="preserve"> любое время, до которого происходит расчет</w:t>
      </w:r>
    </w:p>
    <w:p w14:paraId="764216DC" w14:textId="77777777" w:rsidR="00983B76" w:rsidRDefault="00983B76" w:rsidP="00983B76">
      <w:pPr>
        <w:pStyle w:val="a3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D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>
        <w:t xml:space="preserve"> – начальные значения концентраций</w:t>
      </w:r>
    </w:p>
    <w:p w14:paraId="6073F30D" w14:textId="77777777" w:rsidR="00983B76" w:rsidRDefault="00983B76" w:rsidP="00983B76">
      <w:pPr>
        <w:pStyle w:val="a3"/>
      </w:pPr>
      <w:r>
        <w:t xml:space="preserve">В общем процесс решения такой системы уравнений состоит из следующих этапов: </w:t>
      </w:r>
    </w:p>
    <w:p w14:paraId="5B4020BF" w14:textId="77777777" w:rsidR="00983B76" w:rsidRDefault="00983B76" w:rsidP="00983B76">
      <w:pPr>
        <w:pStyle w:val="a3"/>
        <w:numPr>
          <w:ilvl w:val="0"/>
          <w:numId w:val="9"/>
        </w:numPr>
      </w:pPr>
      <w:r>
        <w:t>дискретизация по времени</w:t>
      </w:r>
    </w:p>
    <w:p w14:paraId="46353639" w14:textId="77777777" w:rsidR="00983B76" w:rsidRDefault="00983B76" w:rsidP="00983B76">
      <w:pPr>
        <w:pStyle w:val="a3"/>
        <w:numPr>
          <w:ilvl w:val="0"/>
          <w:numId w:val="9"/>
        </w:numPr>
      </w:pPr>
      <w:r>
        <w:t>линеаризация системы и итерационное решение с помощью метода Ньютона-Рафсона на каждом временном шаге</w:t>
      </w:r>
    </w:p>
    <w:p w14:paraId="026E05B2" w14:textId="77777777" w:rsidR="00983B76" w:rsidRPr="002714BE" w:rsidRDefault="00983B76" w:rsidP="00983B76">
      <w:pPr>
        <w:pStyle w:val="a3"/>
        <w:numPr>
          <w:ilvl w:val="0"/>
          <w:numId w:val="9"/>
        </w:numPr>
      </w:pPr>
      <w:r>
        <w:t>решение системы линейных алгебраических уравнений на каждой итерации</w:t>
      </w:r>
    </w:p>
    <w:p w14:paraId="51DD4119" w14:textId="77777777" w:rsidR="00983B76" w:rsidRDefault="00983B76" w:rsidP="00983B76">
      <w:pPr>
        <w:pStyle w:val="31"/>
      </w:pPr>
      <w:bookmarkStart w:id="115" w:name="_Toc136296707"/>
      <w:bookmarkEnd w:id="112"/>
      <w:r>
        <w:t>Дискретизация по времени</w:t>
      </w:r>
      <w:bookmarkEnd w:id="115"/>
    </w:p>
    <w:p w14:paraId="30174835" w14:textId="6F35E3D9" w:rsidR="00983B76" w:rsidRDefault="00983B76" w:rsidP="00983B76">
      <w:pPr>
        <w:pStyle w:val="a3"/>
      </w:pPr>
      <w:bookmarkStart w:id="116" w:name="_Hlk134744679"/>
      <w:r w:rsidRPr="00A902F1">
        <w:t>Методы численного решения задачи Коши для обыкновенных дифференциальных уравнений</w:t>
      </w:r>
      <w:r>
        <w:t xml:space="preserve"> преобразуют дифференциальное уравнение в систему алгебраических уравнений. Для дискретизации по времени - 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, заменяется на конечное приращение функции по времени. При этом для нахождения значения функции на следующем временном шаге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</m:oMath>
      <w:r>
        <w:t>,</w:t>
      </w:r>
      <w:r w:rsidRPr="00B22EDA">
        <w:t xml:space="preserve"> где i</w:t>
      </w:r>
      <w:r>
        <w:t xml:space="preserve"> </w:t>
      </w:r>
      <w:r w:rsidRPr="00B22EDA">
        <w:t>-</w:t>
      </w:r>
      <w:r>
        <w:t xml:space="preserve"> текущий, уже вычисленный, </w:t>
      </w:r>
      <w:r w:rsidRPr="00B22EDA">
        <w:t>шаг по времени</w:t>
      </w:r>
      <w:r>
        <w:t xml:space="preserve">, используются ее значения на предыдущих шагах, как правило, на предыдущем шаге и, возможно на этом же шаге. В связи с этим все методы разделяются на два больших класса </w:t>
      </w:r>
      <w:sdt>
        <w:sdtPr>
          <w:alias w:val="To edit, see citavi.com/edit"/>
          <w:tag w:val="CitaviPlaceholder#ad645b2b-bc29-41b0-a046-2126e2e46b2b"/>
          <w:id w:val="827247129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A4MWM1NzBhLTIwYTYtNGVkNS1iOTU2LTAwZWUzNjVjNDU5OSIsIlJhbmdlTGVuZ3RoIjo0LCJSZWZlcmVuY2VJZCI6Ijg0NjM2NDI5LTkyNGYtNDg2Yi1hYTJiLTFjODg2MTVmYzZk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IiwiTGFzdE5hbWUiOiLQn9C40LzQtdC90L7QsiIsIk1pZGRsZU5hbWUiOiLQky4iLCJQcm90ZWN0ZWQiOmZhbHNlLCJTZXgiOjAsIkNyZWF0ZWRCeSI6Il9IT01FIiwiQ3JlYXRlZE9uIjoiMjAyMy0wNS0xNFQxNzoxMzo0MSIsIk1vZGlmaWVkQnkiOiJfSE9NRSIsIklkIjoiMzM2NjE1ZjMtYTNhOS00ZjM2LWI3Y2YtYzA1Mzg1NTkxZTQxIiwiTW9kaWZpZWRPbiI6IjIwMjMtMDUtMTRUMTc6MTM6NDEiLCJQcm9qZWN0Ijp7IiRpZCI6IjgiLCIkdHlwZSI6IlN3aXNzQWNhZGVtaWMuQ2l0YXZpLlByb2plY3QsIFN3aXNzQWNhZGVtaWMuQ2l0YXZpIn19XSwiQ2l0YXRpb25LZXkiOiLQn9C40LwxNC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}</w:instrText>
          </w:r>
          <w:r>
            <w:fldChar w:fldCharType="separate"/>
          </w:r>
          <w:r>
            <w:t>[53]</w:t>
          </w:r>
          <w:r>
            <w:fldChar w:fldCharType="end"/>
          </w:r>
        </w:sdtContent>
      </w:sdt>
      <w:r>
        <w:t>:</w:t>
      </w:r>
    </w:p>
    <w:p w14:paraId="0839E7DB" w14:textId="7E20BA8F" w:rsidR="00983B76" w:rsidRDefault="00983B76" w:rsidP="00983B76">
      <w:pPr>
        <w:pStyle w:val="a3"/>
        <w:numPr>
          <w:ilvl w:val="0"/>
          <w:numId w:val="8"/>
        </w:numPr>
      </w:pPr>
      <w:r>
        <w:t xml:space="preserve">Явные методы вычисляют состояние системы в более поздний момент времени из состояния системы в текущий момент времени. Общая схема для данной системы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d>
      </m:oMath>
      <w:r>
        <w:t>.</w:t>
      </w:r>
      <w:r w:rsidRPr="00B22EDA">
        <w:t xml:space="preserve"> </w:t>
      </w:r>
      <w:r>
        <w:t xml:space="preserve">Они быстрее и проще, </w:t>
      </w:r>
      <w:r w:rsidRPr="00B22EDA">
        <w:t>но менее стабильны для осциллирующего поведения</w:t>
      </w:r>
      <w:r>
        <w:t xml:space="preserve">, а также имеют тенденцию никогда не сойтись при определенных значениях шага по времени </w:t>
      </w:r>
      <w:sdt>
        <w:sdtPr>
          <w:alias w:val="To edit, see citavi.com/edit"/>
          <w:tag w:val="CitaviPlaceholder#cddd1098-2def-4d3b-b539-b69b82c9c86f"/>
          <w:id w:val="-982924033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Q4OWM5YmRlLTE2OTktNDgwNy1hMjg2LTQ0MTQ2ZGFlOTc2NyIsIlJhbmdlTGVuZ3RoIjo0LCJSZWZlcmVuY2VJZCI6ImRhMzU4OTdmLWYyZjQtNGI2MS1iNzc3LTk1ZDE4OTViNGQ0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yXSJ9XX0sIlRhZyI6IkNpdGF2aVBsYWNlaG9sZGVyI2NkZGQxMDk4LTJkZWYtNGQzYi1iNTM5LWI2OWI4MmM5Yzg2ZiIsIlRleHQiOiJbNTJdIiwiV0FJVmVyc2lvbiI6IjYuMTUuMi4wIn0=}</w:instrText>
          </w:r>
          <w:r>
            <w:fldChar w:fldCharType="separate"/>
          </w:r>
          <w:r>
            <w:t>[52]</w:t>
          </w:r>
          <w:r>
            <w:fldChar w:fldCharType="end"/>
          </w:r>
        </w:sdtContent>
      </w:sdt>
      <w:r>
        <w:t>.</w:t>
      </w:r>
    </w:p>
    <w:p w14:paraId="308084CA" w14:textId="77777777" w:rsidR="00983B76" w:rsidRDefault="00983B76" w:rsidP="00983B76">
      <w:pPr>
        <w:pStyle w:val="a3"/>
        <w:numPr>
          <w:ilvl w:val="0"/>
          <w:numId w:val="8"/>
        </w:numPr>
      </w:pPr>
      <w:r>
        <w:t xml:space="preserve">Неявные </w:t>
      </w:r>
      <w:r w:rsidRPr="008659E8">
        <w:t>методы находят решение, решая уравнение, включающее как текущее, так и более позднее состояние системы</w:t>
      </w:r>
      <w:r>
        <w:t xml:space="preserve">. Общая схема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</w:rPr>
              <m:t>i+1</m:t>
            </m:r>
          </m:sup>
        </m:s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,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</m:acc>
              </m:e>
              <m:sup>
                <m:r>
                  <w:rPr>
                    <w:rFonts w:ascii="Cambria Math" w:hAnsi="Cambria Math"/>
                  </w:rPr>
                  <m:t>i+1</m:t>
                </m:r>
              </m:sup>
            </m:sSup>
          </m:e>
        </m:d>
      </m:oMath>
      <w:r>
        <w:t>, для 1 шагового метода. О</w:t>
      </w:r>
      <w:r w:rsidRPr="001505CC">
        <w:t>беспечивают большую стабильность для осциллирующего поведения</w:t>
      </w:r>
      <w:r>
        <w:t>, не требуют слишком большого шага по времени</w:t>
      </w:r>
      <w:r w:rsidRPr="001505CC">
        <w:t>, но более вычислительно затратны.</w:t>
      </w:r>
    </w:p>
    <w:p w14:paraId="4D73171E" w14:textId="77777777" w:rsidR="00983B76" w:rsidRDefault="00983B76" w:rsidP="00983B76">
      <w:pPr>
        <w:pStyle w:val="a3"/>
      </w:pPr>
      <w:r>
        <w:t>Для более точных вычислений могут использоваться промежуточные значения искомой функции, или вектора – функции, поэтому существует еще одна классификация методов:</w:t>
      </w:r>
    </w:p>
    <w:p w14:paraId="534ABCA7" w14:textId="77777777" w:rsidR="00983B76" w:rsidRDefault="00983B76" w:rsidP="00983B76">
      <w:pPr>
        <w:pStyle w:val="a3"/>
        <w:numPr>
          <w:ilvl w:val="0"/>
          <w:numId w:val="7"/>
        </w:numPr>
      </w:pPr>
      <w:r w:rsidRPr="00A902F1">
        <w:t xml:space="preserve">одноступенчатые методы, использующие данные о решении только в одной точке. Однако приходится вычислять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</m:oMath>
      <w:r w:rsidRPr="00A902F1">
        <w:t xml:space="preserve"> в нескольких точках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. К этим методам относятся методы Рунге–Кутта и метод решения с помощью рядов Тейлора</w:t>
      </w:r>
      <w:r>
        <w:tab/>
      </w:r>
    </w:p>
    <w:p w14:paraId="75343BF0" w14:textId="77777777" w:rsidR="00983B76" w:rsidRDefault="00983B76" w:rsidP="00983B76">
      <w:pPr>
        <w:pStyle w:val="a3"/>
        <w:numPr>
          <w:ilvl w:val="0"/>
          <w:numId w:val="7"/>
        </w:numPr>
      </w:pPr>
      <w:r w:rsidRPr="00A902F1">
        <w:t xml:space="preserve">многоступенчатые, или многошаговые, методы, не требующие много повторных вычислений функций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Pr="00A902F1">
        <w:t>, использующие данные о решении в нескольких точках, что вынуждает применять одношаговые методы для запуска метода и при изменении шага интегрирования. Это методы прогноза-коррекции, Адамса</w:t>
      </w:r>
      <w:r>
        <w:t>, Гира</w:t>
      </w:r>
      <w:r w:rsidRPr="00A902F1">
        <w:t xml:space="preserve"> и другие</w:t>
      </w:r>
      <w:r>
        <w:t>.</w:t>
      </w:r>
    </w:p>
    <w:p w14:paraId="6FEC6E41" w14:textId="77777777" w:rsidR="00983B76" w:rsidRDefault="00983B76" w:rsidP="00983B76">
      <w:pPr>
        <w:pStyle w:val="a3"/>
      </w:pPr>
      <w:r w:rsidRPr="005A4442">
        <w:t xml:space="preserve">Явные методы Рунге-Кутты — это семейство итерационных методов, которые используются для приближенного решения систем нелинейных уравнений. </w:t>
      </w:r>
      <w:r>
        <w:t>Для демонстрационной системы (она автономна) о</w:t>
      </w:r>
      <w:r w:rsidRPr="005A4442">
        <w:t>ни имеют вид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2244E1FA" w14:textId="77777777" w:rsidTr="00D536A7">
        <w:tc>
          <w:tcPr>
            <w:tcW w:w="500" w:type="pct"/>
          </w:tcPr>
          <w:p w14:paraId="5C4EAE6B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518633FC" w14:textId="77777777" w:rsidR="00983B76" w:rsidRDefault="00983B76" w:rsidP="00E67AE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h</m:t>
                </m:r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500" w:type="pct"/>
            <w:vAlign w:val="center"/>
          </w:tcPr>
          <w:p w14:paraId="248520B7" w14:textId="77777777" w:rsidR="00983B76" w:rsidRDefault="00983B76" w:rsidP="00E67AEA">
            <w:pPr>
              <w:pStyle w:val="a3"/>
            </w:pPr>
            <w:bookmarkStart w:id="117" w:name="_Ref134637239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7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7"/>
          </w:p>
        </w:tc>
      </w:tr>
    </w:tbl>
    <w:p w14:paraId="479DF0F6" w14:textId="77777777" w:rsidR="00983B76" w:rsidRPr="007A699D" w:rsidRDefault="00983B76" w:rsidP="00983B76">
      <w:pPr>
        <w:pStyle w:val="a2"/>
      </w:pPr>
      <m:oMath>
        <m:r>
          <w:rPr>
            <w:rFonts w:ascii="Cambria Math" w:hAnsi="Cambria Math"/>
          </w:rPr>
          <m:t>h</m:t>
        </m:r>
      </m:oMath>
      <w:r w:rsidRPr="007A699D">
        <w:t xml:space="preserve"> - шаг по времени </w:t>
      </w:r>
    </w:p>
    <w:p w14:paraId="1131EF9A" w14:textId="77777777" w:rsidR="00983B76" w:rsidRPr="007A699D" w:rsidRDefault="00983B76" w:rsidP="00983B76">
      <w:pPr>
        <w:pStyle w:val="a2"/>
      </w:pPr>
      <m:oMath>
        <m:r>
          <w:rPr>
            <w:rFonts w:ascii="Cambria Math" w:hAnsi="Cambria Math"/>
          </w:rPr>
          <m:t>s</m:t>
        </m:r>
      </m:oMath>
      <w:r w:rsidRPr="007A699D">
        <w:t xml:space="preserve"> - число стадий </w:t>
      </w:r>
    </w:p>
    <w:p w14:paraId="43C19F71" w14:textId="77777777" w:rsidR="00983B76" w:rsidRPr="007A699D" w:rsidRDefault="00983B76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7A699D">
        <w:t>​- коэффициенты метода</w:t>
      </w:r>
    </w:p>
    <w:p w14:paraId="760E8A3D" w14:textId="77777777" w:rsidR="00983B76" w:rsidRPr="007A699D" w:rsidRDefault="00983B76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7A699D">
        <w:t>​ - оценки производной в разных точках интервал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192ABDB9" w14:textId="77777777" w:rsidTr="00D536A7">
        <w:tc>
          <w:tcPr>
            <w:tcW w:w="500" w:type="pct"/>
          </w:tcPr>
          <w:p w14:paraId="26DA3E59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1D969D4C" w14:textId="77777777" w:rsidR="00983B76" w:rsidRDefault="00983B76" w:rsidP="00E67AEA">
            <w:pPr>
              <w:pStyle w:val="a2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  <m:r>
                  <w:rPr>
                    <w:rFonts w:ascii="Cambria Math" w:hAnsi="Cambria Math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1,…,</m:t>
                </m:r>
                <m:r>
                  <w:rPr>
                    <w:rFonts w:ascii="Cambria Math" w:hAnsi="Cambria Math"/>
                  </w:rPr>
                  <m:t>s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61D3298" w14:textId="77777777" w:rsidR="00983B76" w:rsidRDefault="00983B76" w:rsidP="00E67AEA">
            <w:pPr>
              <w:pStyle w:val="a3"/>
            </w:pPr>
            <w:bookmarkStart w:id="118" w:name="_Ref134637241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8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8"/>
          </w:p>
        </w:tc>
      </w:tr>
    </w:tbl>
    <w:p w14:paraId="17BD2725" w14:textId="1F44786A" w:rsidR="00983B76" w:rsidRDefault="00983B76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, </m:t>
        </m:r>
      </m:oMath>
      <w:r w:rsidRPr="006838B0">
        <w:t xml:space="preserve"> и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</m:oMath>
      <w:r w:rsidRPr="006838B0">
        <w:t xml:space="preserve"> - также коэффициенты метода. Матриц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nj</m:t>
            </m:r>
          </m:sub>
        </m:sSub>
      </m:oMath>
      <w:r w:rsidRPr="006838B0">
        <w:t>​</w:t>
      </w:r>
      <w:r>
        <w:t xml:space="preserve"> - </w:t>
      </w:r>
      <w:r w:rsidRPr="007A699D">
        <w:t>является нижнетреугольной для явных методов. Порядок точности метода зависит от выбора коэффициентов.</w:t>
      </w:r>
      <w:r>
        <w:t xml:space="preserve"> </w:t>
      </w:r>
      <w:r w:rsidRPr="007A699D">
        <w:t>Существуют разные варианты явных методов Рунге-Кутты различных порядков и стадий</w:t>
      </w:r>
      <w:r>
        <w:t xml:space="preserve"> (т.е. количества промежуточных значений функции на каждом временном промежутке). </w:t>
      </w:r>
      <w:r w:rsidRPr="007A699D">
        <w:t>Коэффициенты метода задаются таблицей Бутчера</w:t>
      </w:r>
      <w:r>
        <w:t xml:space="preserve"> </w:t>
      </w:r>
      <w:sdt>
        <w:sdtPr>
          <w:alias w:val="To edit, see citavi.com/edit"/>
          <w:tag w:val="CitaviPlaceholder#5a766b62-2485-4096-a872-18c0f1e2662b"/>
          <w:id w:val="-1581363800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U2YTAyOGE5LTkyMmUtNDI4Ni05M2ZlLTFjYjcyNjczOWVhYyIsIlJhbmdlTGVuZ3RoIjo0LCJSZWZlcmVuY2VJZCI6IjdjMjFjODA5LWM3YjMtNGVkYi1iZWIxLWRiY2RlMDBhNzUzY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}</w:instrText>
          </w:r>
          <w:r>
            <w:fldChar w:fldCharType="separate"/>
          </w:r>
          <w:r>
            <w:t>[54]</w:t>
          </w:r>
          <w:r>
            <w:fldChar w:fldCharType="end"/>
          </w:r>
        </w:sdtContent>
      </w:sdt>
      <w:r>
        <w:t xml:space="preserve"> и зависят от вида метода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1330708C" w14:textId="77777777" w:rsidTr="00D536A7">
        <w:tc>
          <w:tcPr>
            <w:tcW w:w="500" w:type="pct"/>
          </w:tcPr>
          <w:p w14:paraId="4E936E1D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08F426CE" w14:textId="77777777" w:rsidR="00983B76" w:rsidRDefault="00983B76" w:rsidP="00E67AEA">
            <w:pPr>
              <w:pStyle w:val="a2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5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s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s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⋮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s</m:t>
                          </m:r>
                        </m:sub>
                      </m:sSub>
                    </m:e>
                  </m:mr>
                  <m:mr>
                    <m:e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</w:rPr>
                        <m:t>⋯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sub>
                      </m:sSub>
                    </m:e>
                  </m:mr>
                </m:m>
              </m:oMath>
            </m:oMathPara>
          </w:p>
        </w:tc>
        <w:tc>
          <w:tcPr>
            <w:tcW w:w="500" w:type="pct"/>
            <w:vAlign w:val="center"/>
          </w:tcPr>
          <w:p w14:paraId="19815F44" w14:textId="77777777" w:rsidR="00983B76" w:rsidRDefault="00983B76" w:rsidP="00E67AEA">
            <w:pPr>
              <w:pStyle w:val="a3"/>
            </w:pPr>
            <w:bookmarkStart w:id="119" w:name="_Ref166460680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19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19"/>
          </w:p>
        </w:tc>
      </w:tr>
    </w:tbl>
    <w:p w14:paraId="445A7138" w14:textId="3B218A6A" w:rsidR="00983B76" w:rsidRDefault="00983B76" w:rsidP="00983B76">
      <w:pPr>
        <w:pStyle w:val="a3"/>
      </w:pPr>
      <w:r w:rsidRPr="007A699D">
        <w:t>Для решения системы уравнений необходимо выбирать методы с достаточно большой областью абсолютной устойчивости, чтобы избежать нестабильности при малых шагах по времени.</w:t>
      </w:r>
      <w:r>
        <w:t xml:space="preserve"> </w:t>
      </w:r>
      <w:bookmarkStart w:id="120" w:name="_Hlk134744698"/>
      <w:bookmarkEnd w:id="116"/>
      <w:r>
        <w:t xml:space="preserve">Однако система характеризуется совокупностью быстро и медленно изменяющихся процессов, которые </w:t>
      </w:r>
      <w:r w:rsidRPr="009A443D">
        <w:t>требуют разных шагов по времени для точного и устойчивого решения</w:t>
      </w:r>
      <w:r>
        <w:t xml:space="preserve"> – некоторые коэффициенты скорости отличаются друг от друга на несколько порядков. Из этого можно заключить что исследуемая система уравнений может быть </w:t>
      </w:r>
      <w:r w:rsidRPr="002941E4">
        <w:t>жесткой</w:t>
      </w:r>
      <w:r>
        <w:t>. А такие</w:t>
      </w:r>
      <w:r w:rsidRPr="009A443D">
        <w:t xml:space="preserve"> системы представляют собой сложную вычислительную задачу, так как они требуют специальных численных методов с высокой стабилизацией и адаптивностью</w:t>
      </w:r>
      <w:r>
        <w:t xml:space="preserve">. </w:t>
      </w:r>
      <w:r w:rsidRPr="002714BE">
        <w:t>Существуют специально оптимизированные явные методы Рунге-Кутты для решения жестких систем уравнений, например, парные явные методы Рунге-Кутты (P-ERK), которые позволяют использовать разные методы в жестких и не жестких областях</w:t>
      </w:r>
      <w:r>
        <w:t xml:space="preserve"> </w:t>
      </w:r>
      <w:sdt>
        <w:sdtPr>
          <w:alias w:val="To edit, see citavi.com/edit"/>
          <w:tag w:val="CitaviPlaceholder#775f6015-c141-47cc-a9c2-7d0e75ee2d9f"/>
          <w:id w:val="-464197540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BiNTU2OTE0LTZiZTQtNGI0ZC04NWJhLTcyMGQ3MDYxMzQ5MyIsIlJhbmdlTGVuZ3RoIjo0LCJSZWZlcmVuY2VJZCI6ImFiNmQwZTRlLTk2ODAtNDY4Yi04YWFmLTgwMjk3ZGYxNjFjZ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AuMTAxNi9qLmpjcC4yMDIyLjExMTQ3MCIsIlVyaVN0cmluZyI6Imh0dHBzOi8vZG9pLm9yZy8xMC4xMDE2L2ouamNwLjIwMjIuMTExNDc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1NV0ifV19LCJUYWciOiJDaXRhdmlQbGFjZWhvbGRlciM3NzVmNjAxNS1jMTQxLTQ3Y2MtYTljMi03ZDBlNzVlZTJkOWYiLCJUZXh0IjoiWzU1XSIsIldBSVZlcnNpb24iOiI2LjE1LjIuMCJ9}</w:instrText>
          </w:r>
          <w:r>
            <w:fldChar w:fldCharType="separate"/>
          </w:r>
          <w:r>
            <w:t>[55]</w:t>
          </w:r>
          <w:r>
            <w:fldChar w:fldCharType="end"/>
          </w:r>
        </w:sdtContent>
      </w:sdt>
      <w:r>
        <w:t xml:space="preserve">. </w:t>
      </w:r>
    </w:p>
    <w:p w14:paraId="5CB63A53" w14:textId="77777777" w:rsidR="00983B76" w:rsidRDefault="00983B76" w:rsidP="00983B76">
      <w:pPr>
        <w:pStyle w:val="a3"/>
      </w:pPr>
      <w:r>
        <w:t xml:space="preserve">Другой вариант - использовать </w:t>
      </w:r>
      <w:r w:rsidRPr="00DD4F77">
        <w:t>неявные Рунге-Кутты,</w:t>
      </w:r>
      <w:r>
        <w:rPr>
          <w:b/>
          <w:bCs/>
        </w:rPr>
        <w:t xml:space="preserve"> </w:t>
      </w:r>
      <w:r w:rsidRPr="005F648F">
        <w:t>в большинстве своем они одношаговые</w:t>
      </w:r>
      <w:r>
        <w:t xml:space="preserve"> (как и явные)</w:t>
      </w:r>
      <w:r w:rsidRPr="005F648F">
        <w:t>, что означает учитывают только 1 предыдущее решение</w:t>
      </w:r>
      <w:r>
        <w:t>.</w:t>
      </w:r>
      <w:r w:rsidRPr="005F648F">
        <w:t xml:space="preserve"> </w:t>
      </w:r>
      <w:r>
        <w:t xml:space="preserve">Они похожи на явные методы по форме см. </w:t>
      </w:r>
      <w:r>
        <w:fldChar w:fldCharType="begin"/>
      </w:r>
      <w:r>
        <w:instrText xml:space="preserve"> REF _Ref134637239 \h </w:instrText>
      </w:r>
      <w:r>
        <w:fldChar w:fldCharType="separate"/>
      </w:r>
      <w:r>
        <w:t>(</w:t>
      </w:r>
      <w:r>
        <w:rPr>
          <w:noProof/>
        </w:rPr>
        <w:t>17</w:t>
      </w:r>
      <w:r>
        <w:t>)</w:t>
      </w:r>
      <w:r>
        <w:fldChar w:fldCharType="end"/>
      </w:r>
      <w:r>
        <w:t xml:space="preserve">, сравните с </w:t>
      </w:r>
      <w:r>
        <w:fldChar w:fldCharType="begin"/>
      </w:r>
      <w:r>
        <w:instrText xml:space="preserve"> REF _Ref134637241 \h </w:instrText>
      </w:r>
      <w:r>
        <w:fldChar w:fldCharType="separate"/>
      </w:r>
      <w:r>
        <w:t>(</w:t>
      </w:r>
      <w:r>
        <w:rPr>
          <w:noProof/>
        </w:rPr>
        <w:t>18</w:t>
      </w:r>
      <w:r>
        <w:t>)</w:t>
      </w:r>
      <w:r>
        <w:fldChar w:fldCharType="end"/>
      </w:r>
      <w:r>
        <w:t>:</w:t>
      </w:r>
    </w:p>
    <w:tbl>
      <w:tblPr>
        <w:tblStyle w:val="af9"/>
        <w:tblW w:w="4894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8712"/>
        <w:gridCol w:w="1379"/>
      </w:tblGrid>
      <w:tr w:rsidR="00983B76" w14:paraId="3B6A4F0C" w14:textId="77777777" w:rsidTr="00D536A7">
        <w:tc>
          <w:tcPr>
            <w:tcW w:w="472" w:type="pct"/>
          </w:tcPr>
          <w:p w14:paraId="55E858D8" w14:textId="77777777" w:rsidR="00983B76" w:rsidRDefault="00983B76" w:rsidP="00E67AEA">
            <w:pPr>
              <w:pStyle w:val="a3"/>
            </w:pPr>
          </w:p>
        </w:tc>
        <w:tc>
          <w:tcPr>
            <w:tcW w:w="4049" w:type="pct"/>
          </w:tcPr>
          <w:p w14:paraId="4DA53660" w14:textId="77777777" w:rsidR="00983B76" w:rsidRDefault="00983B76" w:rsidP="00E67AEA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Segoe UI"/>
                    <w:color w:val="111111"/>
                  </w:rPr>
                  <m:t>=</m:t>
                </m:r>
                <m:r>
                  <w:rPr>
                    <w:rFonts w:ascii="Cambria Math" w:hAnsi="Cambria Math" w:cs="Segoe UI"/>
                    <w:color w:val="111111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Segoe UI"/>
                        <w:color w:val="11111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egoe UI"/>
                        <w:color w:val="111111"/>
                      </w:rPr>
                      <m:t>+</m:t>
                    </m:r>
                    <m:r>
                      <w:rPr>
                        <w:rFonts w:ascii="Cambria Math" w:hAnsi="Cambria Math" w:cs="Segoe UI"/>
                        <w:color w:val="111111"/>
                      </w:rPr>
                      <m:t>h</m:t>
                    </m:r>
                    <m:nary>
                      <m:naryPr>
                        <m:chr m:val="∑"/>
                        <m:limLoc m:val="undOvr"/>
                        <m:grow m:val="1"/>
                        <m:ctrlPr>
                          <w:rPr>
                            <w:rFonts w:ascii="Cambria Math" w:hAnsi="Cambria Math" w:cs="Segoe UI"/>
                            <w:color w:val="11111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Segoe UI"/>
                            <w:color w:val="111111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Segoe UI"/>
                            <w:color w:val="111111"/>
                          </w:rPr>
                          <m:t>=1</m:t>
                        </m:r>
                      </m:sub>
                      <m:sup>
                        <m:r>
                          <w:rPr>
                            <w:rFonts w:ascii="Cambria Math" w:hAnsi="Cambria Math" w:cs="Segoe UI"/>
                            <w:color w:val="111111"/>
                            <w:lang w:val="en-US"/>
                          </w:rPr>
                          <m:t>s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="Segoe UI"/>
                                <w:color w:val="111111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 w:cs="Segoe UI"/>
                                <w:color w:val="111111"/>
                              </w:rPr>
                              <m:t>nj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ba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</m:t>
                            </m:r>
                          </m:sub>
                        </m:sSub>
                      </m:e>
                    </m:nary>
                  </m:e>
                </m:d>
              </m:oMath>
            </m:oMathPara>
          </w:p>
        </w:tc>
        <w:tc>
          <w:tcPr>
            <w:tcW w:w="479" w:type="pct"/>
            <w:vAlign w:val="center"/>
          </w:tcPr>
          <w:p w14:paraId="5623EDE5" w14:textId="77777777" w:rsidR="00983B76" w:rsidRDefault="00983B76" w:rsidP="00E67AEA">
            <w:pPr>
              <w:pStyle w:val="a3"/>
            </w:pPr>
            <w:bookmarkStart w:id="121" w:name="_Ref166452995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0</w:t>
            </w:r>
            <w:r>
              <w:rPr>
                <w:noProof/>
              </w:rPr>
              <w:fldChar w:fldCharType="end"/>
            </w:r>
            <w:bookmarkEnd w:id="121"/>
            <w:r>
              <w:t>)</w:t>
            </w:r>
          </w:p>
        </w:tc>
      </w:tr>
    </w:tbl>
    <w:p w14:paraId="78674590" w14:textId="40B1D286" w:rsidR="00983B76" w:rsidRDefault="00983B76" w:rsidP="00983B76">
      <w:pPr>
        <w:pStyle w:val="a3"/>
      </w:pPr>
      <w:r>
        <w:t xml:space="preserve">Но для неявных методов матрица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полненная (аналогично, значения </w:t>
      </w:r>
      <m:oMath>
        <m:sSub>
          <m:sSubPr>
            <m:ctrlPr>
              <w:rPr>
                <w:rFonts w:ascii="Cambria Math" w:hAnsi="Cambria Math" w:cs="Segoe UI"/>
              </w:rPr>
            </m:ctrlPr>
          </m:sSubPr>
          <m:e>
            <m:r>
              <w:rPr>
                <w:rFonts w:ascii="Cambria Math" w:hAnsi="Cambria Math" w:cs="Segoe UI"/>
              </w:rPr>
              <m:t>g</m:t>
            </m:r>
          </m:e>
          <m:sub>
            <m:r>
              <w:rPr>
                <w:rFonts w:ascii="Cambria Math" w:hAnsi="Cambria Math" w:cs="Segoe UI"/>
              </w:rPr>
              <m:t>nj</m:t>
            </m:r>
          </m:sub>
        </m:sSub>
      </m:oMath>
      <w:r>
        <w:t xml:space="preserve"> задаются в зависимости от разновидности метода), следовательно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k</m:t>
                </m:r>
              </m:e>
            </m:ba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A410D0">
        <w:t xml:space="preserve"> </w:t>
      </w:r>
      <w:r>
        <w:t xml:space="preserve">будут зависеть от решения на </w:t>
      </w:r>
      <w:r>
        <w:rPr>
          <w:lang w:val="en-US"/>
        </w:rPr>
        <w:t>i</w:t>
      </w:r>
      <w:r>
        <w:t>+1-ом</w:t>
      </w:r>
      <w:r w:rsidRPr="00A410D0">
        <w:t xml:space="preserve"> </w:t>
      </w:r>
      <w:r>
        <w:t xml:space="preserve">шаге, поэтому </w:t>
      </w:r>
      <w:r w:rsidRPr="002941E4">
        <w:t>на каждом этапе приходится решать матричное уравнение</w:t>
      </w:r>
      <w:r w:rsidRPr="00185B6A">
        <w:t>.</w:t>
      </w:r>
      <w:r>
        <w:t xml:space="preserve"> При этом н</w:t>
      </w:r>
      <w:r w:rsidRPr="00C06CD1">
        <w:t>еявные методы Рунге-Кутта обладают хорошей устойчивостью и могут применяться для решения жестких систем дифференциальных уравнений</w:t>
      </w:r>
      <w:r>
        <w:t xml:space="preserve"> </w:t>
      </w:r>
      <w:sdt>
        <w:sdtPr>
          <w:alias w:val="To edit, see citavi.com/edit"/>
          <w:tag w:val="CitaviPlaceholder#cbfc265c-ce48-4972-9ea5-be61c483b5e7"/>
          <w:id w:val="647561491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cyZDcwOWZjLTEyMjctNGRjMy1iMjlmLTg5MzUxN2QyOTQxYyIsIlJhbmdlTGVuZ3RoIjo0LCJSZWZlcmVuY2VJZCI6ImI4ZTYxN2QxLTcyMTUtNGM1Ny1iOGE3LWIxOWM0MjNkZTk3N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TZdIn1dfSwiVGFnIjoiQ2l0YXZpUGxhY2Vob2xkZXIjY2JmYzI2NWMtY2U0OC00OTcyLTllYTUtYmU2MWM0ODNiNWU3IiwiVGV4dCI6Ils1Nl0iLCJXQUlWZXJzaW9uIjoiNi4xNS4yLjAifQ==}</w:instrText>
          </w:r>
          <w:r>
            <w:fldChar w:fldCharType="separate"/>
          </w:r>
          <w:r>
            <w:t>[56]</w:t>
          </w:r>
          <w:r>
            <w:fldChar w:fldCharType="end"/>
          </w:r>
        </w:sdtContent>
      </w:sdt>
      <w:r w:rsidRPr="00C06CD1">
        <w:t>. Однако они требуют больше вычислительных затрат и сложнее в реализации, чем явные методы Рунге-Кутта.</w:t>
      </w:r>
    </w:p>
    <w:p w14:paraId="2CE4AD16" w14:textId="3F7A79B3" w:rsidR="00983B76" w:rsidRDefault="00983B76" w:rsidP="00983B76">
      <w:pPr>
        <w:pStyle w:val="a3"/>
      </w:pPr>
      <w:r>
        <w:t xml:space="preserve">Альтернативой неявным 1 шаговым методам может быть </w:t>
      </w:r>
      <w:r w:rsidRPr="00EA5198">
        <w:rPr>
          <w:b/>
          <w:bCs/>
          <w:lang w:val="en-US"/>
        </w:rPr>
        <w:t>BDF</w:t>
      </w:r>
      <w:r w:rsidRPr="00EA5198">
        <w:rPr>
          <w:b/>
          <w:bCs/>
        </w:rPr>
        <w:t xml:space="preserve"> </w:t>
      </w:r>
      <w:r w:rsidRPr="002F0945">
        <w:t xml:space="preserve">- </w:t>
      </w:r>
      <w:r w:rsidRPr="00A807B9">
        <w:rPr>
          <w:lang w:val="en-US"/>
        </w:rPr>
        <w:t>backward</w:t>
      </w:r>
      <w:r w:rsidRPr="00A807B9">
        <w:t xml:space="preserve"> </w:t>
      </w:r>
      <w:r w:rsidRPr="00A807B9">
        <w:rPr>
          <w:lang w:val="en-US"/>
        </w:rPr>
        <w:t>differentiation</w:t>
      </w:r>
      <w:r w:rsidRPr="00A807B9">
        <w:t xml:space="preserve"> </w:t>
      </w:r>
      <w:r w:rsidRPr="00A807B9">
        <w:rPr>
          <w:lang w:val="en-US"/>
        </w:rPr>
        <w:t>formula</w:t>
      </w:r>
      <w:r>
        <w:t>,</w:t>
      </w:r>
      <w:r w:rsidRPr="00DD4F77">
        <w:t xml:space="preserve"> </w:t>
      </w:r>
      <w:r w:rsidRPr="00A807B9">
        <w:t>то есть формула обратно</w:t>
      </w:r>
      <w:r>
        <w:t>го</w:t>
      </w:r>
      <w:r w:rsidRPr="00A807B9">
        <w:t xml:space="preserve"> дифференци</w:t>
      </w:r>
      <w:r>
        <w:t xml:space="preserve">рования или по-другому - методы Гира </w:t>
      </w:r>
      <w:sdt>
        <w:sdtPr>
          <w:alias w:val="To edit, see citavi.com/edit"/>
          <w:tag w:val="CitaviPlaceholder#22eafd7e-4553-4b5f-9802-cb4c28614e3f"/>
          <w:id w:val="1301884277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IxZWYzZTRjLTliZDAtNGFjMi04MGY3LTk3Y2Y2NDAxMDFkYSIsIlJhbmdlTGVuZ3RoIjo0LCJSZWZlcmVuY2VJZCI6ImM2ZjYyMmMzLTVkY2MtNDVjMy1iODhhLWJhZDEwNDk0MmZh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}</w:instrText>
          </w:r>
          <w:r>
            <w:fldChar w:fldCharType="separate"/>
          </w:r>
          <w:r>
            <w:t>[57]</w:t>
          </w:r>
          <w:r>
            <w:fldChar w:fldCharType="end"/>
          </w:r>
        </w:sdtContent>
      </w:sdt>
      <w:r>
        <w:t xml:space="preserve">. Он входит в семейство </w:t>
      </w:r>
      <w:r w:rsidRPr="00DD4F77">
        <w:t>неявных методов Рунге-Кутта</w:t>
      </w:r>
      <w:r>
        <w:t xml:space="preserve">, но является многошаговым. </w:t>
      </w:r>
      <w:r w:rsidRPr="00A807B9">
        <w:t>Это значит, что для вычисления производной y</w:t>
      </w:r>
      <w:r w:rsidRPr="00A807B9">
        <w:rPr>
          <w:rFonts w:hint="eastAsia"/>
        </w:rPr>
        <w:t>′</w:t>
      </w:r>
      <w:r>
        <w:t xml:space="preserve"> </w:t>
      </w:r>
      <w:r w:rsidRPr="00A807B9">
        <w:t xml:space="preserve">в точк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</m:oMath>
      <w:r>
        <w:t xml:space="preserve"> </w:t>
      </w:r>
      <w:r w:rsidRPr="00A807B9">
        <w:t xml:space="preserve">используются значения функции y в предыдущих точка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-s+1</m:t>
            </m:r>
          </m:sub>
        </m:sSub>
      </m:oMath>
      <w:r w:rsidRPr="00A807B9">
        <w:t xml:space="preserve">. Общий вид BDF метода s-го порядка имеет </w:t>
      </w:r>
      <w:commentRangeStart w:id="122"/>
      <w:r w:rsidRPr="00A807B9">
        <w:t>вид</w:t>
      </w:r>
      <w:commentRangeEnd w:id="122"/>
      <w:r>
        <w:rPr>
          <w:rStyle w:val="af6"/>
          <w:rFonts w:eastAsia="SimSun" w:cstheme="minorBidi"/>
          <w:color w:val="auto"/>
          <w:lang w:eastAsia="en-US"/>
        </w:rPr>
        <w:commentReference w:id="122"/>
      </w:r>
      <w:r w:rsidRPr="00A807B9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983B76" w14:paraId="358C83CF" w14:textId="77777777" w:rsidTr="00D536A7">
        <w:tc>
          <w:tcPr>
            <w:tcW w:w="500" w:type="pct"/>
          </w:tcPr>
          <w:p w14:paraId="5BD0DD90" w14:textId="77777777" w:rsidR="00983B76" w:rsidRDefault="00983B76" w:rsidP="00E67AEA">
            <w:pPr>
              <w:pStyle w:val="a3"/>
            </w:pPr>
          </w:p>
        </w:tc>
        <w:tc>
          <w:tcPr>
            <w:tcW w:w="4000" w:type="pct"/>
          </w:tcPr>
          <w:p w14:paraId="76D0BC78" w14:textId="77777777" w:rsidR="00983B76" w:rsidRPr="00ED5CAD" w:rsidRDefault="00983B76" w:rsidP="00E67AEA">
            <w:pPr>
              <w:pStyle w:val="a3"/>
            </w:pPr>
            <m:oMathPara>
              <m:oMath>
                <m:nary>
                  <m:naryPr>
                    <m:chr m:val="∑"/>
                    <m:limLoc m:val="undOvr"/>
                    <m:grow m:val="1"/>
                    <m:ctrlPr>
                      <w:rPr>
                        <w:rFonts w:ascii="Cambria Math" w:hAnsi="Cambria Math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s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hβ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500" w:type="pct"/>
            <w:vAlign w:val="center"/>
          </w:tcPr>
          <w:p w14:paraId="40DB3BA8" w14:textId="77777777" w:rsidR="00983B76" w:rsidRDefault="00983B76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1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6AA965A0" w14:textId="77777777" w:rsidR="00983B76" w:rsidRDefault="00983B76" w:rsidP="00983B76">
      <w:pPr>
        <w:pStyle w:val="a2"/>
      </w:pPr>
      <m:oMath>
        <m:r>
          <w:rPr>
            <w:rFonts w:ascii="Cambria Math" w:hAnsi="Cambria Math"/>
          </w:rPr>
          <m:t>h</m:t>
        </m:r>
      </m:oMath>
      <w:r w:rsidRPr="00DD4F77">
        <w:t xml:space="preserve"> - шаг интегрирования</w:t>
      </w:r>
    </w:p>
    <w:p w14:paraId="7FACABA0" w14:textId="77777777" w:rsidR="00983B76" w:rsidRPr="00A807B9" w:rsidRDefault="00983B76" w:rsidP="00983B76">
      <w:pPr>
        <w:pStyle w:val="a2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DD4F77">
        <w:t>​ определяются из условия точности метода</w:t>
      </w:r>
    </w:p>
    <w:p w14:paraId="1E4106AC" w14:textId="77777777" w:rsidR="00983B76" w:rsidRDefault="00983B76" w:rsidP="00983B76">
      <w:pPr>
        <w:pStyle w:val="a2"/>
      </w:pPr>
      <w:r w:rsidRPr="00DD4F77">
        <w:t xml:space="preserve">BDF методы обладают хорошей устойчивостью и эффективностью при решении жестких систем дифференциальных уравнений. </w:t>
      </w:r>
      <w:r>
        <w:t>Естественно,</w:t>
      </w:r>
      <w:r w:rsidRPr="00DD4F77">
        <w:t xml:space="preserve"> они</w:t>
      </w:r>
      <w:r>
        <w:t xml:space="preserve"> также</w:t>
      </w:r>
      <w:r w:rsidRPr="00DD4F77">
        <w:t xml:space="preserve"> требуют решения нелинейных уравнений на каждом шаге итерационными методами.</w:t>
      </w:r>
      <w:r>
        <w:t xml:space="preserve"> Так как</w:t>
      </w:r>
      <w:r w:rsidRPr="00DD4F77">
        <w:t xml:space="preserve"> BDF метод для решения уравнений является одним из видов неявных методов Рунге-Кутта, поэтому имеет с ними много общего. Однако BDF методы имеют свои особенности и отличия от других неявных методов Рунге-Кутта</w:t>
      </w:r>
      <w:r>
        <w:t>:</w:t>
      </w:r>
    </w:p>
    <w:p w14:paraId="3FA9BD8A" w14:textId="28BAA931" w:rsidR="00983B76" w:rsidRPr="00DD4F77" w:rsidRDefault="00983B76" w:rsidP="00983B76">
      <w:pPr>
        <w:pStyle w:val="a3"/>
        <w:numPr>
          <w:ilvl w:val="0"/>
          <w:numId w:val="10"/>
        </w:numPr>
      </w:pPr>
      <w:r>
        <w:rPr>
          <w:lang w:val="en-US"/>
        </w:rPr>
        <w:t>BDF</w:t>
      </w:r>
      <w:r w:rsidRPr="00DD4F77">
        <w:t xml:space="preserve"> </w:t>
      </w:r>
      <w:r>
        <w:t>методы</w:t>
      </w:r>
      <w:r w:rsidRPr="00DD4F77">
        <w:t xml:space="preserve"> имеют ограничение на максимальный порядок точности, равный шести</w:t>
      </w:r>
      <w:r>
        <w:t xml:space="preserve"> </w:t>
      </w:r>
      <w:sdt>
        <w:sdtPr>
          <w:alias w:val="To edit, see citavi.com/edit"/>
          <w:tag w:val="CitaviPlaceholder#8f0e1914-1aaf-4320-8b9f-44c32c5430c0"/>
          <w:id w:val="1726950864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zYjJjZTgxLTI4YzMtNGY0Ny04ZjU5LTNjYWY4OWE2NjYxMiIsIlJhbmdlTGVuZ3RoIjo0LCJSZWZlcmVuY2VJZCI6IjgzMmQxZmQ2LTZiNjQtNDg4Zi1iZWFkLTE0Y2NmNTEzMmExN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}</w:instrText>
          </w:r>
          <w:r>
            <w:fldChar w:fldCharType="separate"/>
          </w:r>
          <w:r>
            <w:t>[58]</w:t>
          </w:r>
          <w:r>
            <w:fldChar w:fldCharType="end"/>
          </w:r>
        </w:sdtContent>
      </w:sdt>
      <w:r w:rsidRPr="00DD4F77">
        <w:t>.</w:t>
      </w:r>
      <w:r>
        <w:t xml:space="preserve"> </w:t>
      </w:r>
      <w:r w:rsidRPr="00DD4F77">
        <w:t>Другие неявные методы Рунге-Кутта могут иметь более высокий порядок точности при большем числе стадий.</w:t>
      </w:r>
    </w:p>
    <w:p w14:paraId="6DD934CA" w14:textId="77777777" w:rsidR="00983B76" w:rsidRPr="00DD4F77" w:rsidRDefault="00983B76" w:rsidP="00983B76">
      <w:pPr>
        <w:pStyle w:val="a3"/>
        <w:numPr>
          <w:ilvl w:val="0"/>
          <w:numId w:val="10"/>
        </w:numPr>
      </w:pPr>
      <w:r w:rsidRPr="00DD4F77">
        <w:t>BDF методы имеют фиксированный порядок точности для каждого числа стадий. Другие неявные методы Рунге-Кутта могут иметь разный порядок точности в зависимости от выбора коэффициентов.</w:t>
      </w:r>
    </w:p>
    <w:p w14:paraId="40CB2B89" w14:textId="26848EC5" w:rsidR="00983B76" w:rsidRDefault="00983B76" w:rsidP="00983B76">
      <w:pPr>
        <w:pStyle w:val="a3"/>
        <w:numPr>
          <w:ilvl w:val="0"/>
          <w:numId w:val="10"/>
        </w:numPr>
      </w:pPr>
      <w:r w:rsidRPr="00DD4F77">
        <w:t>BDF методы обладают высокой устойчивостью при решении жестких систем дифференциальных уравнений и могут использовать большие шаги интегрирования. Другие неявные методы Рунге-Кутта также хорошо подходят для жестких систем, но могут требовать более мелких шагов для достижения нужной точности</w:t>
      </w:r>
      <w:r>
        <w:t xml:space="preserve"> </w:t>
      </w:r>
      <w:sdt>
        <w:sdtPr>
          <w:alias w:val="To edit, see citavi.com/edit"/>
          <w:tag w:val="CitaviPlaceholder#dd7a392d-8aa8-4e1e-b873-c4f2ccbe3f13"/>
          <w:id w:val="-2031566102"/>
          <w:placeholder>
            <w:docPart w:val="307FD9C355294870A7ED11FD55CB77DD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FkZGQ1NzcwLTI0Y2ItNGJlNy1iMjM1LTUxNDYyYjVkNjM2ZS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NkZDdhMzkyZC04YWE4LTRlMWUtYjg3My1jNGYyY2NiZTNmMT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DD4F77">
        <w:t>.</w:t>
      </w:r>
    </w:p>
    <w:p w14:paraId="4D51EDE0" w14:textId="77777777" w:rsidR="00983B76" w:rsidRPr="00A5027C" w:rsidRDefault="00983B76" w:rsidP="00983B76">
      <w:pPr>
        <w:pStyle w:val="a3"/>
      </w:pPr>
      <w:r>
        <w:t xml:space="preserve">В связи с вышеизложенным </w:t>
      </w:r>
      <w:r w:rsidRPr="00321798">
        <w:t>выбранный</w:t>
      </w:r>
      <w:r>
        <w:t xml:space="preserve"> в данной работе метод – </w:t>
      </w:r>
      <w:r>
        <w:rPr>
          <w:lang w:val="en-US"/>
        </w:rPr>
        <w:t>BDF</w:t>
      </w:r>
      <w:r>
        <w:t>. Он наиболее устойчив и эффективен для решения данного типа задач. Но он приводит к необходимости решения нелинейной системы алгебраических уравнений.</w:t>
      </w:r>
    </w:p>
    <w:p w14:paraId="5B1F92AD" w14:textId="77777777" w:rsidR="00983B76" w:rsidRPr="00185B6A" w:rsidRDefault="00983B76" w:rsidP="00983B76">
      <w:pPr>
        <w:pStyle w:val="31"/>
      </w:pPr>
      <w:bookmarkStart w:id="123" w:name="_Toc136296708"/>
      <w:bookmarkEnd w:id="120"/>
      <w:r>
        <w:t>Линеаризация системы и итерационное решение</w:t>
      </w:r>
      <w:bookmarkEnd w:id="123"/>
    </w:p>
    <w:p w14:paraId="654ACAB1" w14:textId="5D3391C8" w:rsidR="00983B76" w:rsidRDefault="00983B76" w:rsidP="00983B76">
      <w:pPr>
        <w:pStyle w:val="a3"/>
      </w:pPr>
      <w:r>
        <w:t>Обычные методы решения простых систем, такие как г</w:t>
      </w:r>
      <w:r w:rsidRPr="007148E3">
        <w:t>рафический метод</w:t>
      </w:r>
      <w:r>
        <w:t>, а</w:t>
      </w:r>
      <w:r w:rsidRPr="007148E3">
        <w:t>лгебраический метод</w:t>
      </w:r>
      <w:r>
        <w:t xml:space="preserve"> преобразования в решаемую систему, не подходят, так как она слишком сложна. Следовательно, наилучшим вариантом является численный метод Ньютона-Рафсона </w:t>
      </w:r>
      <w:sdt>
        <w:sdtPr>
          <w:alias w:val="To edit, see citavi.com/edit"/>
          <w:tag w:val="CitaviPlaceholder#3c0c0b6a-51e7-4ff9-a393-34978e7a0b35"/>
          <w:id w:val="-612742967"/>
          <w:placeholder>
            <w:docPart w:val="87CE3CFDCF5F47949E09F0CB309B9615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Y4YjIyMTM1LWVjZTgtNDU1OS04Y2U4LTZhZmVmODJhZmNiNCIsIlJhbmdlTGVuZ3RoIjo0LCJSZWZlcmVuY2VJZCI6IjY0YWE1YjA3LTA0MTYtNDEyYS1iMzE4LWQ0OTZmOWQ5NTRm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}</w:instrText>
          </w:r>
          <w:r>
            <w:fldChar w:fldCharType="separate"/>
          </w:r>
          <w:r>
            <w:t>[60]</w:t>
          </w:r>
          <w:r>
            <w:fldChar w:fldCharType="end"/>
          </w:r>
        </w:sdtContent>
      </w:sdt>
      <w:r>
        <w:t>. Э</w:t>
      </w:r>
      <w:r w:rsidRPr="00B30060">
        <w:t>то итерационный численный метод нахождения корня (нуля) заданной функции или системы функций. Метод был впервые предложен Исааком Ньютоном для решения одного нелинейного уравнения, а затем обобщен Джозефом Рафсоном для решения систем нелинейных уравнений</w:t>
      </w:r>
      <w:r>
        <w:t>. Фактически это – метод линеаризации нелинейной задачи. Он</w:t>
      </w:r>
      <w:r w:rsidRPr="00B30060">
        <w:t xml:space="preserve"> основан на принципах простой итерации и геометрической интерпретации касательной</w:t>
      </w:r>
      <w:r>
        <w:t xml:space="preserve"> </w:t>
      </w:r>
      <w:sdt>
        <w:sdtPr>
          <w:alias w:val="To edit, see citavi.com/edit"/>
          <w:tag w:val="CitaviPlaceholder#425cfac5-118b-4702-a1cf-7df2a9153ec3"/>
          <w:id w:val="927852845"/>
          <w:placeholder>
            <w:docPart w:val="87CE3CFDCF5F47949E09F0CB309B9615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Y2NWQ4Zjg4LTBjMzQtNDQ4ZC1iZWVlLTA0MTQwMWY3YTdmMyIsIlJhbmdlTGVuZ3RoIjo0LCJSZWZlcmVuY2VJZCI6ImZiMTRhZDQ0LWRhNGQtNDM0Yy1iNzliLWM5NGI2NTczMDI5O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1OV0ifV19LCJUYWciOiJDaXRhdmlQbGFjZWhvbGRlciM0MjVjZmFjNS0xMThiLTQ3MDItYTFjZi03ZGYyYTkxNTNlYzMiLCJUZXh0IjoiWzU5XSIsIldBSVZlcnNpb24iOiI2LjE1LjIuMCJ9}</w:instrText>
          </w:r>
          <w:r>
            <w:fldChar w:fldCharType="separate"/>
          </w:r>
          <w:r>
            <w:t>[59]</w:t>
          </w:r>
          <w:r>
            <w:fldChar w:fldCharType="end"/>
          </w:r>
        </w:sdtContent>
      </w:sdt>
      <w:r w:rsidRPr="00B30060">
        <w:t>. Для решения системы нелинейных уравнений вида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14:paraId="481C3C54" w14:textId="77777777" w:rsidTr="00D536A7">
        <w:tc>
          <w:tcPr>
            <w:tcW w:w="482" w:type="pct"/>
          </w:tcPr>
          <w:p w14:paraId="014ECBF6" w14:textId="77777777" w:rsidR="00983B76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46F33FCF" w14:textId="77777777" w:rsidR="00983B76" w:rsidRDefault="00983B76" w:rsidP="00E67AEA">
            <w:pPr>
              <w:pStyle w:val="a3"/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,…,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7CE3BED0" w14:textId="77777777" w:rsidR="00983B76" w:rsidRDefault="00983B76" w:rsidP="00E67AEA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2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7E434BA3" w14:textId="77777777" w:rsidR="00983B76" w:rsidRDefault="00983B76" w:rsidP="00983B76">
      <w:pPr>
        <w:pStyle w:val="a2"/>
      </w:pPr>
      <w:r>
        <w:t>м</w:t>
      </w:r>
      <w:r w:rsidRPr="00B30060">
        <w:t>етод Ньютона-Рафсона выполняет следующие шаги:</w:t>
      </w:r>
    </w:p>
    <w:p w14:paraId="76B9A658" w14:textId="77777777" w:rsidR="00983B76" w:rsidRPr="00B30060" w:rsidRDefault="00983B76" w:rsidP="00983B76">
      <w:pPr>
        <w:pStyle w:val="a2"/>
        <w:numPr>
          <w:ilvl w:val="0"/>
          <w:numId w:val="11"/>
        </w:numPr>
      </w:pPr>
      <w:r w:rsidRPr="00B30060">
        <w:t>Задается начальное приближение вектора решения</w:t>
      </w:r>
      <w:r>
        <w:t>:</w:t>
      </w:r>
    </w:p>
    <w:p w14:paraId="4B2F812B" w14:textId="77777777" w:rsidR="00983B76" w:rsidRDefault="00983B76" w:rsidP="00983B76">
      <w:pPr>
        <w:pStyle w:val="a2"/>
        <w:rPr>
          <w:rFonts w:ascii="Segoe UI" w:hAnsi="Segoe UI"/>
        </w:rPr>
      </w:pPr>
      <w:r w:rsidRPr="00B30060">
        <w:rPr>
          <w:rFonts w:ascii="Segoe UI" w:hAnsi="Segoe UI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m:rPr>
            <m:sty m:val="p"/>
          </m:rPr>
          <w:rPr>
            <w:rFonts w:ascii="Cambria Math" w:hAnsi="Cambria Math"/>
          </w:rPr>
          <m:t>=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r>
          <m:rPr>
            <m:sty m:val="p"/>
          </m:rPr>
          <w:rPr>
            <w:rFonts w:ascii="Cambria Math" w:hAnsi="Cambria Math"/>
          </w:rPr>
          <m:t>,…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787B2A8E" w14:textId="77777777" w:rsidR="00983B76" w:rsidRDefault="00983B76" w:rsidP="00983B76">
      <w:pPr>
        <w:pStyle w:val="a2"/>
        <w:numPr>
          <w:ilvl w:val="0"/>
          <w:numId w:val="11"/>
        </w:numPr>
      </w:pPr>
      <w:r>
        <w:t xml:space="preserve">Вычисляется значение функций </w:t>
      </w:r>
      <m:oMath>
        <m:sSub>
          <m:sSubPr>
            <m:ctrlPr>
              <w:rPr>
                <w:rStyle w:val="mord"/>
                <w:rFonts w:ascii="Cambria Math" w:hAnsi="Cambria Math"/>
              </w:rPr>
            </m:ctrlPr>
          </m:sSubPr>
          <m:e>
            <m:r>
              <w:rPr>
                <w:rStyle w:val="mord"/>
                <w:rFonts w:ascii="Cambria Math" w:hAnsi="Cambria Math"/>
              </w:rPr>
              <m:t>f</m:t>
            </m:r>
          </m:e>
          <m:sub>
            <m:r>
              <w:rPr>
                <w:rStyle w:val="mord"/>
                <w:rFonts w:ascii="Cambria Math" w:hAnsi="Cambria Math"/>
              </w:rPr>
              <m:t>i</m:t>
            </m:r>
          </m:sub>
        </m:sSub>
        <m:d>
          <m:dPr>
            <m:ctrlPr>
              <w:rPr>
                <w:rStyle w:val="mord"/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Style w:val="mord"/>
                    <w:rFonts w:ascii="Cambria Math" w:hAnsi="Cambria Math"/>
                  </w:rPr>
                </m:ctrlPr>
              </m:sSupPr>
              <m:e>
                <m:r>
                  <w:rPr>
                    <w:rStyle w:val="mord"/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Style w:val="mord"/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Style w:val="mord"/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и их частных производны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,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</w:rPr>
              <m:t>∂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</m:d>
              </m:sup>
            </m:sSup>
          </m:e>
        </m:d>
      </m:oMath>
      <w:r>
        <w:t xml:space="preserve"> </w:t>
      </w:r>
      <w:r w:rsidRPr="00B30060">
        <w:t>в точке</w:t>
      </w:r>
      <w: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</m:oMath>
      <w:r>
        <w:t xml:space="preserve">, где </w:t>
      </w:r>
      <m:oMath>
        <m:r>
          <w:rPr>
            <w:rFonts w:ascii="Cambria Math" w:hAnsi="Cambria Math"/>
          </w:rPr>
          <m:t>k</m:t>
        </m:r>
      </m:oMath>
      <w:r w:rsidRPr="009F2605">
        <w:t xml:space="preserve"> </w:t>
      </w:r>
      <w:r>
        <w:t>–</w:t>
      </w:r>
      <w:r w:rsidRPr="009F2605">
        <w:t xml:space="preserve"> </w:t>
      </w:r>
      <w:r>
        <w:t>номер шага итерации (не времени)</w:t>
      </w:r>
    </w:p>
    <w:p w14:paraId="281C84EB" w14:textId="77777777" w:rsidR="00983B76" w:rsidRDefault="00983B76" w:rsidP="00983B76">
      <w:pPr>
        <w:pStyle w:val="a2"/>
        <w:numPr>
          <w:ilvl w:val="0"/>
          <w:numId w:val="11"/>
        </w:numPr>
      </w:pPr>
      <w:r w:rsidRPr="00B30060">
        <w:t>Составляется и решается</w:t>
      </w:r>
      <w:r>
        <w:t xml:space="preserve"> с использованием одного из различных методов</w:t>
      </w:r>
      <w:r w:rsidRPr="00B30060">
        <w:t xml:space="preserve"> система линейных уравнений</w:t>
      </w:r>
      <w:r>
        <w:t xml:space="preserve"> </w:t>
      </w:r>
      <w:r w:rsidRPr="00B30060">
        <w:t>для приращения вектора решения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p>
        <m:r>
          <w:rPr>
            <w:rFonts w:ascii="Cambria Math" w:hAnsi="Cambria Math"/>
          </w:rPr>
          <m:t>=(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…</m:t>
        </m:r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Δ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k</m:t>
                </m:r>
              </m:e>
            </m:d>
          </m:sup>
        </m:sSub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:rsidRPr="000053E7" w14:paraId="41130408" w14:textId="77777777" w:rsidTr="00D536A7">
        <w:tc>
          <w:tcPr>
            <w:tcW w:w="482" w:type="pct"/>
          </w:tcPr>
          <w:p w14:paraId="6924049C" w14:textId="77777777" w:rsidR="00983B76" w:rsidRPr="000053E7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25D1BB53" w14:textId="77777777" w:rsidR="00983B76" w:rsidRPr="000053E7" w:rsidRDefault="00983B76" w:rsidP="00E67AEA">
            <w:pPr>
              <w:pStyle w:val="a3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2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...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k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Δ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  <m:sup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</m:d>
                          </m:sup>
                        </m:sSub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...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k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537" w:type="pct"/>
            <w:vAlign w:val="center"/>
          </w:tcPr>
          <w:p w14:paraId="7A0C3325" w14:textId="77777777" w:rsidR="00983B76" w:rsidRPr="000053E7" w:rsidRDefault="00983B76" w:rsidP="00E67AEA">
            <w:pPr>
              <w:pStyle w:val="a3"/>
            </w:pPr>
            <w:r w:rsidRPr="000053E7"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3</w:t>
            </w:r>
            <w:r>
              <w:rPr>
                <w:noProof/>
              </w:rPr>
              <w:fldChar w:fldCharType="end"/>
            </w:r>
            <w:r w:rsidRPr="000053E7">
              <w:t>)</w:t>
            </w:r>
          </w:p>
        </w:tc>
      </w:tr>
    </w:tbl>
    <w:p w14:paraId="118E8ED6" w14:textId="77777777" w:rsidR="00983B76" w:rsidRDefault="00983B76" w:rsidP="00983B76">
      <w:pPr>
        <w:pStyle w:val="a3"/>
        <w:numPr>
          <w:ilvl w:val="0"/>
          <w:numId w:val="11"/>
        </w:numPr>
      </w:pPr>
      <w:r w:rsidRPr="004D1C5D">
        <w:t>Вычисляется следующее приближение вектора решения по формуле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"/>
        <w:gridCol w:w="8828"/>
        <w:gridCol w:w="1379"/>
      </w:tblGrid>
      <w:tr w:rsidR="00983B76" w14:paraId="08F66D02" w14:textId="77777777" w:rsidTr="00D536A7">
        <w:tc>
          <w:tcPr>
            <w:tcW w:w="482" w:type="pct"/>
          </w:tcPr>
          <w:p w14:paraId="250A58BF" w14:textId="77777777" w:rsidR="00983B76" w:rsidRDefault="00983B76" w:rsidP="00E67AEA">
            <w:pPr>
              <w:pStyle w:val="a3"/>
            </w:pPr>
          </w:p>
        </w:tc>
        <w:tc>
          <w:tcPr>
            <w:tcW w:w="3981" w:type="pct"/>
          </w:tcPr>
          <w:p w14:paraId="18FB6949" w14:textId="77777777" w:rsidR="00983B76" w:rsidRDefault="00983B76" w:rsidP="00E67AEA">
            <w:pPr>
              <w:pStyle w:val="a3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Δ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537" w:type="pct"/>
            <w:vAlign w:val="center"/>
          </w:tcPr>
          <w:p w14:paraId="0002DD74" w14:textId="77777777" w:rsidR="00983B76" w:rsidRDefault="00983B76" w:rsidP="00E67AEA">
            <w:pPr>
              <w:pStyle w:val="a3"/>
            </w:pPr>
            <w:bookmarkStart w:id="124" w:name="_Ref166466904"/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>
              <w:rPr>
                <w:noProof/>
              </w:rPr>
              <w:t>24</w:t>
            </w:r>
            <w:r>
              <w:rPr>
                <w:noProof/>
              </w:rPr>
              <w:fldChar w:fldCharType="end"/>
            </w:r>
            <w:r>
              <w:t>)</w:t>
            </w:r>
            <w:bookmarkEnd w:id="124"/>
          </w:p>
        </w:tc>
      </w:tr>
    </w:tbl>
    <w:p w14:paraId="70C08C3D" w14:textId="77777777" w:rsidR="00983B76" w:rsidRDefault="00983B76" w:rsidP="00983B76">
      <w:pPr>
        <w:pStyle w:val="a2"/>
        <w:numPr>
          <w:ilvl w:val="0"/>
          <w:numId w:val="11"/>
        </w:numPr>
      </w:pPr>
      <w:r w:rsidRPr="004D1C5D">
        <w:t>Проверяется условие окончания итерационного процесса</w:t>
      </w:r>
    </w:p>
    <w:p w14:paraId="25D0F5C5" w14:textId="77777777" w:rsidR="00983B76" w:rsidRDefault="00983B76" w:rsidP="00983B76">
      <w:pPr>
        <w:pStyle w:val="a3"/>
      </w:pPr>
      <w:r>
        <w:t>Пока не будет достигнуто конечное время, итерационный процесс повторяется для каждого шага по времени, при этом на каждой итерации решается система линейных алгебраических уравнений с помощью одного из методов.</w:t>
      </w:r>
    </w:p>
    <w:p w14:paraId="5C715FCE" w14:textId="77777777" w:rsidR="00983B76" w:rsidRDefault="00983B76" w:rsidP="00983B76">
      <w:pPr>
        <w:pStyle w:val="31"/>
      </w:pPr>
      <w:bookmarkStart w:id="125" w:name="_Toc136296709"/>
      <w:r>
        <w:t>Решение СЛАУ</w:t>
      </w:r>
      <w:bookmarkEnd w:id="125"/>
    </w:p>
    <w:p w14:paraId="0475487E" w14:textId="31B86230" w:rsidR="00983B76" w:rsidRDefault="00983B76" w:rsidP="00983B76">
      <w:pPr>
        <w:pStyle w:val="a3"/>
      </w:pPr>
      <w:r>
        <w:t xml:space="preserve">Таких методов решения систем линейных алгебраических уравнений (СЛАУ) большое количество, многие из них описаны в учебниках, пособиях </w:t>
      </w:r>
      <w:sdt>
        <w:sdtPr>
          <w:alias w:val="To edit, see citavi.com/edit"/>
          <w:tag w:val="CitaviPlaceholder#b6ff77e7-f4bb-4f10-98b4-37fe1db90416"/>
          <w:id w:val="-484787719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VkYmRlNGJlLTZlODktNGUyMS04YTQyLTk0YjE5N2U3YzRkNiIsIlJhbmdlTGVuZ3RoIjo0LCJSZWZlcmVuY2VJZCI6ImJhNDg4NTNiLTU0OGUtNGU5MC1hZWI4LTA0MjFjZjY3NDAzM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}</w:instrText>
          </w:r>
          <w:r>
            <w:fldChar w:fldCharType="separate"/>
          </w:r>
          <w:r>
            <w:t>[61]</w:t>
          </w:r>
          <w:r>
            <w:fldChar w:fldCharType="end"/>
          </w:r>
        </w:sdtContent>
      </w:sdt>
      <w:r>
        <w:t xml:space="preserve"> и в специализированной литературе </w:t>
      </w:r>
      <w:sdt>
        <w:sdtPr>
          <w:alias w:val="To edit, see citavi.com/edit"/>
          <w:tag w:val="CitaviPlaceholder#ca4e1632-4df6-466c-87ab-fa88174d5acd"/>
          <w:id w:val="1483962154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UxNmE1NzQzLWQxZDAtNDIzMy05ZjU0LTQ4YjZkMWUyNmVmNSIsIlJhbmdlTGVuZ3RoIjo0LCJSZWZlcmVuY2VJZCI6IjA0NzFkM2UzLTg1YTUtNDI4Yy04NzA4LTlmYWQwMDAxNWI2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}</w:instrText>
          </w:r>
          <w:r>
            <w:fldChar w:fldCharType="separate"/>
          </w:r>
          <w:r>
            <w:t>[62]</w:t>
          </w:r>
          <w:r>
            <w:fldChar w:fldCharType="end"/>
          </w:r>
        </w:sdtContent>
      </w:sdt>
      <w:r>
        <w:t>. По способу нахождения решения существуют 2 больших класса таких методов:</w:t>
      </w:r>
    </w:p>
    <w:p w14:paraId="226AB768" w14:textId="49C2AC8E" w:rsidR="00983B76" w:rsidRDefault="00983B76" w:rsidP="00983B76">
      <w:pPr>
        <w:pStyle w:val="a3"/>
        <w:numPr>
          <w:ilvl w:val="0"/>
          <w:numId w:val="12"/>
        </w:numPr>
      </w:pPr>
      <w:r w:rsidRPr="004D3883">
        <w:t xml:space="preserve">Прямые решатели (direct solvers) — это </w:t>
      </w:r>
      <w:r>
        <w:t>алгоритмы</w:t>
      </w:r>
      <w:r w:rsidRPr="004D3883">
        <w:t xml:space="preserve">, которые находят точное или приближенное решение системы линейных уравнений </w:t>
      </w:r>
      <w:r>
        <w:t>за один шаг</w:t>
      </w:r>
      <w:r w:rsidRPr="004D3883">
        <w:t>. Прямые решатели обладают высокой надежностью и точностью, но требуют большого объема памяти и времени для работы, особенно при больших размерах системы</w:t>
      </w:r>
      <w:r>
        <w:t xml:space="preserve"> </w:t>
      </w:r>
      <w:sdt>
        <w:sdtPr>
          <w:alias w:val="To edit, see citavi.com/edit"/>
          <w:tag w:val="CitaviPlaceholder#5fb888d3-e219-403d-bab4-0ebae5bb8008"/>
          <w:id w:val="-453481699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mRhMjY0OWI3LTZhNTYtNDYwNi1hNTc1LWJmMjg1NDAxZjE3YSIsIlJhbmdlTGVuZ3RoIjo0LCJSZWZlcmVuY2VJZCI6IjBiNTY1NjQxLTk5NzUtNGU2Mi1iYjA4LTI5NDU3ZTE2ZmRmMi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}</w:instrText>
          </w:r>
          <w:r>
            <w:fldChar w:fldCharType="separate"/>
          </w:r>
          <w:r>
            <w:t>[63]</w:t>
          </w:r>
          <w:r>
            <w:fldChar w:fldCharType="end"/>
          </w:r>
        </w:sdtContent>
      </w:sdt>
      <w:r w:rsidRPr="004D3883">
        <w:t>.</w:t>
      </w:r>
    </w:p>
    <w:p w14:paraId="730ADC02" w14:textId="686EAEDE" w:rsidR="00983B76" w:rsidRDefault="00983B76" w:rsidP="00983B76">
      <w:pPr>
        <w:pStyle w:val="a3"/>
        <w:numPr>
          <w:ilvl w:val="0"/>
          <w:numId w:val="12"/>
        </w:numPr>
      </w:pPr>
      <w:r w:rsidRPr="00D04235">
        <w:t xml:space="preserve">Итерационные решатели (iterative solvers) — это </w:t>
      </w:r>
      <w:r>
        <w:t>алгоритмы</w:t>
      </w:r>
      <w:r w:rsidRPr="00D04235">
        <w:t>, которые находят приближенное решение системы линейных уравнений за счет повторения некоторого процесса уточнения решения до достижения заданной точности. Итерационные решатели требуют меньше памяти и времени для работы, чем прямые решатели, но могут быть нестабильными или медленно сходящимися для некоторых систем</w:t>
      </w:r>
      <w:r>
        <w:t xml:space="preserve"> </w:t>
      </w:r>
      <w:sdt>
        <w:sdtPr>
          <w:alias w:val="To edit, see citavi.com/edit"/>
          <w:tag w:val="CitaviPlaceholder#2b9ce454-2039-4250-a0b7-7b2a9c017be8"/>
          <w:id w:val="-1491552715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g3YjhjNGMxLTY1NjItNGJhNS1iZmFhLWJiOTcyYzIwMWY0NCIsIlJhbmdlTGVuZ3RoIjo0LCJSZWZlcmVuY2VJZCI6IjUyZjhmNDJmLTcyMGYtNGUwNC1iNzA2LTI1ZDhmM2ViZTdj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}</w:instrText>
          </w:r>
          <w:r>
            <w:fldChar w:fldCharType="separate"/>
          </w:r>
          <w:r>
            <w:t>[64]</w:t>
          </w:r>
          <w:r>
            <w:fldChar w:fldCharType="end"/>
          </w:r>
        </w:sdtContent>
      </w:sdt>
      <w:r w:rsidRPr="00D04235">
        <w:t>.</w:t>
      </w:r>
    </w:p>
    <w:p w14:paraId="3DE6574C" w14:textId="408DAC82" w:rsidR="00983B76" w:rsidRPr="00983B76" w:rsidRDefault="00983B76" w:rsidP="00983B76">
      <w:pPr>
        <w:pStyle w:val="a3"/>
      </w:pPr>
      <w:r w:rsidRPr="00D04235">
        <w:t xml:space="preserve">Выбор оптимального </w:t>
      </w:r>
      <w:r w:rsidRPr="0015000C">
        <w:t>решателя</w:t>
      </w:r>
      <w:r w:rsidRPr="00D04235">
        <w:t xml:space="preserve"> линейных алгебраических уравнений зависит от многих факторов, таких как размер системы, число обусловленности матрицы, структура матрицы, доступная память и процессоры. В общем случае, прямые решатели подходят для малых или средних систем с хорошим числом обусловленности и достаточной памятью. Итерационные решатели подходят для больших или плохо обусловленных систем с ограниченной памятью или параллельными вычислениями.</w:t>
      </w:r>
      <w:r w:rsidRPr="0015000C">
        <w:t xml:space="preserve"> </w:t>
      </w:r>
      <w:r>
        <w:t xml:space="preserve">Используемый в данной работе алгоритм – </w:t>
      </w:r>
      <w:r w:rsidRPr="00D04235">
        <w:t>PARDISO</w:t>
      </w:r>
      <w:r>
        <w:t>. Это прямой решатель</w:t>
      </w:r>
      <w:r w:rsidRPr="00936AF3">
        <w:t xml:space="preserve"> линейных алгебраических уравнений. PARDISO означает Parallel Direct Sparse Solver</w:t>
      </w:r>
      <w:r>
        <w:t>, он</w:t>
      </w:r>
      <w:r w:rsidRPr="00936AF3">
        <w:t xml:space="preserve"> использует метод LU-разложения для нахождения точного или приближенного решения системы линейных уравнений</w:t>
      </w:r>
      <w:r>
        <w:t xml:space="preserve">, </w:t>
      </w:r>
      <w:r w:rsidRPr="00936AF3">
        <w:t>поддерживает параллельные вычисления на многопроцессорных и многоядерных системах и может эффективно решать большие и сложные системы</w:t>
      </w:r>
      <w:r>
        <w:t xml:space="preserve"> </w:t>
      </w:r>
      <w:sdt>
        <w:sdtPr>
          <w:alias w:val="To edit, see citavi.com/edit"/>
          <w:tag w:val="CitaviPlaceholder#03de603a-5fb6-4136-9cdf-9e95df205c5e"/>
          <w:id w:val="-940920774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ZjNjg5MjgxLWRmMzctNDkyNS1iZjVlLWJhN2Q3OTk4Y2QzYiIsIlJhbmdlTGVuZ3RoIjo0LCJSZWZlcmVuY2VJZCI6IjIzNzg2NzE5LWU0ZTctNDA2MC1hNTJkLWQ2ZDVhMDRiYmY4M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}</w:instrText>
          </w:r>
          <w:r>
            <w:fldChar w:fldCharType="separate"/>
          </w:r>
          <w:r>
            <w:t>[65]</w:t>
          </w:r>
          <w:r>
            <w:fldChar w:fldCharType="end"/>
          </w:r>
        </w:sdtContent>
      </w:sdt>
      <w:r w:rsidRPr="00936AF3">
        <w:t xml:space="preserve">. PARDISO также имеет ряд опций для настройки параметров решателя, таких как </w:t>
      </w:r>
      <w:r>
        <w:t>пре</w:t>
      </w:r>
      <w:r w:rsidRPr="00936AF3">
        <w:t>обуславливатель, стратегия переупорядочивания, уровень диагностики и т.д.</w:t>
      </w:r>
      <w:r w:rsidRPr="0015000C">
        <w:t xml:space="preserve"> </w:t>
      </w:r>
      <w:r w:rsidRPr="004516FC">
        <w:t xml:space="preserve">Преобуславливатель — это специальная матрица, которая используется для улучшения сходимости итерационных методов решения систем линейных алгебраических уравнений. </w:t>
      </w:r>
      <w:r>
        <w:t>Он</w:t>
      </w:r>
      <w:r w:rsidRPr="004516FC">
        <w:t xml:space="preserve"> применяется к исходной системе уравнений так, чтобы получить эквивалентную систему с меньшим числом обусловленности. Пр</w:t>
      </w:r>
      <w:r>
        <w:t>е</w:t>
      </w:r>
      <w:r w:rsidRPr="004516FC">
        <w:t>обуславливатель может быть левым или правым, в зависимости от того, с какой стороны он умножается на матрицу системы. Существуют разные виды преобуславливателей, например, диагональный, неполный LU-разложения, многосеточный и др. Преобуславливание позволяет ускорить работу итерационных решателей и снизить требования к памяти и процессорам.</w:t>
      </w:r>
      <w:r w:rsidRPr="0015000C">
        <w:t xml:space="preserve"> </w:t>
      </w:r>
      <w:r>
        <w:t>Поэтому</w:t>
      </w:r>
      <w:r w:rsidRPr="00936AF3">
        <w:t xml:space="preserve"> PARDISO является одним из наиболее быстрых и надежных прямых решателей и подходит для малых или средних систем и достаточной памятью</w:t>
      </w:r>
      <w:r>
        <w:t xml:space="preserve">. Подробнее о нем можно найти в специальной технической литературе или на сайте </w:t>
      </w:r>
      <w:r w:rsidRPr="00936AF3">
        <w:t>Intel® oneAPI Math Kernel Library</w:t>
      </w:r>
      <w:r>
        <w:t xml:space="preserve"> </w:t>
      </w:r>
      <w:sdt>
        <w:sdtPr>
          <w:alias w:val="To edit, see citavi.com/edit"/>
          <w:tag w:val="CitaviPlaceholder#7fbb033a-102b-4602-9f1c-8d710ac6d0b8"/>
          <w:id w:val="-537504149"/>
          <w:placeholder>
            <w:docPart w:val="636C775F082A4BB587B71E6B2C63FCFF"/>
          </w:placeholder>
        </w:sdtPr>
        <w:sdtContent>
          <w:r>
            <w:fldChar w:fldCharType="begin"/>
          </w:r>
          <w:r>
            <w:instrText>ADDIN CitaviPlaceholder{eyIkaWQiOiIxIiwiJHR5cGUiOiJTd2lzc0FjYWRlbWljLkNpdGF2aS5DaXRhdGlvbnMuV29yZFBsYWNlaG9sZGVyLCBTd2lzc0FjYWRlbWljLkNpdGF2aSIsIkVudHJpZXMiOlt7IiRpZCI6IjIiLCIkdHlwZSI6IlN3aXNzQWNhZGVtaWMuQ2l0YXZpLkNpdGF0aW9ucy5Xb3JkUGxhY2Vob2xkZXJFbnRyeSwgU3dpc3NBY2FkZW1pYy5DaXRhdmkiLCJJZCI6IjE3OTQ2Y2MxLWIyOGMtNGJhOS04MmZjLTAzZTE4NjhmODA3MyIsIlJhbmdlTGVuZ3RoIjo0LCJSZWZlcmVuY2VJZCI6IjFlZDBkZWMyLWE1ZTYtNDA4Yi1iM2RlLWFmZTc4MmM5ZGVhNS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aHR0cHM6Ly93d3cuaW50ZWwuY29tL2NvbnRlbnQvd3d3L3VzL2VuL2RvY3Mvb25lbWtsL2RldmVsb3Blci1yZWZlcmVuY2UtYy8yMDIzLTAvb25lbWtsLXBhcmRpc28tcGFyYWxsZWwtZGlyZWN0LXNwYXJzZS1zb2x2ZXItaWZhY2UuaHRtbCIsIlVyaVN0cmluZyI6Imh0dHBzOi8vd3d3LmludGVsLmNvbS9jb250ZW50L3d3dy91cy9lbi9kb2NzL29uZW1rbC9kZXZlbG9wZXItcmVmZXJlbmNlLWMvMjAyMy0wL29uZW1rbC1wYXJkaXNvLXBhcmFsbGVsLWRpcmVjdC1zcGFyc2Utc29sdmVyLWlmYWNlLmh0bWwiLCJMaW5rZWRSZXNvdXJjZVN0YXR1cyI6OCwiUHJvcGVydGllcyI6eyIkaWQiOiIx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}</w:instrText>
          </w:r>
          <w:r>
            <w:fldChar w:fldCharType="separate"/>
          </w:r>
          <w:r>
            <w:t>[66]</w:t>
          </w:r>
          <w:r>
            <w:fldChar w:fldCharType="end"/>
          </w:r>
        </w:sdtContent>
      </w:sdt>
      <w:r>
        <w:t>.</w:t>
      </w:r>
    </w:p>
    <w:p w14:paraId="13538BBC" w14:textId="2CFE253C" w:rsidR="00121867" w:rsidRDefault="009661DD" w:rsidP="009661DD">
      <w:pPr>
        <w:pStyle w:val="20"/>
        <w:numPr>
          <w:ilvl w:val="0"/>
          <w:numId w:val="47"/>
        </w:numPr>
      </w:pPr>
      <w:r>
        <w:t>Расчет кинетики</w:t>
      </w:r>
    </w:p>
    <w:p w14:paraId="25CB2779" w14:textId="1DF87192" w:rsidR="00AD34AF" w:rsidRPr="00AD34AF" w:rsidRDefault="00AD34AF" w:rsidP="00AD34AF">
      <w:pPr>
        <w:pStyle w:val="31"/>
      </w:pPr>
      <w:r>
        <w:t>Методика расчета</w:t>
      </w:r>
    </w:p>
    <w:p w14:paraId="13DA17E4" w14:textId="476521BF" w:rsidR="00121867" w:rsidRDefault="00121867" w:rsidP="00121867">
      <w:pPr>
        <w:pStyle w:val="a3"/>
      </w:pPr>
      <w:r>
        <w:t xml:space="preserve">Моделирование реакций полимеризации и фотовосстановление начинается с этапа преобразования механизма реакции в систему дифференциальных уравнений. Для автоматического преобразования во избежание разного рода ошибок была использована программа </w:t>
      </w:r>
      <w:r>
        <w:rPr>
          <w:lang w:val="en-US"/>
        </w:rPr>
        <w:t>Kinet</w:t>
      </w:r>
      <w:r>
        <w:t xml:space="preserve"> интерфейс программы (см. </w:t>
      </w:r>
      <w:r>
        <w:fldChar w:fldCharType="begin"/>
      </w:r>
      <w:r>
        <w:instrText xml:space="preserve"> REF _Ref135390045 \h </w:instrText>
      </w:r>
      <w:r>
        <w:fldChar w:fldCharType="separate"/>
      </w:r>
      <w:r>
        <w:t xml:space="preserve">Рисунок </w:t>
      </w:r>
      <w:r>
        <w:rPr>
          <w:noProof/>
        </w:rPr>
        <w:t>7</w:t>
      </w:r>
      <w:r>
        <w:fldChar w:fldCharType="end"/>
      </w:r>
      <w:r>
        <w:t>):</w:t>
      </w:r>
    </w:p>
    <w:p w14:paraId="42A20BEE" w14:textId="25452B72" w:rsidR="00121867" w:rsidRDefault="00121867" w:rsidP="00121867">
      <w:pPr>
        <w:pStyle w:val="a3"/>
      </w:pPr>
      <w:r>
        <w:rPr>
          <w:noProof/>
        </w:rPr>
        <mc:AlternateContent>
          <mc:Choice Requires="wpg">
            <w:drawing>
              <wp:inline distT="0" distB="0" distL="0" distR="0" wp14:anchorId="0C10C1BC" wp14:editId="79E512A6">
                <wp:extent cx="6005401" cy="3510284"/>
                <wp:effectExtent l="0" t="0" r="0" b="0"/>
                <wp:docPr id="32" name="Группа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5401" cy="3510284"/>
                          <a:chOff x="-284018" y="-326712"/>
                          <a:chExt cx="6007270" cy="3511705"/>
                        </a:xfrm>
                      </wpg:grpSpPr>
                      <pic:pic xmlns:pic="http://schemas.openxmlformats.org/drawingml/2006/picture">
                        <pic:nvPicPr>
                          <pic:cNvPr id="33" name="Рисунок 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2" r="46109"/>
                          <a:stretch/>
                        </pic:blipFill>
                        <pic:spPr>
                          <a:xfrm>
                            <a:off x="2688187" y="-326712"/>
                            <a:ext cx="3035065" cy="30841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" name="Рисунок 3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7" r="49585"/>
                          <a:stretch/>
                        </pic:blipFill>
                        <pic:spPr bwMode="auto">
                          <a:xfrm>
                            <a:off x="-284018" y="-318174"/>
                            <a:ext cx="2848335" cy="30762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5" name="Надпись 35"/>
                        <wps:cNvSpPr txBox="1"/>
                        <wps:spPr>
                          <a:xfrm>
                            <a:off x="-284018" y="2871811"/>
                            <a:ext cx="5944815" cy="313182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62C254ED" w14:textId="2261A50E" w:rsidR="000D08D2" w:rsidRPr="001B61D3" w:rsidRDefault="000D08D2" w:rsidP="00121867">
                              <w:pPr>
                                <w:pStyle w:val="af2"/>
                                <w:rPr>
                                  <w:noProof/>
                                  <w:color w:val="000000" w:themeColor="text1"/>
                                  <w:sz w:val="28"/>
                                </w:rPr>
                              </w:pPr>
                              <w:bookmarkStart w:id="126" w:name="_Ref135390045"/>
                              <w:r>
                                <w:t xml:space="preserve">Рисунок </w:t>
                              </w:r>
                              <w:r>
                                <w:fldChar w:fldCharType="begin"/>
                              </w:r>
                              <w:r>
                                <w:instrText xml:space="preserve"> SEQ Рисунок \* ARABIC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  <w:bookmarkEnd w:id="126"/>
                              <w:r>
                                <w:t xml:space="preserve">. Интерфейс программы </w:t>
                              </w:r>
                              <w:r>
                                <w:rPr>
                                  <w:lang w:val="en-US"/>
                                </w:rPr>
                                <w:t>Kine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C10C1BC" id="Группа 32" o:spid="_x0000_s1039" style="width:472.85pt;height:276.4pt;mso-position-horizontal-relative:char;mso-position-vertical-relative:line" coordorigin="-2840,-3267" coordsize="60072,351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">
                <v:shape id="Рисунок 33" o:spid="_x0000_s1040" type="#_x0000_t75" style="position:absolute;left:26881;top:-3267;width:30351;height:308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">
                  <v:imagedata r:id="rId58" o:title="" cropleft="591f" cropright="30218f"/>
                </v:shape>
                <v:shape id="Рисунок 34" o:spid="_x0000_s1041" type="#_x0000_t75" style="position:absolute;left:-2840;top:-3181;width:28483;height:307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">
                  <v:imagedata r:id="rId59" o:title="" cropleft="365f" cropright="32496f"/>
                </v:shape>
                <v:shape id="Надпись 35" o:spid="_x0000_s1042" type="#_x0000_t202" style="position:absolute;left:-2840;top:28718;width:59447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" stroked="f">
                  <v:textbox style="mso-fit-shape-to-text:t" inset="0,0,0,0">
                    <w:txbxContent>
                      <w:p w14:paraId="62C254ED" w14:textId="2261A50E" w:rsidR="000D08D2" w:rsidRPr="001B61D3" w:rsidRDefault="000D08D2" w:rsidP="00121867">
                        <w:pPr>
                          <w:pStyle w:val="af2"/>
                          <w:rPr>
                            <w:noProof/>
                            <w:color w:val="000000" w:themeColor="text1"/>
                            <w:sz w:val="28"/>
                          </w:rPr>
                        </w:pPr>
                        <w:bookmarkStart w:id="127" w:name="_Ref135390045"/>
                        <w:r>
                          <w:t xml:space="preserve">Рисунок </w:t>
                        </w:r>
                        <w:r>
                          <w:fldChar w:fldCharType="begin"/>
                        </w:r>
                        <w:r>
                          <w:instrText xml:space="preserve"> SEQ Рисунок \* ARABIC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  <w:bookmarkEnd w:id="127"/>
                        <w:r>
                          <w:t xml:space="preserve">. Интерфейс программы </w:t>
                        </w:r>
                        <w:r>
                          <w:rPr>
                            <w:lang w:val="en-US"/>
                          </w:rPr>
                          <w:t>Kine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9A0717A" w14:textId="7CCDF7F3" w:rsidR="00121867" w:rsidRDefault="00121867" w:rsidP="00121867">
      <w:pPr>
        <w:pStyle w:val="a3"/>
      </w:pPr>
      <w:r>
        <w:t>Она позволяет записать уравнение каждой из реакций и константой скорости, соответственно, программа преобразует исходный механизм в систему дифференциальных уравнений с начальными условиями.</w:t>
      </w:r>
    </w:p>
    <w:p w14:paraId="04AE3358" w14:textId="21867AB5" w:rsidR="00A4663B" w:rsidRPr="00A4663B" w:rsidRDefault="00A4663B" w:rsidP="00121867">
      <w:pPr>
        <w:pStyle w:val="a3"/>
      </w:pPr>
      <w:r>
        <w:t xml:space="preserve">Расчет системы дифференциальных уравнений производился с помощью языка программирования </w:t>
      </w:r>
      <w:r>
        <w:rPr>
          <w:lang w:val="en-US"/>
        </w:rPr>
        <w:t>python</w:t>
      </w:r>
      <w:r w:rsidRPr="00A4663B">
        <w:t xml:space="preserve">. </w:t>
      </w:r>
      <w:r>
        <w:t xml:space="preserve">Для расчета использовался метод BDF, так как он </w:t>
      </w:r>
      <w:r w:rsidRPr="00DD4F77">
        <w:t>облада</w:t>
      </w:r>
      <w:r>
        <w:t>е</w:t>
      </w:r>
      <w:r w:rsidRPr="00DD4F77">
        <w:t>т хорошей устойчивостью и эффективностью</w:t>
      </w:r>
      <w:r>
        <w:t>, тем самым позволяя быстро и точно решать жесткие системы. При возникновении большой ошибки</w:t>
      </w:r>
      <w:r w:rsidR="000E1E56">
        <w:t xml:space="preserve"> при решении</w:t>
      </w:r>
      <w:r>
        <w:t xml:space="preserve"> алгоритм распознает это и автоматически переключается на явный метод Рунге-Кутты </w:t>
      </w:r>
      <w:r w:rsidR="000E1E56">
        <w:t>с меньшим шагом по времени, тем самым снижая вероятность неправильных вычислений.</w:t>
      </w:r>
    </w:p>
    <w:p w14:paraId="151A4EB1" w14:textId="36150B85" w:rsidR="008D4FAF" w:rsidRPr="008D4FAF" w:rsidRDefault="008D4FAF" w:rsidP="00AD34AF">
      <w:pPr>
        <w:pStyle w:val="31"/>
      </w:pPr>
      <w:r>
        <w:t>Редукция систем</w:t>
      </w:r>
    </w:p>
    <w:p w14:paraId="4E624CCD" w14:textId="1606220E" w:rsidR="008D4FAF" w:rsidRDefault="000E1E56" w:rsidP="00A33384">
      <w:pPr>
        <w:pStyle w:val="a3"/>
        <w:rPr>
          <w:noProof/>
        </w:rPr>
      </w:pPr>
      <w:r>
        <w:rPr>
          <w:noProof/>
        </w:rPr>
        <w:t>Однако с</w:t>
      </w:r>
      <w:r w:rsidR="008D4FAF">
        <w:rPr>
          <w:noProof/>
        </w:rPr>
        <w:t>хемы фотоиницирования и полимеризации, описанные выше, состоят из множе</w:t>
      </w:r>
      <w:r>
        <w:rPr>
          <w:noProof/>
        </w:rPr>
        <w:t>ст</w:t>
      </w:r>
      <w:r w:rsidR="008D4FAF">
        <w:rPr>
          <w:noProof/>
        </w:rPr>
        <w:t xml:space="preserve">ва реакций и включают большое количество промежуточных частиц. Численное решение </w:t>
      </w:r>
      <w:r w:rsidR="00AD34AF">
        <w:rPr>
          <w:noProof/>
        </w:rPr>
        <w:t>этой</w:t>
      </w:r>
      <w:r w:rsidR="008D4FAF">
        <w:rPr>
          <w:noProof/>
        </w:rPr>
        <w:t xml:space="preserve"> системы даже без расчета пространственного </w:t>
      </w:r>
      <w:r w:rsidR="008D4FAF" w:rsidRPr="007C62EF">
        <w:t>распределени</w:t>
      </w:r>
      <w:r w:rsidR="008D4FAF">
        <w:t>я концентрации</w:t>
      </w:r>
      <w:r w:rsidR="008D4FAF">
        <w:rPr>
          <w:noProof/>
        </w:rPr>
        <w:t xml:space="preserve"> отдельных компонентов – процесс весьма трудоемкий, при этом константы некоторых </w:t>
      </w:r>
      <w:r w:rsidR="008D4FAF">
        <w:rPr>
          <w:noProof/>
        </w:rPr>
        <w:lastRenderedPageBreak/>
        <w:t xml:space="preserve">реакций </w:t>
      </w:r>
      <w:r w:rsidR="008D4FAF" w:rsidRPr="00A33384">
        <w:t>настолько</w:t>
      </w:r>
      <w:r w:rsidR="008D4FAF">
        <w:rPr>
          <w:noProof/>
        </w:rPr>
        <w:t xml:space="preserve"> малы, что не оказывают влияние на куда более быстрые процессы, поэтому такие реакции можно исключить из расчета.</w:t>
      </w:r>
      <w:r w:rsidR="008D4FAF" w:rsidRPr="00FC3DF4">
        <w:rPr>
          <w:noProof/>
        </w:rPr>
        <w:t xml:space="preserve"> </w:t>
      </w:r>
      <w:r w:rsidR="008C0A16">
        <w:rPr>
          <w:noProof/>
        </w:rPr>
        <w:t xml:space="preserve"> </w:t>
      </w:r>
    </w:p>
    <w:p w14:paraId="69897F47" w14:textId="47D5E2CA" w:rsidR="008D4FAF" w:rsidRDefault="008D4FAF" w:rsidP="00A33384">
      <w:pPr>
        <w:pStyle w:val="a3"/>
        <w:rPr>
          <w:noProof/>
        </w:rPr>
      </w:pPr>
      <w:r>
        <w:rPr>
          <w:noProof/>
        </w:rPr>
        <w:t xml:space="preserve">Процесс исключения </w:t>
      </w:r>
      <w:r w:rsidRPr="008C0A16">
        <w:t>уравнений</w:t>
      </w:r>
      <w:r>
        <w:rPr>
          <w:noProof/>
        </w:rPr>
        <w:t xml:space="preserve"> или </w:t>
      </w:r>
      <w:commentRangeStart w:id="128"/>
      <w:r>
        <w:rPr>
          <w:noProof/>
        </w:rPr>
        <w:t>переменных</w:t>
      </w:r>
      <w:commentRangeEnd w:id="128"/>
      <w:r>
        <w:rPr>
          <w:rStyle w:val="af6"/>
          <w:rFonts w:eastAsia="SimSun" w:cstheme="minorBidi"/>
          <w:color w:val="auto"/>
          <w:lang w:eastAsia="en-US"/>
        </w:rPr>
        <w:commentReference w:id="128"/>
      </w:r>
      <w:r>
        <w:rPr>
          <w:noProof/>
        </w:rPr>
        <w:t xml:space="preserve"> из системы называется </w:t>
      </w:r>
      <w:r w:rsidRPr="00433823">
        <w:rPr>
          <w:b/>
          <w:bCs/>
          <w:i/>
          <w:iCs/>
          <w:noProof/>
        </w:rPr>
        <w:t>редукцией</w:t>
      </w:r>
      <w:r>
        <w:rPr>
          <w:b/>
          <w:bCs/>
          <w:i/>
          <w:iCs/>
          <w:noProof/>
        </w:rPr>
        <w:t xml:space="preserve">. </w:t>
      </w:r>
      <w:r>
        <w:rPr>
          <w:noProof/>
        </w:rPr>
        <w:t xml:space="preserve">Для простых систем сущетсвует множество методов редукции: </w:t>
      </w:r>
      <w:r w:rsidRPr="00DF348A">
        <w:rPr>
          <w:noProof/>
        </w:rPr>
        <w:t>замены переменных</w:t>
      </w:r>
      <w:r>
        <w:rPr>
          <w:noProof/>
        </w:rPr>
        <w:t xml:space="preserve">, </w:t>
      </w:r>
      <w:r w:rsidRPr="00DF348A">
        <w:rPr>
          <w:noProof/>
        </w:rPr>
        <w:t>интегрирующих множителей</w:t>
      </w:r>
      <w:r>
        <w:rPr>
          <w:noProof/>
        </w:rPr>
        <w:t xml:space="preserve">, </w:t>
      </w:r>
      <w:r w:rsidRPr="00DF348A">
        <w:rPr>
          <w:noProof/>
        </w:rPr>
        <w:t>разделения переменных</w:t>
      </w:r>
      <w:r>
        <w:rPr>
          <w:noProof/>
        </w:rPr>
        <w:t>, ф</w:t>
      </w:r>
      <w:r w:rsidRPr="00DF348A">
        <w:rPr>
          <w:noProof/>
        </w:rPr>
        <w:t>урье преобразовани</w:t>
      </w:r>
      <w:r>
        <w:rPr>
          <w:noProof/>
        </w:rPr>
        <w:t xml:space="preserve">я и др. Однако для систем, подобных рассмотренной выше,  использование этих методов не представляется возможным, в первую очередь, из-за нелинейных составляющих, которые имеют значения </w:t>
      </w:r>
      <w:r w:rsidRPr="00FC3DF4">
        <w:t>константы</w:t>
      </w:r>
      <w:r>
        <w:rPr>
          <w:noProof/>
        </w:rPr>
        <w:t xml:space="preserve"> скоростей,</w:t>
      </w:r>
      <w:r>
        <w:t xml:space="preserve"> на несколько порядков превосходящих константы</w:t>
      </w:r>
      <w:r w:rsidR="0015511F">
        <w:t xml:space="preserve"> скоростей линейных реакций</w:t>
      </w:r>
      <w:r>
        <w:rPr>
          <w:noProof/>
        </w:rPr>
        <w:t xml:space="preserve">, поэтому сильно влияют на конечное решение и не позволяют примести систему к линейному виду. </w:t>
      </w:r>
      <w:r w:rsidR="00B624E9" w:rsidRPr="00A33384">
        <w:t>Посторенние</w:t>
      </w:r>
      <w:r>
        <w:rPr>
          <w:noProof/>
        </w:rPr>
        <w:t xml:space="preserve"> фазовых диаграмм ослажнено большой размерностью системы и сложностью анализа таких многомерных данных. Поэтому для редукции системы был выбран гибридный подход, учитывающий химический характер подобных систем. Суть его заключается в выборе лимитирующей стадии каждой отдельной цепочки и сравнении упрощенной системы с первоначальной при разных значениях констант. </w:t>
      </w:r>
    </w:p>
    <w:p w14:paraId="6CCE67CE" w14:textId="3E4E22A1" w:rsidR="003045FD" w:rsidRDefault="003045FD" w:rsidP="00AD34AF">
      <w:pPr>
        <w:pStyle w:val="1"/>
        <w:numPr>
          <w:ilvl w:val="0"/>
          <w:numId w:val="46"/>
        </w:numPr>
      </w:pPr>
      <w:r>
        <w:t>Фотоинициирование</w:t>
      </w:r>
    </w:p>
    <w:p w14:paraId="4D1AB6AA" w14:textId="20194592" w:rsidR="00B624E9" w:rsidRDefault="003045FD" w:rsidP="00B624E9">
      <w:pPr>
        <w:pStyle w:val="a3"/>
      </w:pPr>
      <w:r>
        <w:t>Схема реакций фотоиницирования самая большая</w:t>
      </w:r>
      <w:r w:rsidR="00AD34AF">
        <w:t xml:space="preserve"> и включает множество промежуточных соединений, которые сложно зафиксировать при полимеризации, а значит точно оценить константы скоростей. Поэтому становится возможным редуцировать схему до нескольких ключевых реакций.</w:t>
      </w:r>
      <w:r>
        <w:t xml:space="preserve"> </w:t>
      </w:r>
      <w:r w:rsidR="00AD34AF">
        <w:t>К тому же</w:t>
      </w:r>
      <w:r>
        <w:t xml:space="preserve"> при </w:t>
      </w:r>
      <w:r w:rsidRPr="003045FD">
        <w:t>используемых</w:t>
      </w:r>
      <w:r>
        <w:t xml:space="preserve"> интенсивностях</w:t>
      </w:r>
      <w:commentRangeStart w:id="129"/>
      <w:commentRangeEnd w:id="129"/>
      <w:r>
        <w:rPr>
          <w:rStyle w:val="af6"/>
          <w:rFonts w:eastAsia="SimSun" w:cstheme="minorBidi"/>
          <w:color w:val="auto"/>
          <w:lang w:eastAsia="en-US"/>
        </w:rPr>
        <w:commentReference w:id="129"/>
      </w:r>
      <w:r>
        <w:t xml:space="preserve"> концентрации некоторых промежуточных соединениях настолько низки, что некоторые реакции почти не протекают и, поэтому, не влияют на </w:t>
      </w:r>
      <w:r w:rsidR="00A33384">
        <w:t>кинетические</w:t>
      </w:r>
      <w:r>
        <w:t xml:space="preserve"> кривые основных веществ, участвующих в реакци</w:t>
      </w:r>
      <w:r w:rsidR="00AD34AF">
        <w:t>ях</w:t>
      </w:r>
      <w:r>
        <w:t xml:space="preserve"> </w:t>
      </w:r>
      <w:r w:rsidR="00B624E9" w:rsidRPr="00B624E9">
        <w:t>дальнейшей</w:t>
      </w:r>
      <w:r>
        <w:t xml:space="preserve"> </w:t>
      </w:r>
      <w:r w:rsidRPr="003045FD">
        <w:t>полимеризации</w:t>
      </w:r>
      <w:r w:rsidR="00516BBD">
        <w:t xml:space="preserve"> (см. </w:t>
      </w:r>
      <w:r w:rsidR="00516BBD">
        <w:fldChar w:fldCharType="begin"/>
      </w:r>
      <w:r w:rsidR="00516BBD">
        <w:instrText xml:space="preserve"> REF _Ref166421400 \h </w:instrText>
      </w:r>
      <w:r w:rsidR="00516BBD">
        <w:fldChar w:fldCharType="separate"/>
      </w:r>
      <w:r w:rsidR="0029038E">
        <w:t xml:space="preserve">Рисунок </w:t>
      </w:r>
      <w:r w:rsidR="0029038E">
        <w:rPr>
          <w:noProof/>
        </w:rPr>
        <w:t>14</w:t>
      </w:r>
      <w:r w:rsidR="00516BBD">
        <w:fldChar w:fldCharType="end"/>
      </w:r>
      <w:r w:rsidR="00516BBD">
        <w:t>)</w:t>
      </w:r>
      <w:r>
        <w:t>.</w:t>
      </w:r>
      <w:r w:rsidR="00516BBD">
        <w:t xml:space="preserve"> </w:t>
      </w:r>
      <w:r>
        <w:t xml:space="preserve"> </w:t>
      </w:r>
    </w:p>
    <w:p w14:paraId="633A28AB" w14:textId="77777777" w:rsidR="00B624E9" w:rsidRDefault="00B624E9" w:rsidP="00B624E9">
      <w:pPr>
        <w:pStyle w:val="a3"/>
        <w:keepNext/>
      </w:pPr>
      <w:r>
        <w:rPr>
          <w:noProof/>
        </w:rPr>
        <w:lastRenderedPageBreak/>
        <w:drawing>
          <wp:inline distT="0" distB="0" distL="0" distR="0" wp14:anchorId="384C3710" wp14:editId="2509DAE0">
            <wp:extent cx="6132897" cy="3957102"/>
            <wp:effectExtent l="0" t="0" r="1270" b="571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2897" cy="3957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19761" w14:textId="5213F2A3" w:rsidR="00B624E9" w:rsidRDefault="00B624E9" w:rsidP="00B624E9">
      <w:pPr>
        <w:pStyle w:val="af2"/>
        <w:rPr>
          <w:noProof/>
        </w:rPr>
      </w:pPr>
      <w:bookmarkStart w:id="130" w:name="_Ref166421400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12</w:t>
      </w:r>
      <w:r>
        <w:fldChar w:fldCharType="end"/>
      </w:r>
      <w:bookmarkEnd w:id="130"/>
      <w:r>
        <w:t xml:space="preserve">. Пример кинетических кривых промежуточных компонентов при типичных значениях констант </w:t>
      </w:r>
      <w:r w:rsidR="00516BBD">
        <w:t>скоростей</w:t>
      </w:r>
    </w:p>
    <w:p w14:paraId="56935500" w14:textId="1B61F9AC" w:rsidR="003045FD" w:rsidRPr="003045FD" w:rsidRDefault="003045FD" w:rsidP="008C0A16">
      <w:pPr>
        <w:pStyle w:val="a3"/>
      </w:pPr>
      <w:r>
        <w:t xml:space="preserve">После исключения </w:t>
      </w:r>
      <w:r w:rsidR="00516BBD">
        <w:t xml:space="preserve">некоторых реакцией  их общей схемы, </w:t>
      </w:r>
      <w:r>
        <w:t xml:space="preserve">количество уравнений и компонентов сильно сокращается, что упрощает решение системы и уменьшает количество требуемых констант </w:t>
      </w:r>
      <w:r w:rsidR="00516BBD">
        <w:t>скоростей</w:t>
      </w:r>
      <w:r>
        <w:t xml:space="preserve"> (см. </w:t>
      </w:r>
      <w:r>
        <w:fldChar w:fldCharType="begin"/>
      </w:r>
      <w:r>
        <w:instrText xml:space="preserve"> REF _Ref165752319 \h </w:instrText>
      </w:r>
      <w:r>
        <w:fldChar w:fldCharType="separate"/>
      </w:r>
      <w:r w:rsidR="0029038E">
        <w:t xml:space="preserve">Схема </w:t>
      </w:r>
      <w:r w:rsidR="0029038E">
        <w:rPr>
          <w:noProof/>
        </w:rPr>
        <w:t>22</w:t>
      </w:r>
      <w:r>
        <w:fldChar w:fldCharType="end"/>
      </w:r>
      <w:r>
        <w:t>)</w:t>
      </w:r>
      <w:r w:rsidR="00872BCC">
        <w:t xml:space="preserve">. </w:t>
      </w:r>
      <w:r w:rsidR="00DB0A27">
        <w:t>Д</w:t>
      </w:r>
      <w:r w:rsidR="00872BCC">
        <w:t>ля фотоинициирования наиболее важн</w:t>
      </w:r>
      <w:r w:rsidR="00DB0A27">
        <w:t>а зависимость значений</w:t>
      </w:r>
      <w:r w:rsidR="00872BCC">
        <w:t xml:space="preserve"> концентраций </w:t>
      </w:r>
      <m:oMath>
        <m:r>
          <w:rPr>
            <w:rFonts w:ascii="Cambria Math" w:hAnsi="Cambria Math"/>
          </w:rPr>
          <m:t>Q,DH</m:t>
        </m:r>
        <m:r>
          <m:rPr>
            <m:sty m:val="p"/>
          </m:rP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•</m:t>
            </m:r>
          </m:sup>
        </m:sSup>
      </m:oMath>
      <w:r w:rsidR="00DB0A27">
        <w:rPr>
          <w:iCs/>
        </w:rPr>
        <w:t xml:space="preserve"> от времени, после редуцирования системы точность расчета этих величин падает лишь на несколько процентов в среднем</w:t>
      </w:r>
    </w:p>
    <w:p w14:paraId="7270D0CC" w14:textId="77777777" w:rsidR="008A1FF6" w:rsidRDefault="008A1FF6" w:rsidP="008C0A16">
      <w:pPr>
        <w:pStyle w:val="a3"/>
      </w:pPr>
      <w:r>
        <w:rPr>
          <w:noProof/>
        </w:rPr>
        <w:drawing>
          <wp:inline distT="0" distB="0" distL="0" distR="0" wp14:anchorId="44353A66" wp14:editId="51D7ED9A">
            <wp:extent cx="6554386" cy="1898650"/>
            <wp:effectExtent l="0" t="0" r="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8877" cy="1905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74E3B" w14:textId="4A104E73" w:rsidR="008A1FF6" w:rsidRDefault="008A1FF6" w:rsidP="00F75ED3">
      <w:pPr>
        <w:pStyle w:val="af2"/>
        <w:rPr>
          <w:noProof/>
        </w:rPr>
      </w:pPr>
      <w:bookmarkStart w:id="131" w:name="_Ref165752319"/>
      <w:r>
        <w:t xml:space="preserve">Схема </w:t>
      </w:r>
      <w:r w:rsidR="00674BB7">
        <w:fldChar w:fldCharType="begin"/>
      </w:r>
      <w:r w:rsidR="00674BB7">
        <w:instrText xml:space="preserve"> SEQ Схема \* ARABIC </w:instrText>
      </w:r>
      <w:r w:rsidR="00674BB7">
        <w:fldChar w:fldCharType="separate"/>
      </w:r>
      <w:r w:rsidR="0029038E">
        <w:rPr>
          <w:noProof/>
        </w:rPr>
        <w:t>22</w:t>
      </w:r>
      <w:r w:rsidR="00674BB7">
        <w:rPr>
          <w:noProof/>
        </w:rPr>
        <w:fldChar w:fldCharType="end"/>
      </w:r>
      <w:bookmarkEnd w:id="131"/>
      <w:r>
        <w:t>. Редуцированная схема фотоинициирования</w:t>
      </w:r>
    </w:p>
    <w:p w14:paraId="4EB36BE2" w14:textId="77777777" w:rsidR="00DB0A27" w:rsidRDefault="003045FD" w:rsidP="00DB0A27">
      <w:pPr>
        <w:pStyle w:val="a3"/>
        <w:keepNext/>
      </w:pPr>
      <w:r>
        <w:rPr>
          <w:noProof/>
        </w:rPr>
        <w:lastRenderedPageBreak/>
        <w:drawing>
          <wp:inline distT="0" distB="0" distL="0" distR="0" wp14:anchorId="49CF980C" wp14:editId="190BB2D3">
            <wp:extent cx="6570342" cy="4211091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0342" cy="4211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8FEA3" w14:textId="2CC783B7" w:rsidR="00603512" w:rsidRDefault="00DB0A27" w:rsidP="00DB0A27">
      <w:pPr>
        <w:pStyle w:val="af2"/>
        <w:rPr>
          <w:noProof/>
        </w:rPr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13</w:t>
      </w:r>
      <w:r>
        <w:fldChar w:fldCharType="end"/>
      </w:r>
      <w:r>
        <w:t>. Сравнение полной и редуцированной модели фотоиницииров</w:t>
      </w:r>
      <w:r w:rsidR="00084286">
        <w:t>а</w:t>
      </w:r>
      <w:r>
        <w:t>ния в процентах</w:t>
      </w:r>
      <w:r w:rsidR="00065995">
        <w:t xml:space="preserve"> от среднего значения концентрации каждого компонента, рассчитанного по полной схеме</w:t>
      </w:r>
    </w:p>
    <w:p w14:paraId="4D15B87E" w14:textId="68F0AA84" w:rsidR="00C616F1" w:rsidRDefault="00C616F1" w:rsidP="00AD34AF">
      <w:pPr>
        <w:pStyle w:val="1"/>
      </w:pPr>
      <w:r>
        <w:t>Полимеризация</w:t>
      </w:r>
    </w:p>
    <w:p w14:paraId="5172FEBA" w14:textId="267277F5" w:rsidR="00603512" w:rsidRDefault="00603512" w:rsidP="008C0A16">
      <w:pPr>
        <w:pStyle w:val="a3"/>
      </w:pPr>
      <w:r>
        <w:t>По аналогии с процессами фотоинициирования хинона, принимая во внимание что в процессе полимеризации учувствуют мономеры ОКМ-2, ПЭТА, ДМЭГ с добавлением бутанола и очень малых количеств хинона, можно исключить некоторые реакции, не влияющие на протекание основных процессов роста</w:t>
      </w:r>
      <w:r w:rsidR="00F73A9F">
        <w:t xml:space="preserve"> полимерной цепи</w:t>
      </w:r>
      <w:r>
        <w:t xml:space="preserve">. Таким образом можно не учитывать реакции передачи цепи, так как они почти не конкурируют с реакциями роста и обрыва цепи. При отсутствии экспериментальных данных для отдельных видов квадратичного обрыва и схожести 2 этих механизмов, квадратичный обрыв можно </w:t>
      </w:r>
      <w:r w:rsidR="00F73A9F">
        <w:t>рассмотреть,</w:t>
      </w:r>
      <w:r>
        <w:t xml:space="preserve"> как 1 </w:t>
      </w:r>
      <w:r w:rsidR="00EA04CB">
        <w:t>реакцию</w:t>
      </w:r>
      <w:r w:rsidR="00A55603">
        <w:t>, а линейный обрыв, как было сказано ранее исключить из рассмотрения</w:t>
      </w:r>
      <w:r w:rsidR="00EA04CB">
        <w:t>:</w:t>
      </w:r>
    </w:p>
    <w:p w14:paraId="7E6397EE" w14:textId="77777777" w:rsidR="007454AA" w:rsidRDefault="00EA04CB" w:rsidP="007454AA">
      <w:pPr>
        <w:pStyle w:val="a3"/>
        <w:keepNext/>
      </w:pPr>
      <w:r>
        <w:rPr>
          <w:noProof/>
        </w:rPr>
        <w:drawing>
          <wp:inline distT="0" distB="0" distL="0" distR="0" wp14:anchorId="6C9F1D5D" wp14:editId="7D2180F4">
            <wp:extent cx="6370556" cy="1440959"/>
            <wp:effectExtent l="0" t="0" r="0" b="698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0556" cy="1440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FBFA4" w14:textId="108DC824" w:rsidR="0016460D" w:rsidRPr="00832871" w:rsidRDefault="007454AA" w:rsidP="007454AA">
      <w:pPr>
        <w:pStyle w:val="af2"/>
      </w:pPr>
      <w:r>
        <w:t xml:space="preserve">Схема </w:t>
      </w:r>
      <w:r>
        <w:fldChar w:fldCharType="begin"/>
      </w:r>
      <w:r>
        <w:instrText xml:space="preserve"> SEQ Схема \* ARABIC </w:instrText>
      </w:r>
      <w:r>
        <w:fldChar w:fldCharType="separate"/>
      </w:r>
      <w:r w:rsidR="0029038E">
        <w:rPr>
          <w:noProof/>
        </w:rPr>
        <w:t>23</w:t>
      </w:r>
      <w:r>
        <w:fldChar w:fldCharType="end"/>
      </w:r>
      <w:r w:rsidRPr="00832871">
        <w:t>.</w:t>
      </w:r>
      <w:r w:rsidR="006C33A2" w:rsidRPr="006C33A2">
        <w:t xml:space="preserve"> </w:t>
      </w:r>
      <w:r w:rsidR="006C33A2">
        <w:t xml:space="preserve">Редуцированная </w:t>
      </w:r>
      <w:r w:rsidRPr="006C33A2">
        <w:t>схема</w:t>
      </w:r>
      <w:r w:rsidRPr="00832871">
        <w:t xml:space="preserve"> </w:t>
      </w:r>
      <w:r>
        <w:t>полимеризация</w:t>
      </w:r>
    </w:p>
    <w:p w14:paraId="5CFDF144" w14:textId="08896F13" w:rsidR="0016460D" w:rsidRDefault="0016460D" w:rsidP="008C0A16">
      <w:pPr>
        <w:pStyle w:val="a3"/>
      </w:pPr>
      <w:r>
        <w:t>При этом ошибка между редуцированной и полной системой составляет менее процента</w:t>
      </w:r>
      <w:r w:rsidR="00EA04CB">
        <w:t xml:space="preserve"> (см. </w:t>
      </w:r>
      <w:r w:rsidR="00EA04CB">
        <w:fldChar w:fldCharType="begin"/>
      </w:r>
      <w:r w:rsidR="00EA04CB">
        <w:instrText xml:space="preserve"> REF _Ref166434073 \h </w:instrText>
      </w:r>
      <w:r w:rsidR="00EA04CB">
        <w:fldChar w:fldCharType="separate"/>
      </w:r>
      <w:r w:rsidR="0029038E">
        <w:t xml:space="preserve">Рисунок </w:t>
      </w:r>
      <w:r w:rsidR="0029038E">
        <w:rPr>
          <w:noProof/>
        </w:rPr>
        <w:t>16</w:t>
      </w:r>
      <w:r w:rsidR="00EA04CB">
        <w:fldChar w:fldCharType="end"/>
      </w:r>
      <w:r w:rsidR="00EA04CB">
        <w:t>):</w:t>
      </w:r>
    </w:p>
    <w:p w14:paraId="1554E6E6" w14:textId="77777777" w:rsidR="00EA04CB" w:rsidRDefault="00EA04CB" w:rsidP="00EA04CB">
      <w:pPr>
        <w:pStyle w:val="a3"/>
        <w:keepNext/>
      </w:pPr>
      <w:r>
        <w:rPr>
          <w:noProof/>
        </w:rPr>
        <w:lastRenderedPageBreak/>
        <w:drawing>
          <wp:inline distT="0" distB="0" distL="0" distR="0" wp14:anchorId="0BCF1CE2" wp14:editId="250110DA">
            <wp:extent cx="5942330" cy="3839307"/>
            <wp:effectExtent l="0" t="0" r="127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6"/>
                    <a:stretch/>
                  </pic:blipFill>
                  <pic:spPr bwMode="auto">
                    <a:xfrm>
                      <a:off x="0" y="0"/>
                      <a:ext cx="5942960" cy="3839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1C443F" w14:textId="214014F0" w:rsidR="00603512" w:rsidRDefault="00EA04CB" w:rsidP="00A4663B">
      <w:pPr>
        <w:pStyle w:val="af2"/>
      </w:pPr>
      <w:bookmarkStart w:id="132" w:name="_Ref166434073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 w:rsidR="00CD75EB">
        <w:rPr>
          <w:noProof/>
        </w:rPr>
        <w:t>14</w:t>
      </w:r>
      <w:r>
        <w:fldChar w:fldCharType="end"/>
      </w:r>
      <w:bookmarkEnd w:id="132"/>
      <w:r w:rsidRPr="00EA04CB">
        <w:t xml:space="preserve">. Сравнение полной и редуцированной модели </w:t>
      </w:r>
      <w:r>
        <w:t>полимеризации</w:t>
      </w:r>
      <w:r w:rsidRPr="00EA04CB">
        <w:t xml:space="preserve"> в процентах от среднего значения концентрации каждого компонента, рассчитанного по полной схеме</w:t>
      </w:r>
    </w:p>
    <w:p w14:paraId="64E9738C" w14:textId="156F9156" w:rsidR="00A4663B" w:rsidRDefault="0073324E" w:rsidP="0073324E">
      <w:pPr>
        <w:pStyle w:val="31"/>
        <w:rPr>
          <w:lang w:val="en-US"/>
        </w:rPr>
      </w:pPr>
      <w:r>
        <w:t xml:space="preserve">Оценка параметра </w:t>
      </w:r>
      <w:r>
        <w:rPr>
          <w:lang w:val="en-US"/>
        </w:rPr>
        <w:t>H0</w:t>
      </w:r>
    </w:p>
    <w:p w14:paraId="5F50418B" w14:textId="2EC48821" w:rsidR="00025D16" w:rsidRDefault="00BE3A74" w:rsidP="00EF3673">
      <w:pPr>
        <w:pStyle w:val="a3"/>
      </w:pPr>
      <w:r>
        <w:t xml:space="preserve">Оценка параметра </w:t>
      </w:r>
      <w:r>
        <w:rPr>
          <w:lang w:val="en-US"/>
        </w:rPr>
        <w:t>H</w:t>
      </w:r>
      <w:r w:rsidRPr="00BE3A74">
        <w:t xml:space="preserve">0 </w:t>
      </w:r>
      <w:r>
        <w:t>происходила путем нахождения времени</w:t>
      </w:r>
      <w:r w:rsidRPr="00BE3A74">
        <w:t xml:space="preserve"> </w:t>
      </w:r>
      <w:r>
        <w:t>с помощью редуцированной кинетической модели. Было найдено время, при котором конверсия мономера составляет 2%. Используя это значени</w:t>
      </w:r>
      <w:r w:rsidR="00EF3673">
        <w:t>е,</w:t>
      </w:r>
      <w:r>
        <w:t xml:space="preserve"> можно экстраполироват</w:t>
      </w:r>
      <w:r w:rsidR="00EF3673">
        <w:t>ь время по уравнению Аврами</w:t>
      </w:r>
      <w:r w:rsidR="00EF3673" w:rsidRPr="00EF3673">
        <w:t xml:space="preserve"> (</w:t>
      </w:r>
      <w:r w:rsidR="00EF3673">
        <w:t xml:space="preserve">см. Формула </w:t>
      </w:r>
      <w:r w:rsidR="00EF3673">
        <w:fldChar w:fldCharType="begin"/>
      </w:r>
      <w:r w:rsidR="00EF3673">
        <w:instrText xml:space="preserve"> REF _Ref165932810 \h </w:instrText>
      </w:r>
      <w:r w:rsidR="00EF3673">
        <w:fldChar w:fldCharType="separate"/>
      </w:r>
      <w:r w:rsidR="0029038E">
        <w:t>(</w:t>
      </w:r>
      <w:r w:rsidR="0029038E">
        <w:rPr>
          <w:noProof/>
        </w:rPr>
        <w:t>3</w:t>
      </w:r>
      <w:r w:rsidR="00EF3673">
        <w:fldChar w:fldCharType="end"/>
      </w:r>
      <w:r w:rsidR="00EF3673" w:rsidRPr="00EF3673">
        <w:t>)</w:t>
      </w:r>
      <w:r w:rsidR="00EF3673">
        <w:t xml:space="preserve">) до степени полимеризации </w:t>
      </w:r>
      <m:oMath>
        <m:r>
          <w:rPr>
            <w:rFonts w:ascii="Cambria Math" w:hAnsi="Cambria Math"/>
          </w:rPr>
          <m:t>~65%</m:t>
        </m:r>
      </m:oMath>
      <w:r w:rsidR="00EF3673">
        <w:t xml:space="preserve"> </w:t>
      </w:r>
      <w:r w:rsidR="00EF3673" w:rsidRPr="00EF3673">
        <w:t>(</w:t>
      </w:r>
      <w:r w:rsidR="00EF3673">
        <w:t>точка перегиба сигмоиды</w:t>
      </w:r>
      <w:r w:rsidR="00EF3673" w:rsidRPr="00EF3673">
        <w:t>)</w:t>
      </w:r>
      <w:r w:rsidR="00EF3673">
        <w:t xml:space="preserve">: 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8C69BF" w14:paraId="6F54D415" w14:textId="77777777" w:rsidTr="00832871">
        <w:tc>
          <w:tcPr>
            <w:tcW w:w="500" w:type="pct"/>
          </w:tcPr>
          <w:p w14:paraId="53609866" w14:textId="77777777" w:rsidR="008C69BF" w:rsidRDefault="008C69BF" w:rsidP="00832871">
            <w:pPr>
              <w:pStyle w:val="a3"/>
            </w:pPr>
          </w:p>
        </w:tc>
        <w:tc>
          <w:tcPr>
            <w:tcW w:w="4000" w:type="pct"/>
          </w:tcPr>
          <w:p w14:paraId="3BC362D6" w14:textId="55837405" w:rsidR="008C69BF" w:rsidRDefault="008C69BF" w:rsidP="00832871">
            <w:pPr>
              <w:pStyle w:val="a3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Log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[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a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])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  <w:tc>
          <w:tcPr>
            <w:tcW w:w="500" w:type="pct"/>
            <w:vAlign w:val="center"/>
          </w:tcPr>
          <w:p w14:paraId="51B38727" w14:textId="1063D1B1" w:rsidR="008C69BF" w:rsidRDefault="008C69BF" w:rsidP="00832871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37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p w14:paraId="320E5A67" w14:textId="0D60FE8A" w:rsidR="008C69BF" w:rsidRDefault="008C69BF" w:rsidP="00EF3673">
      <w:pPr>
        <w:pStyle w:val="a3"/>
      </w:pPr>
      <w:r>
        <w:t>Принимая упрощение, что кинетика полимеризации моделируется при постоянном освещении</w:t>
      </w:r>
      <w:r w:rsidR="002747E7">
        <w:t xml:space="preserve"> (см. Формула </w:t>
      </w:r>
      <w:r w:rsidR="002747E7">
        <w:fldChar w:fldCharType="begin"/>
      </w:r>
      <w:r w:rsidR="002747E7">
        <w:instrText xml:space="preserve"> REF _Ref165932810 \h </w:instrText>
      </w:r>
      <w:r w:rsidR="002747E7">
        <w:fldChar w:fldCharType="separate"/>
      </w:r>
      <w:r w:rsidR="0029038E">
        <w:t>(</w:t>
      </w:r>
      <w:r w:rsidR="0029038E">
        <w:rPr>
          <w:noProof/>
        </w:rPr>
        <w:t>3</w:t>
      </w:r>
      <w:r w:rsidR="002747E7">
        <w:fldChar w:fldCharType="end"/>
      </w:r>
      <w:r w:rsidR="002747E7">
        <w:t>))</w:t>
      </w:r>
      <w:r w:rsidRPr="008C69BF">
        <w:t>: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H⁡(t)=</m:t>
        </m:r>
        <m:nary>
          <m:naryPr>
            <m:limLoc m:val="subSup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t</m:t>
            </m:r>
          </m:sup>
          <m:e>
            <m:r>
              <w:rPr>
                <w:rFonts w:ascii="Cambria Math" w:hAnsi="Cambria Math"/>
              </w:rPr>
              <m:t>I⁡(τ)ⅆτ</m:t>
            </m:r>
          </m:e>
        </m:nary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t</m:t>
        </m:r>
      </m:oMath>
      <w:r>
        <w:t>, тогда</w:t>
      </w:r>
      <w:r w:rsidR="007549CC">
        <w:t xml:space="preserve"> становится возможным использовать уравнение Аврами, хорошо аппроксимирующее зависимость конверсии от времени полимеризации, при этом учитывая химическое строение мономера и хинона, а так же особенности инициирования</w:t>
      </w:r>
      <w:r w:rsidR="002747E7">
        <w:t>:</w:t>
      </w:r>
    </w:p>
    <w:tbl>
      <w:tblPr>
        <w:tblStyle w:val="af9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0"/>
        <w:gridCol w:w="8829"/>
        <w:gridCol w:w="1379"/>
      </w:tblGrid>
      <w:tr w:rsidR="002747E7" w14:paraId="3F91E741" w14:textId="77777777" w:rsidTr="00832871">
        <w:tc>
          <w:tcPr>
            <w:tcW w:w="500" w:type="pct"/>
          </w:tcPr>
          <w:p w14:paraId="54582B43" w14:textId="77777777" w:rsidR="002747E7" w:rsidRDefault="002747E7" w:rsidP="00832871">
            <w:pPr>
              <w:pStyle w:val="a3"/>
            </w:pPr>
          </w:p>
        </w:tc>
        <w:tc>
          <w:tcPr>
            <w:tcW w:w="4000" w:type="pct"/>
          </w:tcPr>
          <w:p w14:paraId="55807B76" w14:textId="11C648FE" w:rsidR="002747E7" w:rsidRPr="002229F2" w:rsidRDefault="002747E7" w:rsidP="00832871">
            <w:pPr>
              <w:pStyle w:val="a3"/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%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[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ln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max-2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  <w:lang w:val="en-US"/>
                          </w:rPr>
                          <m:t>)]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γ</m:t>
                            </m:r>
                          </m:den>
                        </m:f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500" w:type="pct"/>
            <w:vAlign w:val="center"/>
          </w:tcPr>
          <w:p w14:paraId="3D0D3AB4" w14:textId="655F495A" w:rsidR="002747E7" w:rsidRDefault="002747E7" w:rsidP="00832871">
            <w:pPr>
              <w:pStyle w:val="a3"/>
            </w:pPr>
            <w:r>
              <w:t>(</w:t>
            </w:r>
            <w:r>
              <w:fldChar w:fldCharType="begin"/>
            </w:r>
            <w:r>
              <w:instrText xml:space="preserve"> SEQ Формула \*ARABIC </w:instrText>
            </w:r>
            <w:r>
              <w:fldChar w:fldCharType="separate"/>
            </w:r>
            <w:r w:rsidR="0029038E">
              <w:rPr>
                <w:noProof/>
              </w:rPr>
              <w:t>38</w:t>
            </w:r>
            <w:r>
              <w:rPr>
                <w:noProof/>
              </w:rPr>
              <w:fldChar w:fldCharType="end"/>
            </w:r>
            <w:r>
              <w:t>)</w:t>
            </w:r>
          </w:p>
        </w:tc>
      </w:tr>
    </w:tbl>
    <w:bookmarkEnd w:id="100"/>
    <w:p w14:paraId="3B937C5A" w14:textId="127CCD24" w:rsidR="005738B1" w:rsidRPr="00080617" w:rsidRDefault="005738B1" w:rsidP="0058650E">
      <w:pPr>
        <w:pStyle w:val="20"/>
      </w:pPr>
      <w:r>
        <w:t xml:space="preserve">Проверка </w:t>
      </w:r>
      <w:commentRangeStart w:id="133"/>
      <w:r>
        <w:t>параметров</w:t>
      </w:r>
      <w:commentRangeEnd w:id="133"/>
      <w:r w:rsidR="001E0951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33"/>
      </w:r>
    </w:p>
    <w:p w14:paraId="24164B03" w14:textId="77777777" w:rsidR="005738B1" w:rsidRPr="005738B1" w:rsidRDefault="005738B1" w:rsidP="008C0A16">
      <w:pPr>
        <w:pStyle w:val="a3"/>
        <w:rPr>
          <w:iCs/>
        </w:rPr>
      </w:pPr>
      <w:r w:rsidRPr="005738B1">
        <w:t xml:space="preserve">Данная система уравнений решается с помощью разностной схемы, с параметрами </w:t>
      </w:r>
      <m:oMath>
        <m:r>
          <w:rPr>
            <w:rFonts w:ascii="Cambria Math" w:hAnsi="Cambria Math"/>
          </w:rPr>
          <m:t>x = i ht</m:t>
        </m:r>
      </m:oMath>
      <w:r w:rsidRPr="005738B1">
        <w:rPr>
          <w:i/>
        </w:rPr>
        <w:t xml:space="preserve">,  </w:t>
      </w:r>
      <m:oMath>
        <m:r>
          <w:rPr>
            <w:rFonts w:ascii="Cambria Math" w:hAnsi="Cambria Math"/>
          </w:rPr>
          <m:t>τ*=τ hτ</m:t>
        </m:r>
      </m:oMath>
      <w:r w:rsidRPr="005738B1">
        <w:rPr>
          <w:i/>
        </w:rPr>
        <w:t xml:space="preserve">, </w:t>
      </w:r>
      <w:r w:rsidRPr="005738B1">
        <w:rPr>
          <w:iCs/>
        </w:rPr>
        <w:t xml:space="preserve">где </w:t>
      </w:r>
      <m:oMath>
        <m:r>
          <w:rPr>
            <w:rFonts w:ascii="Cambria Math" w:hAnsi="Cambria Math"/>
          </w:rPr>
          <m:t>i</m:t>
        </m:r>
      </m:oMath>
      <w:r w:rsidRPr="005738B1">
        <w:rPr>
          <w:iCs/>
        </w:rPr>
        <w:t xml:space="preserve">, </w:t>
      </w:r>
      <m:oMath>
        <m:r>
          <w:rPr>
            <w:rFonts w:ascii="Cambria Math" w:hAnsi="Cambria Math"/>
          </w:rPr>
          <m:t>ht</m:t>
        </m:r>
      </m:oMath>
      <w:r w:rsidRPr="005738B1">
        <w:rPr>
          <w:iCs/>
        </w:rPr>
        <w:t xml:space="preserve"> и </w:t>
      </w:r>
      <m:oMath>
        <m:r>
          <w:rPr>
            <w:rFonts w:ascii="Cambria Math" w:hAnsi="Cambria Math"/>
          </w:rPr>
          <m:t>τ</m:t>
        </m:r>
      </m:oMath>
      <w:r w:rsidRPr="005738B1">
        <w:rPr>
          <w:iCs/>
        </w:rPr>
        <w:t xml:space="preserve">, </w:t>
      </w:r>
      <m:oMath>
        <m:r>
          <w:rPr>
            <w:rFonts w:ascii="Cambria Math" w:hAnsi="Cambria Math"/>
          </w:rPr>
          <m:t>hτ</m:t>
        </m:r>
      </m:oMath>
      <w:r w:rsidRPr="005738B1">
        <w:rPr>
          <w:iCs/>
        </w:rPr>
        <w:t xml:space="preserve"> – номер и величина шага по пространственной координате x и времени </w:t>
      </w:r>
      <m:oMath>
        <m:r>
          <w:rPr>
            <w:rFonts w:ascii="Cambria Math" w:hAnsi="Cambria Math"/>
          </w:rPr>
          <m:t>τ*</m:t>
        </m:r>
      </m:oMath>
      <w:r w:rsidRPr="005738B1">
        <w:rPr>
          <w:iCs/>
        </w:rPr>
        <w:t>, соответственно:</w:t>
      </w:r>
    </w:p>
    <w:tbl>
      <w:tblPr>
        <w:tblStyle w:val="af9"/>
        <w:tblW w:w="50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64"/>
        <w:gridCol w:w="1275"/>
      </w:tblGrid>
      <w:tr w:rsidR="005738B1" w:rsidRPr="005738B1" w14:paraId="5D33A4B4" w14:textId="77777777" w:rsidTr="005738B1">
        <w:tc>
          <w:tcPr>
            <w:tcW w:w="4438" w:type="pct"/>
          </w:tcPr>
          <w:p w14:paraId="06486784" w14:textId="77777777" w:rsidR="005738B1" w:rsidRPr="005738B1" w:rsidRDefault="003045FD" w:rsidP="008C0A16">
            <w:pPr>
              <w:pStyle w:val="a3"/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</w:rPr>
                        </m:ctrlPr>
                      </m:eqArrPr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ν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τ</m:t>
                                </m:r>
                              </m:sup>
                            </m:sSub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νP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1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sup>
                        </m:sSubSup>
                      </m:e>
                    </m:eqArr>
                  </m:e>
                </m:d>
              </m:oMath>
            </m:oMathPara>
          </w:p>
          <w:p w14:paraId="22B7F9FD" w14:textId="77777777" w:rsidR="005738B1" w:rsidRPr="005738B1" w:rsidRDefault="005738B1" w:rsidP="00661455">
            <w:pPr>
              <w:pStyle w:val="a2"/>
              <w:rPr>
                <w:color w:val="auto"/>
              </w:rPr>
            </w:pPr>
            <w:r w:rsidRPr="005738B1">
              <w:rPr>
                <w:noProof/>
                <w:color w:val="auto"/>
              </w:rPr>
              <w:drawing>
                <wp:inline distT="0" distB="0" distL="0" distR="0" wp14:anchorId="0CE943D0" wp14:editId="6BDB476B">
                  <wp:extent cx="5495925" cy="2150703"/>
                  <wp:effectExtent l="0" t="0" r="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5"/>
                          <a:srcRect t="1741"/>
                          <a:stretch/>
                        </pic:blipFill>
                        <pic:spPr bwMode="auto">
                          <a:xfrm>
                            <a:off x="0" y="0"/>
                            <a:ext cx="5495925" cy="21507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" w:type="pct"/>
            <w:vAlign w:val="center"/>
          </w:tcPr>
          <w:p w14:paraId="06FE19E2" w14:textId="0E5EB6BD" w:rsidR="005738B1" w:rsidRPr="005738B1" w:rsidRDefault="005738B1" w:rsidP="008C0A16">
            <w:pPr>
              <w:pStyle w:val="a3"/>
            </w:pPr>
            <w:r w:rsidRPr="005738B1">
              <w:t>(</w:t>
            </w:r>
            <w:r w:rsidRPr="005738B1">
              <w:fldChar w:fldCharType="begin"/>
            </w:r>
            <w:r w:rsidRPr="005738B1">
              <w:instrText xml:space="preserve"> SEQ Формула \*ARABIC </w:instrText>
            </w:r>
            <w:r w:rsidRPr="005738B1">
              <w:fldChar w:fldCharType="separate"/>
            </w:r>
            <w:r w:rsidR="0029038E">
              <w:rPr>
                <w:noProof/>
              </w:rPr>
              <w:t>39</w:t>
            </w:r>
            <w:r w:rsidRPr="005738B1">
              <w:rPr>
                <w:noProof/>
              </w:rPr>
              <w:fldChar w:fldCharType="end"/>
            </w:r>
            <w:r w:rsidRPr="005738B1">
              <w:t>)</w:t>
            </w:r>
          </w:p>
        </w:tc>
      </w:tr>
    </w:tbl>
    <w:p w14:paraId="214270AC" w14:textId="0DFFBF34" w:rsidR="005738B1" w:rsidRDefault="005738B1" w:rsidP="008C0A16">
      <w:pPr>
        <w:pStyle w:val="a3"/>
      </w:pPr>
      <w:r w:rsidRPr="005738B1">
        <w:t xml:space="preserve">Для более точного моделирования, а также для предсказания полимеризации при разных составах смеси и температурах требуется оценить значение коэффициента диффузии компонентов в </w:t>
      </w:r>
      <w:commentRangeStart w:id="134"/>
      <w:r w:rsidRPr="005738B1">
        <w:t>смеси</w:t>
      </w:r>
      <w:commentRangeEnd w:id="134"/>
      <w:r w:rsidRPr="005738B1">
        <w:rPr>
          <w:rStyle w:val="af6"/>
          <w:rFonts w:eastAsia="SimSun" w:cstheme="minorBidi"/>
          <w:color w:val="auto"/>
          <w:lang w:eastAsia="en-US"/>
        </w:rPr>
        <w:commentReference w:id="134"/>
      </w:r>
      <w:r w:rsidRPr="005738B1">
        <w:t>.</w:t>
      </w:r>
    </w:p>
    <w:p w14:paraId="2756DBAC" w14:textId="4A362EA6" w:rsidR="009F5E5B" w:rsidRDefault="009F5E5B" w:rsidP="008C0A16">
      <w:pPr>
        <w:pStyle w:val="a3"/>
      </w:pPr>
    </w:p>
    <w:p w14:paraId="28C34307" w14:textId="77777777" w:rsidR="009F5E5B" w:rsidRDefault="009F5E5B" w:rsidP="008C0A16">
      <w:pPr>
        <w:pStyle w:val="a3"/>
      </w:pPr>
      <w:r w:rsidRPr="007612B9">
        <w:t>Период выдержки был выбран таким образом , чтобы во всем образце полимера была достигнута максимально возможная конверсия (в областях с высокой интенсивностью, где образуется однородный полимер, и в областях с низкой интенсивностью, где образуются нанопоры). Полимеризацию PPC проводили с помощью света с неравномерным распределением интенсивности в течение 40 минут. Затем образцы окончательно полимеризовали с помощью рассеянного света с интенсивностью около 14 МВт/см2 в течение 20 минут.</w:t>
      </w:r>
    </w:p>
    <w:p w14:paraId="1BA875FE" w14:textId="77777777" w:rsidR="009F5E5B" w:rsidRPr="005738B1" w:rsidRDefault="009F5E5B" w:rsidP="008C0A16">
      <w:pPr>
        <w:pStyle w:val="a3"/>
      </w:pPr>
    </w:p>
    <w:p w14:paraId="00B1AF01" w14:textId="77777777" w:rsidR="005738B1" w:rsidRPr="005738B1" w:rsidRDefault="005738B1" w:rsidP="008C0A16">
      <w:pPr>
        <w:pStyle w:val="a3"/>
      </w:pPr>
    </w:p>
    <w:p w14:paraId="0CD7A457" w14:textId="4AF70EF4" w:rsidR="00F95B6C" w:rsidRPr="005869C0" w:rsidRDefault="008A1FF6" w:rsidP="008A1FF6">
      <w:pPr>
        <w:pStyle w:val="12"/>
        <w:rPr>
          <w:lang w:val="en-US"/>
        </w:rPr>
      </w:pPr>
      <w:r>
        <w:lastRenderedPageBreak/>
        <w:t>Результаты</w:t>
      </w:r>
      <w:r w:rsidRPr="005869C0">
        <w:rPr>
          <w:lang w:val="en-US"/>
        </w:rPr>
        <w:t xml:space="preserve"> </w:t>
      </w:r>
      <w:r>
        <w:t>и</w:t>
      </w:r>
      <w:r w:rsidRPr="005869C0">
        <w:rPr>
          <w:lang w:val="en-US"/>
        </w:rPr>
        <w:t xml:space="preserve"> </w:t>
      </w:r>
      <w:r>
        <w:t>обсуждение</w:t>
      </w:r>
    </w:p>
    <w:p w14:paraId="2CDFF119" w14:textId="09A56785" w:rsidR="006E0612" w:rsidRDefault="00CD75EB" w:rsidP="00CD75EB">
      <w:pPr>
        <w:pStyle w:val="20"/>
        <w:numPr>
          <w:ilvl w:val="0"/>
          <w:numId w:val="50"/>
        </w:numPr>
      </w:pPr>
      <w:r>
        <w:t>Вязкость</w:t>
      </w:r>
    </w:p>
    <w:p w14:paraId="29811E07" w14:textId="10FC60F9" w:rsidR="00CD75EB" w:rsidRDefault="00CD75EB" w:rsidP="00CD75EB">
      <w:pPr>
        <w:pStyle w:val="a3"/>
      </w:pPr>
      <w:r>
        <w:t>В результате нахождения вязкостей были получены следующие данные</w:t>
      </w:r>
      <w:r w:rsidR="008B2FB8">
        <w:t xml:space="preserve"> (см. </w:t>
      </w:r>
      <w:r w:rsidR="008B2FB8">
        <w:fldChar w:fldCharType="begin"/>
      </w:r>
      <w:r w:rsidR="008B2FB8">
        <w:instrText xml:space="preserve"> REF _Ref166464967 \h </w:instrText>
      </w:r>
      <w:r w:rsidR="008B2FB8">
        <w:fldChar w:fldCharType="separate"/>
      </w:r>
      <w:r w:rsidR="008B2FB8">
        <w:t xml:space="preserve">Таблица </w:t>
      </w:r>
      <w:r w:rsidR="008B2FB8">
        <w:rPr>
          <w:noProof/>
        </w:rPr>
        <w:t>5</w:t>
      </w:r>
      <w:r w:rsidR="008B2FB8">
        <w:fldChar w:fldCharType="end"/>
      </w:r>
      <w:r w:rsidR="008B2FB8">
        <w:t xml:space="preserve">): </w:t>
      </w:r>
    </w:p>
    <w:p w14:paraId="2029A40C" w14:textId="675AB825" w:rsidR="008B2FB8" w:rsidRDefault="008B2FB8" w:rsidP="008B2FB8">
      <w:pPr>
        <w:pStyle w:val="af2"/>
        <w:keepNext/>
      </w:pPr>
      <w:bookmarkStart w:id="135" w:name="_Ref166464967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8721C3">
        <w:rPr>
          <w:noProof/>
        </w:rPr>
        <w:t>5</w:t>
      </w:r>
      <w:r>
        <w:fldChar w:fldCharType="end"/>
      </w:r>
      <w:bookmarkEnd w:id="135"/>
      <w:r>
        <w:t>. Экспериментальные зависимости динамической вязскости от температуры для компонентов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4"/>
        <w:gridCol w:w="5594"/>
      </w:tblGrid>
      <w:tr w:rsidR="008B2FB8" w14:paraId="781C9FB7" w14:textId="77777777" w:rsidTr="008B2FB8">
        <w:tc>
          <w:tcPr>
            <w:tcW w:w="5594" w:type="dxa"/>
          </w:tcPr>
          <w:p w14:paraId="7F199017" w14:textId="6F12916E" w:rsidR="008B2FB8" w:rsidRDefault="008B2FB8" w:rsidP="00CD75EB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36622950" wp14:editId="6ED7C1BE">
                  <wp:extent cx="2928672" cy="2128837"/>
                  <wp:effectExtent l="0" t="0" r="5080" b="5080"/>
                  <wp:docPr id="42" name="Рисунок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240" cy="2145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12B9AC88" w14:textId="1BF5C8D1" w:rsidR="008B2FB8" w:rsidRDefault="008B2FB8" w:rsidP="00CD75EB">
            <w:pPr>
              <w:pStyle w:val="a3"/>
              <w:ind w:firstLine="0"/>
            </w:pPr>
            <w:r w:rsidRPr="008F5DC8">
              <w:rPr>
                <w:noProof/>
              </w:rPr>
              <w:drawing>
                <wp:inline distT="0" distB="0" distL="0" distR="0" wp14:anchorId="3F25B545" wp14:editId="24A7EC83">
                  <wp:extent cx="2930400" cy="2160000"/>
                  <wp:effectExtent l="0" t="0" r="3810" b="0"/>
                  <wp:docPr id="45" name="Рисунок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FB8" w14:paraId="0F38A83D" w14:textId="77777777" w:rsidTr="008B2FB8">
        <w:tc>
          <w:tcPr>
            <w:tcW w:w="5594" w:type="dxa"/>
          </w:tcPr>
          <w:p w14:paraId="7D28262A" w14:textId="5642B04E" w:rsidR="008B2FB8" w:rsidRDefault="008B2FB8" w:rsidP="00CD75EB">
            <w:pPr>
              <w:pStyle w:val="a3"/>
              <w:ind w:firstLine="0"/>
            </w:pPr>
            <w:r w:rsidRPr="005D4E47">
              <w:rPr>
                <w:noProof/>
              </w:rPr>
              <w:drawing>
                <wp:inline distT="0" distB="0" distL="0" distR="0" wp14:anchorId="577271A2" wp14:editId="5C7E30C3">
                  <wp:extent cx="2930400" cy="2160000"/>
                  <wp:effectExtent l="0" t="0" r="3810" b="0"/>
                  <wp:docPr id="44" name="Рисунок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94" w:type="dxa"/>
          </w:tcPr>
          <w:p w14:paraId="084D0EAD" w14:textId="196A7786" w:rsidR="008B2FB8" w:rsidRDefault="008B2FB8" w:rsidP="00CD75EB">
            <w:pPr>
              <w:pStyle w:val="a3"/>
              <w:ind w:firstLine="0"/>
            </w:pPr>
            <w:r>
              <w:rPr>
                <w:noProof/>
              </w:rPr>
              <w:drawing>
                <wp:inline distT="0" distB="0" distL="0" distR="0" wp14:anchorId="24781CC8" wp14:editId="2EF4FAFA">
                  <wp:extent cx="2930400" cy="2160000"/>
                  <wp:effectExtent l="0" t="0" r="3810" b="0"/>
                  <wp:docPr id="46" name="Рисунок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40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C38341" w14:textId="77777777" w:rsidR="008B2FB8" w:rsidRDefault="008B2FB8" w:rsidP="00CD75EB">
      <w:pPr>
        <w:pStyle w:val="a3"/>
      </w:pPr>
    </w:p>
    <w:p w14:paraId="30198EA3" w14:textId="3D20F0D2" w:rsidR="008B2FB8" w:rsidRDefault="008B2FB8" w:rsidP="00CD75EB">
      <w:pPr>
        <w:pStyle w:val="a3"/>
      </w:pPr>
      <w:r>
        <w:t xml:space="preserve">Обобщенные данные представлены на графике ниже (см. </w:t>
      </w:r>
      <w:r>
        <w:fldChar w:fldCharType="begin"/>
      </w:r>
      <w:r>
        <w:instrText xml:space="preserve"> REF _Ref166463916 \h </w:instrText>
      </w:r>
      <w:r>
        <w:fldChar w:fldCharType="separate"/>
      </w:r>
      <w:r>
        <w:t xml:space="preserve">Рисунок </w:t>
      </w:r>
      <w:r>
        <w:rPr>
          <w:noProof/>
        </w:rPr>
        <w:t>15</w:t>
      </w:r>
      <w:r>
        <w:fldChar w:fldCharType="end"/>
      </w:r>
      <w:r>
        <w:t>):</w:t>
      </w:r>
    </w:p>
    <w:p w14:paraId="10BA8DC6" w14:textId="77777777" w:rsidR="00CD75EB" w:rsidRDefault="00CD75EB" w:rsidP="00CD75EB">
      <w:pPr>
        <w:pStyle w:val="a3"/>
        <w:keepNext/>
      </w:pPr>
      <w:r w:rsidRPr="00CD75EB">
        <w:lastRenderedPageBreak/>
        <w:drawing>
          <wp:inline distT="0" distB="0" distL="0" distR="0" wp14:anchorId="14531BE1" wp14:editId="53050762">
            <wp:extent cx="5920154" cy="4144108"/>
            <wp:effectExtent l="0" t="0" r="4445" b="8890"/>
            <wp:docPr id="43" name="Объект 5">
              <a:extLst xmlns:a="http://schemas.openxmlformats.org/drawingml/2006/main">
                <a:ext uri="{FF2B5EF4-FFF2-40B4-BE49-F238E27FC236}">
                  <a16:creationId xmlns:a16="http://schemas.microsoft.com/office/drawing/2014/main" id="{9053FB81-021E-4060-BDB6-97ED4EAF6494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Объект 5">
                      <a:extLst>
                        <a:ext uri="{FF2B5EF4-FFF2-40B4-BE49-F238E27FC236}">
                          <a16:creationId xmlns:a16="http://schemas.microsoft.com/office/drawing/2014/main" id="{9053FB81-021E-4060-BDB6-97ED4EAF6494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1204" cy="414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83622" w14:textId="103CF845" w:rsidR="00CD75EB" w:rsidRPr="00CD75EB" w:rsidRDefault="00CD75EB" w:rsidP="00CD75EB">
      <w:pPr>
        <w:pStyle w:val="af2"/>
      </w:pPr>
      <w:bookmarkStart w:id="136" w:name="_Ref166463916"/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5</w:t>
      </w:r>
      <w:r>
        <w:fldChar w:fldCharType="end"/>
      </w:r>
      <w:bookmarkEnd w:id="136"/>
      <w:r>
        <w:t xml:space="preserve">. Графики зависимостей </w:t>
      </w:r>
      <m:oMath>
        <m:r>
          <w:rPr>
            <w:rFonts w:ascii="Cambria Math" w:hAnsi="Cambria Math"/>
          </w:rPr>
          <m:t>l</m:t>
        </m:r>
        <m:r>
          <w:rPr>
            <w:rFonts w:ascii="Cambria Math" w:hAnsi="Cambria Math"/>
            <w:lang w:val="en-US"/>
          </w:rPr>
          <m:t>g</m:t>
        </m:r>
        <m:r>
          <w:rPr>
            <w:rFonts w:ascii="Cambria Math" w:hAnsi="Cambria Math"/>
          </w:rPr>
          <m:t>(η)</m:t>
        </m:r>
      </m:oMath>
      <w:r>
        <w:t xml:space="preserve"> от</w:t>
      </w:r>
      <w:r w:rsidRPr="00CD75EB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>: точки - экспериментальные данные, прямые – аппроксимации для:</w:t>
      </w:r>
      <w:r>
        <w:br/>
        <w:t>бутанол-1 (синий), ДМЕГ (оранже</w:t>
      </w:r>
      <w:r w:rsidR="001C469D">
        <w:t>вый</w:t>
      </w:r>
      <w:r>
        <w:t>)</w:t>
      </w:r>
      <w:r w:rsidR="001C469D">
        <w:t>, ОКМ-2 (зеленый), ПЕТА (красный)</w:t>
      </w:r>
    </w:p>
    <w:p w14:paraId="36D75C05" w14:textId="683EF85D" w:rsidR="00CD75EB" w:rsidRDefault="00A03F66" w:rsidP="00A03F66">
      <w:pPr>
        <w:pStyle w:val="a2"/>
      </w:pPr>
      <w:r>
        <w:t>Также были найдены плотности чистых мономеров и параметры аппроксимации</w:t>
      </w:r>
      <w:r w:rsidR="009259E8">
        <w:t xml:space="preserve"> по формуле </w:t>
      </w:r>
      <w:r w:rsidR="009259E8">
        <w:fldChar w:fldCharType="begin"/>
      </w:r>
      <w:r w:rsidR="009259E8">
        <w:instrText xml:space="preserve"> REF _Ref166463246 \h </w:instrText>
      </w:r>
      <w:r w:rsidR="009259E8">
        <w:fldChar w:fldCharType="separate"/>
      </w:r>
      <w:r w:rsidR="009259E8">
        <w:t>(</w:t>
      </w:r>
      <w:r w:rsidR="009259E8">
        <w:rPr>
          <w:noProof/>
        </w:rPr>
        <w:t>20</w:t>
      </w:r>
      <w:r w:rsidR="009259E8">
        <w:t>)</w:t>
      </w:r>
      <w:r w:rsidR="009259E8">
        <w:fldChar w:fldCharType="end"/>
      </w:r>
      <w:r>
        <w:t xml:space="preserve"> (см. </w:t>
      </w:r>
      <w:r>
        <w:fldChar w:fldCharType="begin"/>
      </w:r>
      <w:r>
        <w:instrText xml:space="preserve"> REF _Ref166464186 \h </w:instrText>
      </w:r>
      <w:r>
        <w:fldChar w:fldCharType="separate"/>
      </w:r>
      <w:r>
        <w:t xml:space="preserve">Таблица </w:t>
      </w:r>
      <w:r>
        <w:rPr>
          <w:noProof/>
        </w:rPr>
        <w:t>5</w:t>
      </w:r>
      <w:r>
        <w:fldChar w:fldCharType="end"/>
      </w:r>
      <w:r>
        <w:t>):</w:t>
      </w:r>
    </w:p>
    <w:p w14:paraId="0F6821BD" w14:textId="7361B552" w:rsidR="00A03F66" w:rsidRDefault="00A03F66" w:rsidP="00A03F66">
      <w:pPr>
        <w:pStyle w:val="af2"/>
        <w:keepNext/>
      </w:pPr>
      <w:bookmarkStart w:id="137" w:name="_Ref166464186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8721C3">
        <w:rPr>
          <w:noProof/>
        </w:rPr>
        <w:t>6</w:t>
      </w:r>
      <w:r>
        <w:fldChar w:fldCharType="end"/>
      </w:r>
      <w:bookmarkEnd w:id="137"/>
      <w:r>
        <w:t>. Данные плотностей и параметры аппроксимации логарифмов динамической вязкости</w:t>
      </w:r>
    </w:p>
    <w:tbl>
      <w:tblPr>
        <w:tblW w:w="4711" w:type="dxa"/>
        <w:tblLook w:val="04A0" w:firstRow="1" w:lastRow="0" w:firstColumn="1" w:lastColumn="0" w:noHBand="0" w:noVBand="1"/>
      </w:tblPr>
      <w:tblGrid>
        <w:gridCol w:w="1384"/>
        <w:gridCol w:w="947"/>
        <w:gridCol w:w="995"/>
        <w:gridCol w:w="1385"/>
      </w:tblGrid>
      <w:tr w:rsidR="00106AED" w:rsidRPr="00A03F66" w14:paraId="6D78EF34" w14:textId="77777777" w:rsidTr="00106AED">
        <w:trPr>
          <w:trHeight w:val="67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0340B52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name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31DC210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 xml:space="preserve">rho </w:t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g/ml]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757171"/>
            <w:vAlign w:val="center"/>
            <w:hideMark/>
          </w:tcPr>
          <w:p w14:paraId="64ECD03A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E vis</w:t>
            </w: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br/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kJ/mol]</w:t>
            </w:r>
          </w:p>
        </w:tc>
        <w:tc>
          <w:tcPr>
            <w:tcW w:w="13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757171"/>
            <w:vAlign w:val="center"/>
            <w:hideMark/>
          </w:tcPr>
          <w:p w14:paraId="6BFD3F79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</w:pP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t>Vis 0</w:t>
            </w:r>
            <w:r w:rsidRPr="00A03F66">
              <w:rPr>
                <w:rFonts w:ascii="Segoe UI" w:eastAsia="Times New Roman" w:hAnsi="Segoe UI" w:cs="Segoe UI"/>
                <w:b/>
                <w:bCs/>
                <w:color w:val="FFFFFF"/>
                <w:lang w:eastAsia="ru-RU"/>
              </w:rPr>
              <w:br/>
            </w:r>
            <w:r w:rsidRPr="00A03F66">
              <w:rPr>
                <w:rFonts w:ascii="Segoe UI" w:eastAsia="Times New Roman" w:hAnsi="Segoe UI" w:cs="Segoe UI"/>
                <w:color w:val="FFFFFF"/>
                <w:lang w:eastAsia="ru-RU"/>
              </w:rPr>
              <w:t>[cP]</w:t>
            </w:r>
          </w:p>
        </w:tc>
      </w:tr>
      <w:tr w:rsidR="00106AED" w:rsidRPr="00A03F66" w14:paraId="43D0492D" w14:textId="77777777" w:rsidTr="00106AED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537D8D9C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PETA</w:t>
            </w:r>
          </w:p>
        </w:tc>
        <w:tc>
          <w:tcPr>
            <w:tcW w:w="9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8CBAD"/>
            <w:vAlign w:val="center"/>
            <w:hideMark/>
          </w:tcPr>
          <w:p w14:paraId="489545A4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20</w:t>
            </w:r>
          </w:p>
        </w:tc>
        <w:tc>
          <w:tcPr>
            <w:tcW w:w="995" w:type="dxa"/>
            <w:tcBorders>
              <w:top w:val="nil"/>
              <w:left w:val="nil"/>
              <w:bottom w:val="nil"/>
              <w:right w:val="nil"/>
            </w:tcBorders>
            <w:shd w:val="clear" w:color="000000" w:fill="F8CBAD"/>
            <w:vAlign w:val="center"/>
            <w:hideMark/>
          </w:tcPr>
          <w:p w14:paraId="219D8F5A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72.46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8CBAD"/>
            <w:noWrap/>
            <w:vAlign w:val="bottom"/>
            <w:hideMark/>
          </w:tcPr>
          <w:p w14:paraId="34914351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74e-10</w:t>
            </w:r>
          </w:p>
        </w:tc>
      </w:tr>
      <w:tr w:rsidR="00106AED" w:rsidRPr="00A03F66" w14:paraId="5EF76C06" w14:textId="77777777" w:rsidTr="00106AED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28941984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OCM-2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2701A2EC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72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C6E0B4"/>
            <w:vAlign w:val="center"/>
            <w:hideMark/>
          </w:tcPr>
          <w:p w14:paraId="04D3F39B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56.02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C6E0B4"/>
            <w:noWrap/>
            <w:vAlign w:val="bottom"/>
            <w:hideMark/>
          </w:tcPr>
          <w:p w14:paraId="523539CE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.99e-08</w:t>
            </w:r>
          </w:p>
        </w:tc>
      </w:tr>
      <w:tr w:rsidR="00106AED" w:rsidRPr="00A03F66" w14:paraId="3E31CABE" w14:textId="77777777" w:rsidTr="00106AED">
        <w:trPr>
          <w:trHeight w:val="36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54F81A5D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DMEG</w:t>
            </w: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7B9A385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1.07</w:t>
            </w:r>
          </w:p>
        </w:tc>
        <w:tc>
          <w:tcPr>
            <w:tcW w:w="9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E699"/>
            <w:vAlign w:val="center"/>
            <w:hideMark/>
          </w:tcPr>
          <w:p w14:paraId="67C2F1D1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8.60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699"/>
            <w:noWrap/>
            <w:vAlign w:val="bottom"/>
            <w:hideMark/>
          </w:tcPr>
          <w:p w14:paraId="3CC3CA39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29e-03</w:t>
            </w:r>
          </w:p>
        </w:tc>
      </w:tr>
      <w:tr w:rsidR="00106AED" w:rsidRPr="00A03F66" w14:paraId="53473491" w14:textId="77777777" w:rsidTr="00106AED">
        <w:trPr>
          <w:trHeight w:val="360"/>
        </w:trPr>
        <w:tc>
          <w:tcPr>
            <w:tcW w:w="13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173BB34B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>butanol-1</w:t>
            </w:r>
          </w:p>
        </w:tc>
        <w:tc>
          <w:tcPr>
            <w:tcW w:w="9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E1F2"/>
            <w:vAlign w:val="center"/>
            <w:hideMark/>
          </w:tcPr>
          <w:p w14:paraId="5E5907B0" w14:textId="77777777" w:rsidR="00106AED" w:rsidRPr="00A03F66" w:rsidRDefault="00106AED" w:rsidP="00A03F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b/>
                <w:bCs/>
                <w:color w:val="000000"/>
                <w:sz w:val="24"/>
                <w:szCs w:val="24"/>
                <w:lang w:eastAsia="ru-RU"/>
              </w:rPr>
              <w:t>0.83</w:t>
            </w:r>
          </w:p>
        </w:tc>
        <w:tc>
          <w:tcPr>
            <w:tcW w:w="9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D9E1F2"/>
            <w:vAlign w:val="center"/>
            <w:hideMark/>
          </w:tcPr>
          <w:p w14:paraId="1888D7A9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17.23</w:t>
            </w:r>
          </w:p>
        </w:tc>
        <w:tc>
          <w:tcPr>
            <w:tcW w:w="1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E1F2"/>
            <w:noWrap/>
            <w:vAlign w:val="bottom"/>
            <w:hideMark/>
          </w:tcPr>
          <w:p w14:paraId="54C63760" w14:textId="77777777" w:rsidR="00106AED" w:rsidRPr="00A03F66" w:rsidRDefault="00106AED" w:rsidP="00A03F6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A03F66"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  <w:t>2.70e-03</w:t>
            </w:r>
          </w:p>
        </w:tc>
      </w:tr>
    </w:tbl>
    <w:p w14:paraId="3FE80DF3" w14:textId="77777777" w:rsidR="00A03F66" w:rsidRPr="00CD75EB" w:rsidRDefault="00A03F66" w:rsidP="00A03F66">
      <w:pPr>
        <w:pStyle w:val="a2"/>
      </w:pPr>
    </w:p>
    <w:p w14:paraId="19A46E9D" w14:textId="7FDDFDF8" w:rsidR="0085403A" w:rsidRDefault="008B2FB8" w:rsidP="008B2FB8">
      <w:pPr>
        <w:pStyle w:val="a2"/>
      </w:pPr>
      <w:r>
        <w:t xml:space="preserve">Из графиков видно, что уравнение </w:t>
      </w:r>
      <w:r>
        <w:fldChar w:fldCharType="begin"/>
      </w:r>
      <w:r>
        <w:instrText xml:space="preserve"> REF _Ref166463246 \h </w:instrText>
      </w:r>
      <w:r>
        <w:fldChar w:fldCharType="separate"/>
      </w:r>
      <w:r>
        <w:t>(</w:t>
      </w:r>
      <w:r>
        <w:rPr>
          <w:noProof/>
        </w:rPr>
        <w:t>20</w:t>
      </w:r>
      <w:r>
        <w:t>)</w:t>
      </w:r>
      <w:r>
        <w:fldChar w:fldCharType="end"/>
      </w:r>
      <w:r>
        <w:t xml:space="preserve"> очень хорошо выполняется на всем температурном интервале для всех мономеров, поэтому может быть использовано для оценки зависимости коэффициентов самодиффузии от температуры по уравнению Стокса.</w:t>
      </w:r>
    </w:p>
    <w:p w14:paraId="026512A0" w14:textId="05E4B00B" w:rsidR="00090C9C" w:rsidRDefault="00090C9C" w:rsidP="00090C9C">
      <w:pPr>
        <w:pStyle w:val="20"/>
      </w:pPr>
      <w:r>
        <w:t>Молекулярная динамика</w:t>
      </w:r>
    </w:p>
    <w:p w14:paraId="5271FBCC" w14:textId="52D527F7" w:rsidR="000D08D2" w:rsidRDefault="000D08D2" w:rsidP="000D08D2">
      <w:pPr>
        <w:pStyle w:val="a3"/>
      </w:pPr>
      <w:r>
        <w:t>Для оценки значений коэффициентов самодиффузии</w:t>
      </w:r>
      <w:r w:rsidRPr="000D08D2">
        <w:t xml:space="preserve"> </w:t>
      </w:r>
      <w:r>
        <w:t xml:space="preserve">бутанола-1 и мономеров: ДМЕГ, ОКМ-2, ПЕТА, был использован известный вычислительный пакет </w:t>
      </w:r>
      <w:r>
        <w:rPr>
          <w:lang w:val="en-US"/>
        </w:rPr>
        <w:t>GROMACS</w:t>
      </w:r>
      <w:r>
        <w:t xml:space="preserve">, с параметризацией молекул с помощью силового </w:t>
      </w:r>
      <w:r w:rsidRPr="00885B39">
        <w:rPr>
          <w:i/>
          <w:iCs/>
        </w:rPr>
        <w:t>openff_unconstrained-2.1.0</w:t>
      </w:r>
      <w:r>
        <w:rPr>
          <w:i/>
          <w:iCs/>
        </w:rPr>
        <w:t xml:space="preserve">. </w:t>
      </w:r>
      <w:r w:rsidRPr="00AE154B">
        <w:t>Симуляции проводились до 5 наносекунд</w:t>
      </w:r>
      <w:r>
        <w:t xml:space="preserve">, со следующими параметрами для стадий минимизации энергии, </w:t>
      </w:r>
      <w:r>
        <w:rPr>
          <w:lang w:val="en-US"/>
        </w:rPr>
        <w:t>nvt</w:t>
      </w:r>
      <w:r w:rsidRPr="000D08D2">
        <w:t xml:space="preserve">, </w:t>
      </w:r>
      <w:r>
        <w:rPr>
          <w:lang w:val="en-US"/>
        </w:rPr>
        <w:t>npt</w:t>
      </w:r>
      <w:r>
        <w:t xml:space="preserve"> и продуктового расчета: </w:t>
      </w:r>
    </w:p>
    <w:p w14:paraId="566B1126" w14:textId="647DBBDD" w:rsidR="000D08D2" w:rsidRDefault="000D08D2" w:rsidP="000D08D2">
      <w:pPr>
        <w:pStyle w:val="a3"/>
      </w:pPr>
    </w:p>
    <w:p w14:paraId="469CFE0D" w14:textId="0FCB20BA" w:rsidR="000D08D2" w:rsidRDefault="000D08D2" w:rsidP="000D08D2">
      <w:pPr>
        <w:pStyle w:val="a3"/>
      </w:pPr>
    </w:p>
    <w:p w14:paraId="157D6D3C" w14:textId="0398EE67" w:rsidR="000D08D2" w:rsidRDefault="00370121" w:rsidP="00370121">
      <w:pPr>
        <w:pStyle w:val="af2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8721C3">
        <w:rPr>
          <w:noProof/>
        </w:rPr>
        <w:t>7</w:t>
      </w:r>
      <w:r>
        <w:fldChar w:fldCharType="end"/>
      </w:r>
      <w:r>
        <w:t>.</w:t>
      </w:r>
      <w:r w:rsidRPr="00370121">
        <w:t xml:space="preserve"> </w:t>
      </w:r>
      <w:r>
        <w:t>Параметры для стадии минимизации энергии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370121" w:rsidRPr="00370121" w14:paraId="153D429F" w14:textId="77777777" w:rsidTr="00370121">
        <w:trPr>
          <w:cantSplit/>
        </w:trPr>
        <w:tc>
          <w:tcPr>
            <w:tcW w:w="11188" w:type="dxa"/>
          </w:tcPr>
          <w:p w14:paraId="0876DA2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arameters describing what to do, when to stop and what to save</w:t>
            </w:r>
          </w:p>
          <w:p w14:paraId="529B2F6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integrator  = steep         ; Algorithm (steep = steepest descent minimization)</w:t>
            </w:r>
          </w:p>
          <w:p w14:paraId="26776A1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mtol       = 200.0         ; Stop minimization when the maximum force &lt; 1000.0 J/mol/nm</w:t>
            </w:r>
          </w:p>
          <w:p w14:paraId="4E2D2FF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emstep      = 0.001         ; Minimization step size fs</w:t>
            </w:r>
          </w:p>
          <w:p w14:paraId="369536F9" w14:textId="340A808F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      = 5000          ; Maximum number of (minimization) steps to perform</w:t>
            </w:r>
          </w:p>
          <w:p w14:paraId="156AC30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BC9A65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arameters describing how to find the neighbors of each atom and how to calculate the interactions</w:t>
            </w:r>
          </w:p>
          <w:p w14:paraId="41FEF83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         = 1         ; Frequency to update the neighbor list and long range forces</w:t>
            </w:r>
          </w:p>
          <w:p w14:paraId="6D8496E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utoff-scheme   = Verlet    ; Buffered neighbor searching</w:t>
            </w:r>
          </w:p>
          <w:p w14:paraId="129D84E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        = 1.2       ; Short-range electrostatic cut-off</w:t>
            </w:r>
          </w:p>
          <w:p w14:paraId="4000E7F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            = 1.2       ; Short-range Van der Waals cut-off</w:t>
            </w:r>
          </w:p>
          <w:p w14:paraId="7DD0ACB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             = xyz       ; Periodic Boundary Conditions in all 3 dimensions</w:t>
            </w:r>
          </w:p>
          <w:p w14:paraId="497F30E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F8456A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02FD0FC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     = PME       ; Particle Mesh Ewald for long-range electrostatics</w:t>
            </w:r>
          </w:p>
          <w:p w14:paraId="4151EC6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       = 4         ; cubic interpolation</w:t>
            </w:r>
          </w:p>
          <w:p w14:paraId="7EE5FE7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  = 0.16      ; grid spacing for FFT</w:t>
            </w:r>
          </w:p>
          <w:p w14:paraId="5860C33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132D419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Dispersion correction</w:t>
            </w:r>
          </w:p>
          <w:p w14:paraId="4A39EAF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        = EnerPres  ; account for cut-off vdW scheme</w:t>
            </w:r>
          </w:p>
          <w:p w14:paraId="229DA7DB" w14:textId="77777777" w:rsidR="00370121" w:rsidRPr="00370121" w:rsidRDefault="00370121" w:rsidP="00370121">
            <w:pPr>
              <w:rPr>
                <w:lang w:val="en-US" w:eastAsia="ru-RU"/>
              </w:rPr>
            </w:pPr>
          </w:p>
        </w:tc>
      </w:tr>
    </w:tbl>
    <w:p w14:paraId="55D9981B" w14:textId="5A91B906" w:rsidR="00370121" w:rsidRDefault="00370121" w:rsidP="00370121">
      <w:pPr>
        <w:rPr>
          <w:lang w:val="en-US" w:eastAsia="ru-RU"/>
        </w:rPr>
      </w:pPr>
    </w:p>
    <w:p w14:paraId="237405CE" w14:textId="6ED1FD4A" w:rsidR="00370121" w:rsidRPr="00B33633" w:rsidRDefault="00370121" w:rsidP="00370121">
      <w:pPr>
        <w:pStyle w:val="af2"/>
      </w:pPr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8721C3">
        <w:rPr>
          <w:noProof/>
        </w:rPr>
        <w:t>8</w:t>
      </w:r>
      <w:r>
        <w:fldChar w:fldCharType="end"/>
      </w:r>
      <w:r>
        <w:t>.</w:t>
      </w:r>
      <w:r w:rsidRPr="00370121">
        <w:t xml:space="preserve"> </w:t>
      </w:r>
      <w:r>
        <w:t xml:space="preserve">Параметры для стадии </w:t>
      </w:r>
      <w:r>
        <w:rPr>
          <w:lang w:val="en-US"/>
        </w:rPr>
        <w:t>nv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370121" w14:paraId="6BB58C7F" w14:textId="77777777" w:rsidTr="00370121">
        <w:trPr>
          <w:cantSplit/>
        </w:trPr>
        <w:tc>
          <w:tcPr>
            <w:tcW w:w="11188" w:type="dxa"/>
          </w:tcPr>
          <w:p w14:paraId="582F824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lastRenderedPageBreak/>
              <w:t>; Run parameters</w:t>
            </w:r>
          </w:p>
          <w:p w14:paraId="31A6F0C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integrator              = md        ; leap-frog integrator</w:t>
            </w:r>
          </w:p>
          <w:p w14:paraId="6C6F171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                  = 30000     ; 1 * 1000 * 10 = 10 ps</w:t>
            </w:r>
          </w:p>
          <w:p w14:paraId="7CD4EA2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t                      = 0.001     ; 1 fs</w:t>
            </w:r>
          </w:p>
          <w:p w14:paraId="0F27A12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E5D230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5616FFDE" w14:textId="47A585CA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nstxout                 = 0     </w:t>
            </w:r>
            <w:r w:rsidR="00B33633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  ; suppress bulky .trr file by specifying</w:t>
            </w:r>
          </w:p>
          <w:p w14:paraId="4B62C69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                 = 0         ; 0 for output frequency of nstxout,</w:t>
            </w:r>
          </w:p>
          <w:p w14:paraId="2769214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                 = 0         ; nstvout, and nstfout</w:t>
            </w:r>
          </w:p>
          <w:p w14:paraId="072EE19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nergy               = 1000      ; save energies every 1.0 ps</w:t>
            </w:r>
          </w:p>
          <w:p w14:paraId="2C90F8D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og                  = 1000      ; update log file every 1.0 ps</w:t>
            </w:r>
          </w:p>
          <w:p w14:paraId="50A6C5D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-compressed      = 1000      ; save compressed coordinates every 2.0 ps</w:t>
            </w:r>
          </w:p>
          <w:p w14:paraId="2900A75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ed-x-grps       = System    ; save the whole system</w:t>
            </w:r>
          </w:p>
          <w:p w14:paraId="192187F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6698E6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0A89F64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tinuation            = no        ; first dynamics run</w:t>
            </w:r>
          </w:p>
          <w:p w14:paraId="69BA570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_algorithm    = lincs     ; holonomic constraints</w:t>
            </w:r>
          </w:p>
          <w:p w14:paraId="2CA9F28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s             = h-bonds   ; bonds involving H are constrained</w:t>
            </w:r>
          </w:p>
          <w:p w14:paraId="0EC9DAF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iter              = 1         ; accuracy of LINCS</w:t>
            </w:r>
          </w:p>
          <w:p w14:paraId="70E313B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order             = 4         ; also related to accuracy</w:t>
            </w:r>
          </w:p>
          <w:p w14:paraId="527864B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FBBB50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Nonbonded settings</w:t>
            </w:r>
          </w:p>
          <w:p w14:paraId="0F1D193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utoff-scheme           = Verlet    ; Buffered neighbor searching</w:t>
            </w:r>
          </w:p>
          <w:p w14:paraId="6A5C87F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ist                 = 20        ; 20 fs, largely irrelevant with Verlet</w:t>
            </w:r>
          </w:p>
          <w:p w14:paraId="7AD9627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                = 1.2       ; short-range electrostatic cutoff (in nm)</w:t>
            </w:r>
          </w:p>
          <w:p w14:paraId="00A3C84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                    = 1.2       ; short-range van der Waals cutoff (in nm)</w:t>
            </w:r>
          </w:p>
          <w:p w14:paraId="2647EDB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                = EnerPres  ; account for cut-off vdW scheme</w:t>
            </w:r>
          </w:p>
          <w:p w14:paraId="3076703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4ABC26A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2F23414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             = PME       ; Particle Mesh Ewald for long-range electrostatics</w:t>
            </w:r>
          </w:p>
          <w:p w14:paraId="768CEF5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               = 4         ; cubic interpolation</w:t>
            </w:r>
          </w:p>
          <w:p w14:paraId="17C73B5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          = 0.16      ; grid spacing for FFT</w:t>
            </w:r>
          </w:p>
          <w:p w14:paraId="513D5FB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A8EA04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0CA80D6E" w14:textId="7039F83D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oupl                  = V-rescale     ; modified Berendsen thermostat</w:t>
            </w:r>
          </w:p>
          <w:p w14:paraId="2617E092" w14:textId="18EE0D12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tc-grps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two coupling groups - more accurate</w:t>
            </w:r>
          </w:p>
          <w:p w14:paraId="7D0F0FEF" w14:textId="7ED88EC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tau_t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0.1 0.1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time constant, in ps</w:t>
            </w:r>
          </w:p>
          <w:p w14:paraId="45E34E4B" w14:textId="63925471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ref_t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reference temperature, one for each group, in K</w:t>
            </w:r>
          </w:p>
          <w:p w14:paraId="3C3F607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665CC6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ressure coupling is off</w:t>
            </w:r>
          </w:p>
          <w:p w14:paraId="6A5EF38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                  = no        ; no pressure coupling in NVT</w:t>
            </w:r>
          </w:p>
          <w:p w14:paraId="57B0EAF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932E1A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7008321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                     = xyz       ; 3-D PBC</w:t>
            </w:r>
          </w:p>
          <w:p w14:paraId="0576757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C846F3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6FAB011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comm                  = 100</w:t>
            </w:r>
          </w:p>
          <w:p w14:paraId="0E55E271" w14:textId="2F039B48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omm-grps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0FDCD21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575337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1C445E6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vel                 = yes       ; assign velocities from Maxwell distribution</w:t>
            </w:r>
          </w:p>
          <w:p w14:paraId="05E59CA3" w14:textId="6E6B8FAF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gen_temp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 ; temperature for Maxwell distribution</w:t>
            </w:r>
          </w:p>
          <w:p w14:paraId="54B6D42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seed                = -1        ; generate a random seed</w:t>
            </w:r>
          </w:p>
          <w:p w14:paraId="22532B6C" w14:textId="77777777" w:rsidR="00370121" w:rsidRDefault="00370121" w:rsidP="00370121">
            <w:pPr>
              <w:rPr>
                <w:lang w:val="en-US" w:eastAsia="ru-RU"/>
              </w:rPr>
            </w:pPr>
          </w:p>
        </w:tc>
      </w:tr>
    </w:tbl>
    <w:p w14:paraId="10384B7A" w14:textId="5D69391E" w:rsidR="00370121" w:rsidRDefault="00370121" w:rsidP="00370121">
      <w:pPr>
        <w:rPr>
          <w:lang w:val="en-US" w:eastAsia="ru-RU"/>
        </w:rPr>
      </w:pPr>
    </w:p>
    <w:p w14:paraId="28C11E00" w14:textId="77777777" w:rsidR="00370121" w:rsidRPr="00370121" w:rsidRDefault="00370121" w:rsidP="00370121">
      <w:pPr>
        <w:rPr>
          <w:lang w:val="en-US" w:eastAsia="ru-RU"/>
        </w:rPr>
      </w:pPr>
    </w:p>
    <w:p w14:paraId="6F25244A" w14:textId="2AB5D8D3" w:rsidR="00370121" w:rsidRPr="00370121" w:rsidRDefault="00370121" w:rsidP="00370121">
      <w:pPr>
        <w:pStyle w:val="af2"/>
        <w:keepNext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8721C3">
        <w:rPr>
          <w:noProof/>
        </w:rPr>
        <w:t>9</w:t>
      </w:r>
      <w:r>
        <w:fldChar w:fldCharType="end"/>
      </w:r>
      <w:r w:rsidRPr="00B33633">
        <w:t>.</w:t>
      </w:r>
      <w:r>
        <w:t xml:space="preserve"> </w:t>
      </w:r>
      <w:r>
        <w:t xml:space="preserve">Параметры для стадии </w:t>
      </w:r>
      <w:r>
        <w:rPr>
          <w:lang w:val="en-US"/>
        </w:rPr>
        <w:t>np</w:t>
      </w:r>
      <w:r>
        <w:rPr>
          <w:lang w:val="en-US"/>
        </w:rPr>
        <w:t>t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370121" w14:paraId="3F855FD4" w14:textId="77777777" w:rsidTr="00B33633">
        <w:trPr>
          <w:cantSplit/>
        </w:trPr>
        <w:tc>
          <w:tcPr>
            <w:tcW w:w="11188" w:type="dxa"/>
          </w:tcPr>
          <w:p w14:paraId="0FC03AD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Run parameters</w:t>
            </w:r>
          </w:p>
          <w:p w14:paraId="5C9D88FE" w14:textId="280E7BE0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integrator              = md       </w:t>
            </w:r>
            <w:r w:rsidR="00B33633">
              <w:rPr>
                <w:rFonts w:ascii="Consolas" w:eastAsia="Times New Roman" w:hAnsi="Consolas" w:cs="Times New Roman"/>
                <w:lang w:val="en-US" w:eastAsia="ru-RU"/>
              </w:rPr>
              <w:t xml:space="preserve"> 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leap-frog integrator</w:t>
            </w:r>
          </w:p>
          <w:p w14:paraId="229D580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ps                  = 300000     ; 1 * 1000 * 10 = 10 ps</w:t>
            </w:r>
          </w:p>
          <w:p w14:paraId="094709FE" w14:textId="4EB317D1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t                      = 0.00001    ; 1 fs</w:t>
            </w:r>
          </w:p>
          <w:p w14:paraId="05571C0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9DA3E2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4490798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                 = 0         ; suppress bulky .trr file by specifying</w:t>
            </w:r>
          </w:p>
          <w:p w14:paraId="7592EB9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vout                 = 0         ; 0 for output frequency of nstxout,</w:t>
            </w:r>
          </w:p>
          <w:p w14:paraId="2065A90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fout                 = 0         ; nstvout, and nstfout</w:t>
            </w:r>
          </w:p>
          <w:p w14:paraId="77120DA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energy               = 1000      ; save energies every 1.0 ps</w:t>
            </w:r>
          </w:p>
          <w:p w14:paraId="0AA22AD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log                  = 1000      ; update log file every 1.0 ps</w:t>
            </w:r>
          </w:p>
          <w:p w14:paraId="0A52411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xout-compressed      = 1000      ; save compressed coordinates every 1.0 ps</w:t>
            </w:r>
          </w:p>
          <w:p w14:paraId="1096DD2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ed-x-grps       = System    ; save the whole system</w:t>
            </w:r>
          </w:p>
          <w:p w14:paraId="06AFE37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4B4FC3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4E3D344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tinuation            = yes       ; Restarting after NVT</w:t>
            </w:r>
          </w:p>
          <w:p w14:paraId="1D0B87A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_algorithm    = lincs     ; holonomic constraints</w:t>
            </w:r>
          </w:p>
          <w:p w14:paraId="5E5EB3F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nstraints             = h-bonds   ; bonds involving H are constrained</w:t>
            </w:r>
          </w:p>
          <w:p w14:paraId="722A85A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iter              = 1         ; accuracy of LINCS</w:t>
            </w:r>
          </w:p>
          <w:p w14:paraId="64558A9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lincs_order             = 4         ; also related to accuracy</w:t>
            </w:r>
          </w:p>
          <w:p w14:paraId="40B1BA1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D3DB16A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Nonbonded settings</w:t>
            </w:r>
          </w:p>
          <w:p w14:paraId="42CC294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utoff-scheme           = Verlet    ; Buffered neighbor searching</w:t>
            </w:r>
          </w:p>
          <w:p w14:paraId="2D57F5FD" w14:textId="419BD840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nstlist                 = 2       </w:t>
            </w:r>
            <w:r w:rsidR="00B33633"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; 20 fs, largely irrelevant with Verlet scheme</w:t>
            </w:r>
          </w:p>
          <w:p w14:paraId="2284AE0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coulomb                = 1.2       ; short-range electrostatic cutoff (in nm)</w:t>
            </w:r>
          </w:p>
          <w:p w14:paraId="5715D29B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vdw                    = 1.2       ; short-range van der Waals cutoff (in nm)</w:t>
            </w:r>
          </w:p>
          <w:p w14:paraId="7B3D72C0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DispCorr                = EnerPres  ; account for cut-off vdW scheme</w:t>
            </w:r>
          </w:p>
          <w:p w14:paraId="7F6825E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98346B7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1C3CCA0D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ulombtype             = PME       ; Particle Mesh Ewald for long-range electrostatics</w:t>
            </w:r>
          </w:p>
          <w:p w14:paraId="632019F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me_order               = 3         ; cubic interpolation</w:t>
            </w:r>
          </w:p>
          <w:p w14:paraId="61909F8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fourierspacing          = 0.16      ; grid spacing for FFT</w:t>
            </w:r>
          </w:p>
          <w:p w14:paraId="0445AC02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7FE47CA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7B8EE7C8" w14:textId="00B0DEC9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coupl                  = V-rescale    ; modified Berendsen thermostat</w:t>
            </w:r>
          </w:p>
          <w:p w14:paraId="345EF10C" w14:textId="606ED4AA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tc-grps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; two coupling groups - more accurate</w:t>
            </w:r>
          </w:p>
          <w:p w14:paraId="395229E8" w14:textId="6F25ABE9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tau_t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0.1 0.1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; time constant, in ps</w:t>
            </w:r>
          </w:p>
          <w:p w14:paraId="201E8D3D" w14:textId="2F1DD54D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ref_t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 ; reference temperature, one for each group, in K</w:t>
            </w:r>
          </w:p>
          <w:p w14:paraId="4F1D1C79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2ADA3A7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ressure coupling is on</w:t>
            </w:r>
          </w:p>
          <w:p w14:paraId="11014E95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                  = Parrinello-Rahman     ; Pressure coupling on in NPT</w:t>
            </w:r>
          </w:p>
          <w:p w14:paraId="7A3066D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coupltype              = isotropic             ; uniform scaling of box vectors</w:t>
            </w:r>
          </w:p>
          <w:p w14:paraId="2DE5651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tau_p                   = 2.0                   ; time constant, in ps</w:t>
            </w:r>
          </w:p>
          <w:p w14:paraId="54635B3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_p                   = 1.0                   ; reference pressure, in bar</w:t>
            </w:r>
          </w:p>
          <w:p w14:paraId="02AE9071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compressibility         = 4.5e-5                ; isothermal compressibility of water, bar^-1</w:t>
            </w:r>
          </w:p>
          <w:p w14:paraId="7DE7FB8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refcoord_scaling        = com</w:t>
            </w:r>
          </w:p>
          <w:p w14:paraId="47A8E73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5BA5DD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49AE60BC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pbc                     = xyz       ; 3-D PBC</w:t>
            </w:r>
          </w:p>
          <w:p w14:paraId="41C1FA84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49B47B36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2BE7979E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nstcomm                  = 100</w:t>
            </w:r>
          </w:p>
          <w:p w14:paraId="6EB0496F" w14:textId="35869E82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comm-grps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7BFE1AA3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E50CE08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5CFCFB9F" w14:textId="77777777" w:rsidR="00370121" w:rsidRPr="00370121" w:rsidRDefault="00370121" w:rsidP="00370121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gen_vel                 = no        ; Velocity generation is off</w:t>
            </w:r>
          </w:p>
          <w:p w14:paraId="0F18A52D" w14:textId="77777777" w:rsidR="00370121" w:rsidRDefault="00370121" w:rsidP="000D08D2">
            <w:pPr>
              <w:pStyle w:val="a3"/>
              <w:ind w:firstLine="0"/>
              <w:rPr>
                <w:lang w:val="en-US"/>
              </w:rPr>
            </w:pPr>
          </w:p>
        </w:tc>
      </w:tr>
    </w:tbl>
    <w:p w14:paraId="5E4712AE" w14:textId="77777777" w:rsidR="00B33633" w:rsidRPr="000D08D2" w:rsidRDefault="00B33633" w:rsidP="00B33633">
      <w:pPr>
        <w:pStyle w:val="a3"/>
        <w:ind w:firstLine="0"/>
        <w:rPr>
          <w:lang w:val="en-US"/>
        </w:rPr>
      </w:pPr>
    </w:p>
    <w:p w14:paraId="353047C3" w14:textId="17C301B7" w:rsidR="00B33633" w:rsidRPr="00B33633" w:rsidRDefault="00B33633" w:rsidP="00B33633">
      <w:pPr>
        <w:pStyle w:val="af2"/>
        <w:keepNext/>
      </w:pPr>
      <w:r>
        <w:lastRenderedPageBreak/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 w:rsidR="008721C3">
        <w:rPr>
          <w:noProof/>
        </w:rPr>
        <w:t>10</w:t>
      </w:r>
      <w:r>
        <w:fldChar w:fldCharType="end"/>
      </w:r>
      <w:r w:rsidRPr="00B33633">
        <w:t xml:space="preserve">. </w:t>
      </w:r>
      <w:r>
        <w:t xml:space="preserve">Параметры для стадии </w:t>
      </w:r>
      <w:r>
        <w:t>продуктового расчет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B33633" w14:paraId="64E20004" w14:textId="77777777" w:rsidTr="00B33633">
        <w:trPr>
          <w:cantSplit/>
        </w:trPr>
        <w:tc>
          <w:tcPr>
            <w:tcW w:w="11188" w:type="dxa"/>
          </w:tcPr>
          <w:p w14:paraId="5F4E77DD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Run parameters</w:t>
            </w:r>
          </w:p>
          <w:p w14:paraId="60594C9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integrator              = md        ; leap-frog integrator</w:t>
            </w:r>
          </w:p>
          <w:p w14:paraId="5CDC7853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eps                  = 200000</w:t>
            </w:r>
          </w:p>
          <w:p w14:paraId="1100F3D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dt                      = 0.002     ; 2 fs</w:t>
            </w:r>
          </w:p>
          <w:p w14:paraId="6C96C02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E56F54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Output control</w:t>
            </w:r>
          </w:p>
          <w:p w14:paraId="190CA5E6" w14:textId="1C66AFB5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                 = 0      </w:t>
            </w:r>
            <w:r w:rsidR="004A2373">
              <w:rPr>
                <w:rFonts w:ascii="Consolas" w:eastAsia="Times New Roman" w:hAnsi="Consolas" w:cs="Times New Roman"/>
                <w:lang w:val="en-US" w:eastAsia="ru-RU"/>
              </w:rPr>
              <w:t xml:space="preserve">   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suppress bulky .trr file by specifying</w:t>
            </w:r>
          </w:p>
          <w:p w14:paraId="15451AD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vout                 = 0         ; 0 for output frequency of nstxout,</w:t>
            </w:r>
          </w:p>
          <w:p w14:paraId="172332A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fout                 = 0         ; nstvout, and nstfout</w:t>
            </w:r>
          </w:p>
          <w:p w14:paraId="3C5AD8E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energy               = 1000      ; save energies every 2.0 ps</w:t>
            </w:r>
          </w:p>
          <w:p w14:paraId="0440048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log                  = 1000      ; update log file every 2.0 ps</w:t>
            </w:r>
          </w:p>
          <w:p w14:paraId="26F9F35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xout-compressed      = 1000      ; save compressed coordinates every 2.0 ps</w:t>
            </w:r>
          </w:p>
          <w:p w14:paraId="5DF899E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pressed-x-grps       = System    ; save the whole system</w:t>
            </w:r>
          </w:p>
          <w:p w14:paraId="2535428F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0747234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Bond parameters</w:t>
            </w:r>
          </w:p>
          <w:p w14:paraId="4F21C8B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ntinuation            = yes       ; Restarting after NPT</w:t>
            </w:r>
          </w:p>
          <w:p w14:paraId="5E1CFCF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nstraint_algorithm    = lincs     ; holonomic constraints</w:t>
            </w:r>
          </w:p>
          <w:p w14:paraId="1921D20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nstraints             = h-bonds   ; bonds involving H are constrained</w:t>
            </w:r>
          </w:p>
          <w:p w14:paraId="4182E36E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_iter              = 1         ; accuracy of LINCS</w:t>
            </w:r>
          </w:p>
          <w:p w14:paraId="555BD61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lincs_order             = 4         ; also related to accuracy</w:t>
            </w:r>
          </w:p>
          <w:p w14:paraId="3F31161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929FD4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Neighborsearching</w:t>
            </w:r>
          </w:p>
          <w:p w14:paraId="3AE63CBF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utoff-scheme           = Verlet    ; Buffered neighbor searching</w:t>
            </w:r>
          </w:p>
          <w:p w14:paraId="2DB54ED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list                 = 20        ; 20 fs, largely irrelevant with Verlet scheme</w:t>
            </w:r>
          </w:p>
          <w:p w14:paraId="1F9D833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coulomb                = 1.2       ; short-range electrostatic cutoff (in nm)</w:t>
            </w:r>
          </w:p>
          <w:p w14:paraId="78BEAB6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vdw                    = 1.2       ; short-range van der Waals cutoff (in nm)</w:t>
            </w:r>
          </w:p>
          <w:p w14:paraId="45C2FFB0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64D7D84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Electrostatics</w:t>
            </w:r>
          </w:p>
          <w:p w14:paraId="479117B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ulombtype             = PME       ; Particle Mesh Ewald for long-range electrostatics</w:t>
            </w:r>
          </w:p>
          <w:p w14:paraId="2447FEAF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me_order               = 4         ; cubic interpolation</w:t>
            </w:r>
          </w:p>
          <w:p w14:paraId="79023751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fourierspacing          = 0.16      ; grid spacing for FFT</w:t>
            </w:r>
          </w:p>
          <w:p w14:paraId="65112405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D9FCEE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Temperature coupling is on</w:t>
            </w:r>
          </w:p>
          <w:p w14:paraId="56D21E4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coupl                  = V-rescale             ; modified Berendsen thermostat</w:t>
            </w:r>
          </w:p>
          <w:p w14:paraId="55E0953C" w14:textId="3B834956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tc-grps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  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> 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two coupling groups - more accurate</w:t>
            </w:r>
          </w:p>
          <w:p w14:paraId="23C9F9E9" w14:textId="5F4A2BE8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tau_t                   = 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0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.1 0.1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    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 xml:space="preserve"> 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; time constant, in ps</w:t>
            </w:r>
          </w:p>
          <w:p w14:paraId="168534B1" w14:textId="17415D0F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ref_t                   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300 300</w:t>
            </w: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        ; reference temperature, one for each group, in K</w:t>
            </w:r>
          </w:p>
          <w:p w14:paraId="0F432400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1DC8C23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Pressure coupling is on</w:t>
            </w:r>
          </w:p>
          <w:p w14:paraId="39D02E0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coupl                  = Parrinello-Rahman     ; Pressure coupling on in NPT</w:t>
            </w:r>
          </w:p>
          <w:p w14:paraId="02834952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coupltype              = isotropic             ; uniform scaling of box vectors</w:t>
            </w:r>
          </w:p>
          <w:p w14:paraId="01A082CB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tau_p                   = 2.0                   ; time constant, in ps</w:t>
            </w:r>
          </w:p>
          <w:p w14:paraId="05C65B7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ref_p                   = 1.0                   ; reference pressure, in bar</w:t>
            </w:r>
          </w:p>
          <w:p w14:paraId="25B00480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compressibility         = 4.5e-5                ; isothermal compressibility of water, bar^-1</w:t>
            </w:r>
          </w:p>
          <w:p w14:paraId="6CA95727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7816F7A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Periodic boundary conditions</w:t>
            </w:r>
          </w:p>
          <w:p w14:paraId="7B9E5BFB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pbc                     = xyz       ; 3-D PBC</w:t>
            </w:r>
          </w:p>
          <w:p w14:paraId="053BA306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5BE9D3F3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Dispersion correction</w:t>
            </w:r>
          </w:p>
          <w:p w14:paraId="3475090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DispCorr                = EnerPres  ; account for cut-off vdW scheme</w:t>
            </w:r>
          </w:p>
          <w:p w14:paraId="08E79BF9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385757CE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Velocity generation</w:t>
            </w:r>
          </w:p>
          <w:p w14:paraId="09D04418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gen_vel                 = no        ; Velocity generation is off</w:t>
            </w:r>
          </w:p>
          <w:p w14:paraId="15D1006C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</w:p>
          <w:p w14:paraId="0E09EF74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; group(s) for center of mass motion removal</w:t>
            </w:r>
          </w:p>
          <w:p w14:paraId="2E33DBCE" w14:textId="77777777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>nstcomm                  = 100</w:t>
            </w:r>
          </w:p>
          <w:p w14:paraId="16843D30" w14:textId="769728BC" w:rsidR="00B33633" w:rsidRPr="00B33633" w:rsidRDefault="00B33633" w:rsidP="00B33633">
            <w:pPr>
              <w:shd w:val="clear" w:color="auto" w:fill="FFFFFF"/>
              <w:rPr>
                <w:rFonts w:ascii="Consolas" w:eastAsia="Times New Roman" w:hAnsi="Consolas" w:cs="Times New Roman"/>
                <w:lang w:val="en-US" w:eastAsia="ru-RU"/>
              </w:rPr>
            </w:pPr>
            <w:r w:rsidRPr="00B33633">
              <w:rPr>
                <w:rFonts w:ascii="Consolas" w:eastAsia="Times New Roman" w:hAnsi="Consolas" w:cs="Times New Roman"/>
                <w:lang w:val="en-US" w:eastAsia="ru-RU"/>
              </w:rPr>
              <w:t xml:space="preserve">comm-grps                = </w:t>
            </w:r>
            <w:r>
              <w:rPr>
                <w:rFonts w:ascii="Consolas" w:eastAsia="Times New Roman" w:hAnsi="Consolas" w:cs="Times New Roman"/>
                <w:lang w:val="en-US" w:eastAsia="ru-RU"/>
              </w:rPr>
              <w:t>OCM BUT</w:t>
            </w:r>
            <w:r w:rsidRPr="00370121">
              <w:rPr>
                <w:rFonts w:ascii="Consolas" w:eastAsia="Times New Roman" w:hAnsi="Consolas" w:cs="Times New Roman"/>
                <w:lang w:val="en-US" w:eastAsia="ru-RU"/>
              </w:rPr>
              <w:t xml:space="preserve">      </w:t>
            </w:r>
          </w:p>
          <w:p w14:paraId="0A11B88F" w14:textId="77777777" w:rsidR="00B33633" w:rsidRDefault="00B33633" w:rsidP="000D08D2">
            <w:pPr>
              <w:pStyle w:val="a3"/>
              <w:ind w:firstLine="0"/>
              <w:rPr>
                <w:lang w:val="en-US"/>
              </w:rPr>
            </w:pPr>
          </w:p>
        </w:tc>
      </w:tr>
    </w:tbl>
    <w:p w14:paraId="6DF9384A" w14:textId="77777777" w:rsidR="000D08D2" w:rsidRPr="000D08D2" w:rsidRDefault="000D08D2" w:rsidP="000D08D2">
      <w:pPr>
        <w:pStyle w:val="a3"/>
        <w:rPr>
          <w:lang w:val="en-US"/>
        </w:rPr>
      </w:pPr>
    </w:p>
    <w:p w14:paraId="31423C83" w14:textId="264B1F21" w:rsidR="000D08D2" w:rsidRDefault="00AC136F" w:rsidP="008721C3">
      <w:pPr>
        <w:pStyle w:val="a3"/>
      </w:pPr>
      <w:r>
        <w:lastRenderedPageBreak/>
        <w:t>Получены траектории</w:t>
      </w:r>
      <w:r w:rsidRPr="00AC136F">
        <w:t xml:space="preserve"> </w:t>
      </w:r>
      <w:r>
        <w:t xml:space="preserve">для каждого чистого вещества, </w:t>
      </w:r>
      <w:r w:rsidR="000D08D2" w:rsidRPr="00AE154B">
        <w:t>на график</w:t>
      </w:r>
      <w:r>
        <w:t>ах представлены обрезанные участки по которым были найдены коэффициенты самодиффузии по формуле Смолуховского-Эйнштейна</w:t>
      </w:r>
      <w:r w:rsidR="008721C3">
        <w:t xml:space="preserve"> </w:t>
      </w:r>
      <w:r w:rsidR="008721C3">
        <w:fldChar w:fldCharType="begin"/>
      </w:r>
      <w:r w:rsidR="008721C3">
        <w:instrText xml:space="preserve"> REF _Ref166466904 \h </w:instrText>
      </w:r>
      <w:r w:rsidR="008721C3">
        <w:fldChar w:fldCharType="separate"/>
      </w:r>
      <w:r w:rsidR="008721C3">
        <w:t>(</w:t>
      </w:r>
      <w:r w:rsidR="008721C3">
        <w:rPr>
          <w:noProof/>
        </w:rPr>
        <w:t>24</w:t>
      </w:r>
      <w:r w:rsidR="008721C3">
        <w:t>)</w:t>
      </w:r>
      <w:r w:rsidR="008721C3">
        <w:fldChar w:fldCharType="end"/>
      </w:r>
      <w:r w:rsidR="008721C3">
        <w:t xml:space="preserve"> (см.</w:t>
      </w:r>
      <w:r w:rsidR="000A70BE">
        <w:t xml:space="preserve"> </w:t>
      </w:r>
      <w:r w:rsidR="000A70BE">
        <w:fldChar w:fldCharType="begin"/>
      </w:r>
      <w:r w:rsidR="000A70BE">
        <w:instrText xml:space="preserve"> REF _Ref166467070 \h </w:instrText>
      </w:r>
      <w:r w:rsidR="000A70BE">
        <w:fldChar w:fldCharType="separate"/>
      </w:r>
      <w:r w:rsidR="000A70BE">
        <w:t xml:space="preserve">Таблица </w:t>
      </w:r>
      <w:r w:rsidR="000A70BE">
        <w:rPr>
          <w:noProof/>
        </w:rPr>
        <w:t>11</w:t>
      </w:r>
      <w:r w:rsidR="000A70BE">
        <w:fldChar w:fldCharType="end"/>
      </w:r>
      <w:r w:rsidR="008721C3">
        <w:t>):</w:t>
      </w:r>
    </w:p>
    <w:p w14:paraId="005AE360" w14:textId="647BF25B" w:rsidR="008721C3" w:rsidRDefault="008721C3" w:rsidP="008721C3">
      <w:pPr>
        <w:pStyle w:val="af2"/>
        <w:keepNext/>
      </w:pPr>
      <w:bookmarkStart w:id="138" w:name="_Ref166467060"/>
      <w:bookmarkStart w:id="139" w:name="_Ref166467070"/>
      <w:r>
        <w:t xml:space="preserve">Таблица </w:t>
      </w:r>
      <w:r>
        <w:fldChar w:fldCharType="begin"/>
      </w:r>
      <w:r>
        <w:instrText xml:space="preserve"> SEQ Таблица \* ARABIC </w:instrText>
      </w:r>
      <w:r>
        <w:fldChar w:fldCharType="separate"/>
      </w:r>
      <w:r>
        <w:rPr>
          <w:noProof/>
        </w:rPr>
        <w:t>11</w:t>
      </w:r>
      <w:r>
        <w:fldChar w:fldCharType="end"/>
      </w:r>
      <w:bookmarkEnd w:id="139"/>
      <w:r>
        <w:t>. Данные среднеквадратичного отклонения для чистых веществ</w:t>
      </w:r>
      <w:bookmarkEnd w:id="138"/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88"/>
      </w:tblGrid>
      <w:tr w:rsidR="008721C3" w14:paraId="13F51DA5" w14:textId="77777777" w:rsidTr="008721C3">
        <w:tc>
          <w:tcPr>
            <w:tcW w:w="11188" w:type="dxa"/>
          </w:tcPr>
          <w:p w14:paraId="19E226BF" w14:textId="50BD7955" w:rsidR="008721C3" w:rsidRDefault="008721C3" w:rsidP="008721C3">
            <w:pPr>
              <w:pStyle w:val="a3"/>
              <w:ind w:firstLine="0"/>
            </w:pPr>
            <w:r w:rsidRPr="008721C3"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0D63C23" wp14:editId="5AEDC2BA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60325</wp:posOffset>
                      </wp:positionV>
                      <wp:extent cx="1600200" cy="569501"/>
                      <wp:effectExtent l="0" t="0" r="0" b="2540"/>
                      <wp:wrapNone/>
                      <wp:docPr id="48" name="TextBox 25"/>
                      <wp:cNvGraphicFramePr xmlns:a="http://schemas.openxmlformats.org/drawingml/2006/main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00200" cy="569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44BB867C" w14:textId="77777777" w:rsidR="008721C3" w:rsidRDefault="008721C3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Butanol-1</w:t>
                                  </w:r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D63C23" id="TextBox 25" o:spid="_x0000_s1043" type="#_x0000_t202" style="position:absolute;margin-left:44pt;margin-top:4.75pt;width:126pt;height:44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" fillcolor="white [3212]" stroked="f">
                      <v:textbox>
                        <w:txbxContent>
                          <w:p w14:paraId="44BB867C" w14:textId="77777777" w:rsidR="008721C3" w:rsidRDefault="008721C3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Butanol-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drawing>
                <wp:inline distT="0" distB="0" distL="0" distR="0" wp14:anchorId="31DAC426" wp14:editId="30A3A499">
                  <wp:extent cx="4492432" cy="3144703"/>
                  <wp:effectExtent l="0" t="0" r="3810" b="0"/>
                  <wp:docPr id="47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A371DC6-9D6C-46AE-B4CB-968785FA02E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Объект 14">
                            <a:extLst>
                              <a:ext uri="{FF2B5EF4-FFF2-40B4-BE49-F238E27FC236}">
                                <a16:creationId xmlns:a16="http://schemas.microsoft.com/office/drawing/2014/main" id="{CA371DC6-9D6C-46AE-B4CB-968785FA02E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t xml:space="preserve"> </w:t>
            </w:r>
          </w:p>
        </w:tc>
      </w:tr>
      <w:tr w:rsidR="008721C3" w14:paraId="4A9DBA18" w14:textId="77777777" w:rsidTr="008721C3">
        <w:tc>
          <w:tcPr>
            <w:tcW w:w="11188" w:type="dxa"/>
          </w:tcPr>
          <w:p w14:paraId="3D7EF585" w14:textId="733F4C10" w:rsidR="008721C3" w:rsidRDefault="008721C3" w:rsidP="008721C3">
            <w:pPr>
              <w:pStyle w:val="a3"/>
              <w:ind w:firstLine="0"/>
            </w:pPr>
            <w:r w:rsidRPr="008721C3"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C1EACF3" wp14:editId="5DBF2538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64770</wp:posOffset>
                      </wp:positionV>
                      <wp:extent cx="1670344" cy="461665"/>
                      <wp:effectExtent l="0" t="0" r="6350" b="0"/>
                      <wp:wrapNone/>
                      <wp:docPr id="50" name="TextBox 27"/>
                      <wp:cNvGraphicFramePr xmlns:a="http://schemas.openxmlformats.org/drawingml/2006/main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4F5BFE9" w14:textId="77777777" w:rsidR="008721C3" w:rsidRDefault="008721C3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OCM-2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C1EACF3" id="TextBox 27" o:spid="_x0000_s1044" type="#_x0000_t202" style="position:absolute;margin-left:44pt;margin-top:5.1pt;width:131.5pt;height:36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" fillcolor="white [3212]" stroked="f">
                      <v:textbox style="mso-fit-shape-to-text:t">
                        <w:txbxContent>
                          <w:p w14:paraId="64F5BFE9" w14:textId="77777777" w:rsidR="008721C3" w:rsidRDefault="008721C3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OCM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drawing>
                <wp:inline distT="0" distB="0" distL="0" distR="0" wp14:anchorId="663BA41F" wp14:editId="19141833">
                  <wp:extent cx="4492432" cy="3144703"/>
                  <wp:effectExtent l="0" t="0" r="3810" b="0"/>
                  <wp:docPr id="49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391AC7B-B7A6-4B9C-A095-2B0B5F1E3FC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Объект 14">
                            <a:extLst>
                              <a:ext uri="{FF2B5EF4-FFF2-40B4-BE49-F238E27FC236}">
                                <a16:creationId xmlns:a16="http://schemas.microsoft.com/office/drawing/2014/main" id="{A391AC7B-B7A6-4B9C-A095-2B0B5F1E3FC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8721C3" w14:paraId="30C8E142" w14:textId="77777777" w:rsidTr="008721C3">
        <w:tc>
          <w:tcPr>
            <w:tcW w:w="11188" w:type="dxa"/>
          </w:tcPr>
          <w:p w14:paraId="1FF90F33" w14:textId="449BDA42" w:rsidR="008721C3" w:rsidRDefault="008721C3" w:rsidP="008721C3">
            <w:pPr>
              <w:pStyle w:val="a3"/>
              <w:ind w:firstLine="0"/>
            </w:pPr>
            <w:r w:rsidRPr="008721C3">
              <w:lastRenderedPageBreak/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4396CF0" wp14:editId="79728352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46990</wp:posOffset>
                      </wp:positionV>
                      <wp:extent cx="1670344" cy="461665"/>
                      <wp:effectExtent l="0" t="0" r="6350" b="0"/>
                      <wp:wrapNone/>
                      <wp:docPr id="52" name="TextBox 26"/>
                      <wp:cNvGraphicFramePr xmlns:a="http://schemas.openxmlformats.org/drawingml/2006/main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7EA02AB8" w14:textId="77777777" w:rsidR="008721C3" w:rsidRDefault="008721C3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DMEG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4396CF0" id="TextBox 26" o:spid="_x0000_s1045" type="#_x0000_t202" style="position:absolute;margin-left:44pt;margin-top:3.7pt;width:131.5pt;height:36.3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" fillcolor="white [3212]" stroked="f">
                      <v:textbox style="mso-fit-shape-to-text:t">
                        <w:txbxContent>
                          <w:p w14:paraId="7EA02AB8" w14:textId="77777777" w:rsidR="008721C3" w:rsidRDefault="008721C3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DME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drawing>
                <wp:inline distT="0" distB="0" distL="0" distR="0" wp14:anchorId="564EC4A8" wp14:editId="26DB3B9F">
                  <wp:extent cx="4492432" cy="3144703"/>
                  <wp:effectExtent l="0" t="0" r="3810" b="0"/>
                  <wp:docPr id="51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054FF7B-4AA4-4397-8809-93F96885696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Объект 14">
                            <a:extLst>
                              <a:ext uri="{FF2B5EF4-FFF2-40B4-BE49-F238E27FC236}">
                                <a16:creationId xmlns:a16="http://schemas.microsoft.com/office/drawing/2014/main" id="{9054FF7B-4AA4-4397-8809-93F96885696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  <w:tr w:rsidR="008721C3" w14:paraId="4BCB872F" w14:textId="77777777" w:rsidTr="008721C3">
        <w:tc>
          <w:tcPr>
            <w:tcW w:w="11188" w:type="dxa"/>
          </w:tcPr>
          <w:p w14:paraId="257670A1" w14:textId="1643D96C" w:rsidR="008721C3" w:rsidRDefault="008721C3" w:rsidP="008721C3">
            <w:pPr>
              <w:pStyle w:val="a3"/>
              <w:ind w:firstLine="0"/>
            </w:pPr>
            <w:r w:rsidRPr="008721C3"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41F7EE4" wp14:editId="6B774F84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57785</wp:posOffset>
                      </wp:positionV>
                      <wp:extent cx="1670344" cy="461665"/>
                      <wp:effectExtent l="0" t="0" r="6350" b="0"/>
                      <wp:wrapNone/>
                      <wp:docPr id="54" name="TextBox 28"/>
                      <wp:cNvGraphicFramePr xmlns:a="http://schemas.openxmlformats.org/drawingml/2006/main"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0344" cy="461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wps:spPr>
                            <wps:txbx>
                              <w:txbxContent>
                                <w:p w14:paraId="6668979C" w14:textId="77777777" w:rsidR="008721C3" w:rsidRDefault="008721C3" w:rsidP="008721C3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Ansi="Calibri"/>
                                      <w:color w:val="000000" w:themeColor="text1"/>
                                      <w:kern w:val="24"/>
                                      <w:sz w:val="48"/>
                                      <w:szCs w:val="48"/>
                                      <w:lang w:val="en-US"/>
                                    </w:rPr>
                                    <w:t>PETA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41F7EE4" id="TextBox 28" o:spid="_x0000_s1046" type="#_x0000_t202" style="position:absolute;margin-left:44pt;margin-top:4.55pt;width:131.5pt;height:36.3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" fillcolor="white [3212]" stroked="f">
                      <v:textbox style="mso-fit-shape-to-text:t">
                        <w:txbxContent>
                          <w:p w14:paraId="6668979C" w14:textId="77777777" w:rsidR="008721C3" w:rsidRDefault="008721C3" w:rsidP="008721C3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color w:val="000000" w:themeColor="text1"/>
                                <w:kern w:val="24"/>
                                <w:sz w:val="48"/>
                                <w:szCs w:val="48"/>
                                <w:lang w:val="en-US"/>
                              </w:rPr>
                              <w:t>PET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721C3">
              <w:drawing>
                <wp:inline distT="0" distB="0" distL="0" distR="0" wp14:anchorId="76EBCD80" wp14:editId="4F37AAB3">
                  <wp:extent cx="4492432" cy="3144703"/>
                  <wp:effectExtent l="0" t="0" r="3810" b="0"/>
                  <wp:docPr id="53" name="Объект 1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C074AB-0221-4ADE-8665-F4C16AFB454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Объект 14">
                            <a:extLst>
                              <a:ext uri="{FF2B5EF4-FFF2-40B4-BE49-F238E27FC236}">
                                <a16:creationId xmlns:a16="http://schemas.microsoft.com/office/drawing/2014/main" id="{22C074AB-0221-4ADE-8665-F4C16AFB454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>
                            <a:off x="0" y="0"/>
                            <a:ext cx="4492432" cy="3144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721C3">
              <w:rPr>
                <w:rFonts w:eastAsia="SimSun" w:cstheme="minorBidi"/>
                <w:noProof/>
                <w:color w:val="auto"/>
                <w:sz w:val="22"/>
                <w:lang w:eastAsia="en-US"/>
              </w:rPr>
              <w:t xml:space="preserve"> </w:t>
            </w:r>
          </w:p>
        </w:tc>
      </w:tr>
    </w:tbl>
    <w:p w14:paraId="636CFDFD" w14:textId="01600FA7" w:rsidR="008721C3" w:rsidRDefault="008721C3" w:rsidP="008721C3">
      <w:pPr>
        <w:pStyle w:val="a3"/>
      </w:pPr>
    </w:p>
    <w:p w14:paraId="5D452B58" w14:textId="1F7013D9" w:rsidR="008B57F1" w:rsidRPr="000D08D2" w:rsidRDefault="008B57F1" w:rsidP="008B57F1">
      <w:pPr>
        <w:pStyle w:val="20"/>
      </w:pPr>
      <w:r>
        <w:t xml:space="preserve">Нахождение параметров </w:t>
      </w:r>
      <w:commentRangeStart w:id="140"/>
      <w:r>
        <w:rPr>
          <w:lang w:val="en-US"/>
        </w:rPr>
        <w:t>h0</w:t>
      </w:r>
      <w:commentRangeEnd w:id="140"/>
      <w:r w:rsidR="00400D9A">
        <w:rPr>
          <w:rStyle w:val="af6"/>
          <w:rFonts w:eastAsia="SimSun" w:cstheme="minorBidi"/>
          <w:b w:val="0"/>
          <w:bCs w:val="0"/>
          <w:caps w:val="0"/>
          <w:color w:val="auto"/>
          <w:lang w:eastAsia="en-US"/>
        </w:rPr>
        <w:commentReference w:id="140"/>
      </w:r>
    </w:p>
    <w:p w14:paraId="148C7119" w14:textId="73FCD799" w:rsidR="00090C9C" w:rsidRDefault="008721C3" w:rsidP="008B2FB8">
      <w:pPr>
        <w:pStyle w:val="a2"/>
      </w:pPr>
      <w:r w:rsidRPr="008721C3">
        <w:rPr>
          <w:rFonts w:eastAsia="SimSun" w:cstheme="minorBidi"/>
          <w:noProof/>
          <w:color w:val="auto"/>
          <w:sz w:val="22"/>
          <w:szCs w:val="22"/>
          <w:lang w:eastAsia="en-US"/>
        </w:rPr>
        <w:t xml:space="preserve"> </w:t>
      </w:r>
    </w:p>
    <w:p w14:paraId="01D62155" w14:textId="0EC96A10" w:rsidR="00090C9C" w:rsidRDefault="00090C9C" w:rsidP="008B2FB8">
      <w:pPr>
        <w:pStyle w:val="a2"/>
      </w:pPr>
    </w:p>
    <w:p w14:paraId="5FF6936C" w14:textId="11827C24" w:rsidR="00090C9C" w:rsidRDefault="00090C9C" w:rsidP="008B2FB8">
      <w:pPr>
        <w:pStyle w:val="a2"/>
      </w:pPr>
    </w:p>
    <w:p w14:paraId="55E125C0" w14:textId="5B290C37" w:rsidR="00FE3982" w:rsidRDefault="00FE3982" w:rsidP="008B2FB8">
      <w:pPr>
        <w:pStyle w:val="a2"/>
      </w:pPr>
      <w:r>
        <w:br/>
      </w:r>
    </w:p>
    <w:p w14:paraId="6A1C4FAA" w14:textId="441A9F3F" w:rsidR="00090C9C" w:rsidRPr="00C14870" w:rsidRDefault="00FE3982" w:rsidP="00C14870">
      <w:pPr>
        <w:rPr>
          <w:rFonts w:eastAsia="Times New Roman" w:cs="Times New Roman"/>
          <w:color w:val="000000" w:themeColor="text1"/>
          <w:sz w:val="28"/>
          <w:szCs w:val="32"/>
          <w:lang w:eastAsia="ru-RU"/>
        </w:rPr>
      </w:pPr>
      <w:r>
        <w:br w:type="page"/>
      </w:r>
    </w:p>
    <w:sdt>
      <w:sdtPr>
        <w:rPr>
          <w:rFonts w:ascii="Times New Roman" w:eastAsia="Times New Roman" w:hAnsi="Times New Roman" w:cstheme="minorHAnsi"/>
          <w:color w:val="000000" w:themeColor="text1"/>
          <w:sz w:val="28"/>
        </w:rPr>
        <w:tag w:val="CitaviBibliography"/>
        <w:id w:val="-395282538"/>
        <w:placeholder>
          <w:docPart w:val="DefaultPlaceholder_-1854013440"/>
        </w:placeholder>
      </w:sdtPr>
      <w:sdtEndPr>
        <w:rPr>
          <w:lang w:eastAsia="ru-RU"/>
        </w:rPr>
      </w:sdtEndPr>
      <w:sdtContent>
        <w:p w14:paraId="301A45C4" w14:textId="77777777" w:rsidR="00983B76" w:rsidRPr="00090C9C" w:rsidRDefault="004021A3" w:rsidP="00090C9C">
          <w:pPr>
            <w:pStyle w:val="af0"/>
            <w:rPr>
              <w:rStyle w:val="13"/>
              <w:rFonts w:eastAsia="SimSun"/>
            </w:rPr>
          </w:pPr>
          <w:r>
            <w:fldChar w:fldCharType="begin"/>
          </w:r>
          <w:r w:rsidRPr="00FD4963">
            <w:rPr>
              <w:lang w:val="en-US"/>
            </w:rPr>
            <w:instrText>ADDIN CitaviBibliography</w:instrText>
          </w:r>
          <w:r>
            <w:fldChar w:fldCharType="separate"/>
          </w:r>
          <w:r w:rsidR="00983B76" w:rsidRPr="00090C9C">
            <w:rPr>
              <w:rStyle w:val="13"/>
              <w:rFonts w:eastAsia="SimSun"/>
            </w:rPr>
            <w:t>Список литературы</w:t>
          </w:r>
        </w:p>
        <w:p w14:paraId="473861B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.</w:t>
          </w:r>
          <w:r w:rsidRPr="00983B76">
            <w:rPr>
              <w:lang w:val="en-US"/>
            </w:rPr>
            <w:tab/>
          </w:r>
          <w:bookmarkStart w:id="141" w:name="_CTVL00102ba0894b4054580acd6a36cb9b208a8"/>
          <w:r w:rsidRPr="00983B76">
            <w:rPr>
              <w:lang w:val="en-US"/>
            </w:rPr>
            <w:t>Decker, C. The use of UV irradiation in polymerization / C. Decker // Polymer International. – 1998. – </w:t>
          </w:r>
          <w:r>
            <w:t>Т</w:t>
          </w:r>
          <w:r w:rsidRPr="00983B76">
            <w:rPr>
              <w:lang w:val="en-US"/>
            </w:rPr>
            <w:t>.45, №2. – C.133–141.</w:t>
          </w:r>
        </w:p>
        <w:bookmarkEnd w:id="141"/>
        <w:p w14:paraId="3A019A8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.</w:t>
          </w:r>
          <w:r w:rsidRPr="00983B76">
            <w:rPr>
              <w:lang w:val="en-US"/>
            </w:rPr>
            <w:tab/>
          </w:r>
          <w:bookmarkStart w:id="142" w:name="_CTVL001ae62df1c2426409396dee33b3c34f31c"/>
          <w:r w:rsidRPr="00983B76">
            <w:rPr>
              <w:lang w:val="en-US"/>
            </w:rPr>
            <w:t>Chemistry &amp; technology of UV &amp; EB formulation for coatings, inks and paints / P.K.T. Oldring, N.S. Allen, K.K. Dietlik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, 1991.</w:t>
          </w:r>
        </w:p>
        <w:bookmarkEnd w:id="142"/>
        <w:p w14:paraId="2D2B864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.</w:t>
          </w:r>
          <w:r w:rsidRPr="00983B76">
            <w:rPr>
              <w:lang w:val="en-US"/>
            </w:rPr>
            <w:tab/>
          </w:r>
          <w:bookmarkStart w:id="143" w:name="_CTVL0010b5c196a7662405c85dc864fb3134b46"/>
          <w:r w:rsidRPr="00983B76">
            <w:rPr>
              <w:lang w:val="en-US"/>
            </w:rPr>
            <w:t>Lasers and Photopolymers / C. Carre, C. Decker, J.P. Fouassier, D.J. Lougnot // Laser Chemistry. – 1990. – </w:t>
          </w:r>
          <w:r>
            <w:t>Т</w:t>
          </w:r>
          <w:r w:rsidRPr="00983B76">
            <w:rPr>
              <w:lang w:val="en-US"/>
            </w:rPr>
            <w:t>.10, №5-6. – C.349–366.</w:t>
          </w:r>
        </w:p>
        <w:bookmarkEnd w:id="143"/>
        <w:p w14:paraId="65FD37D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.</w:t>
          </w:r>
          <w:r w:rsidRPr="00983B76">
            <w:rPr>
              <w:lang w:val="en-US"/>
            </w:rPr>
            <w:tab/>
          </w:r>
          <w:bookmarkStart w:id="144" w:name="_CTVL00151b2b1ee088e4183b1fc32db850d3839"/>
          <w:r w:rsidRPr="00983B76">
            <w:rPr>
              <w:lang w:val="en-US"/>
            </w:rPr>
            <w:t>Pappas, S.P. Radiation curing / S.P. Pappas, 1992.</w:t>
          </w:r>
        </w:p>
        <w:bookmarkEnd w:id="144"/>
        <w:p w14:paraId="21D2228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.</w:t>
          </w:r>
          <w:r w:rsidRPr="00983B76">
            <w:rPr>
              <w:lang w:val="en-US"/>
            </w:rPr>
            <w:tab/>
          </w:r>
          <w:bookmarkStart w:id="145" w:name="_CTVL001ab75b46309be4ee5b38c04fd1e949d34"/>
          <w:r w:rsidRPr="00983B76">
            <w:rPr>
              <w:lang w:val="en-US"/>
            </w:rPr>
            <w:t>Kloosterboer, J.G. / J.G. Kloosterboer // Adv. Polym. Sci. – 1988. – </w:t>
          </w:r>
          <w:r>
            <w:t>Т</w:t>
          </w:r>
          <w:r w:rsidRPr="00983B76">
            <w:rPr>
              <w:lang w:val="en-US"/>
            </w:rPr>
            <w:t>.84.</w:t>
          </w:r>
        </w:p>
        <w:bookmarkEnd w:id="145"/>
        <w:p w14:paraId="6314AB5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.</w:t>
          </w:r>
          <w:r w:rsidRPr="00983B76">
            <w:rPr>
              <w:lang w:val="en-US"/>
            </w:rPr>
            <w:tab/>
          </w:r>
          <w:bookmarkStart w:id="146" w:name="_CTVL001b8a662bd057c4565858afb9872ef0c97"/>
          <w:r w:rsidRPr="00983B76">
            <w:rPr>
              <w:lang w:val="en-US"/>
            </w:rPr>
            <w:t>Decker, C. / C. Decker // Progr. Polym. Sci. – 1996. – </w:t>
          </w:r>
          <w:r>
            <w:t>Т</w:t>
          </w:r>
          <w:r w:rsidRPr="00983B76">
            <w:rPr>
              <w:lang w:val="en-US"/>
            </w:rPr>
            <w:t>.21. – C.593.</w:t>
          </w:r>
        </w:p>
        <w:bookmarkEnd w:id="146"/>
        <w:p w14:paraId="286E59CC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7.</w:t>
          </w:r>
          <w:r w:rsidRPr="00983B76">
            <w:rPr>
              <w:lang w:val="en-US"/>
            </w:rPr>
            <w:tab/>
          </w:r>
          <w:bookmarkStart w:id="147" w:name="_CTVL0011b6dea1e39f14210ba312914715a2ca3"/>
          <w:r w:rsidRPr="00983B76">
            <w:rPr>
              <w:lang w:val="en-US"/>
            </w:rPr>
            <w:t xml:space="preserve">Decker, C. Macromol. Sci / C. Decker, D. Decker // Pure Appl. </w:t>
          </w:r>
          <w:r>
            <w:t>Chem. – 1997. – Т.34. – C.605.</w:t>
          </w:r>
        </w:p>
        <w:bookmarkEnd w:id="147"/>
        <w:p w14:paraId="26B5253D" w14:textId="77777777" w:rsidR="00983B76" w:rsidRDefault="00983B76" w:rsidP="00983B76">
          <w:pPr>
            <w:pStyle w:val="CitaviBibliographyEntry"/>
          </w:pPr>
          <w:r>
            <w:t>8.</w:t>
          </w:r>
          <w:r>
            <w:tab/>
          </w:r>
          <w:bookmarkStart w:id="148" w:name="_CTVL0010cef0407724345ecb99c5c6a68a2eaf3"/>
          <w:r>
            <w:t>Жидкая фотополимеризующаяся композиция для лазерной стереолитографии / А. В. Евсеев, В. Э. Лазарянц, М. А. Марков [и др.], 2008. – №RU2395827C2.</w:t>
          </w:r>
        </w:p>
        <w:bookmarkEnd w:id="148"/>
        <w:p w14:paraId="4D92387D" w14:textId="77777777" w:rsidR="00983B76" w:rsidRDefault="00983B76" w:rsidP="00983B76">
          <w:pPr>
            <w:pStyle w:val="CitaviBibliographyEntry"/>
          </w:pPr>
          <w:r>
            <w:t>9.</w:t>
          </w:r>
          <w:r>
            <w:tab/>
          </w:r>
          <w:bookmarkStart w:id="149" w:name="_CTVL0013ed82feb036c426882177cbc61643b4d"/>
          <w:r>
            <w:t>Шурыгина, М.П. Механизм фотовосстановления орто-хинонов / М.П. Шурыгина, В.К. Черкасов. – 2006. – .</w:t>
          </w:r>
        </w:p>
        <w:bookmarkEnd w:id="149"/>
        <w:p w14:paraId="6C3C374A" w14:textId="77777777" w:rsidR="00983B76" w:rsidRDefault="00983B76" w:rsidP="00983B76">
          <w:pPr>
            <w:pStyle w:val="CitaviBibliographyEntry"/>
          </w:pPr>
          <w:r>
            <w:t>10.</w:t>
          </w:r>
          <w:r>
            <w:tab/>
          </w:r>
          <w:bookmarkStart w:id="150" w:name="_CTVL00154e8fde31d3f492b8d2eb336a57901c0"/>
          <w:r>
            <w:t>Жиганшина, Э.Р. Фотоинициирование радикальной полимеризации олигоэфир(мет)акрилатов полифункциональными о-бензохинонами / Э.Р. Жиганшина, А.С. Чесноков, М.В. Арсеньев. – Нижний Новгород.</w:t>
          </w:r>
        </w:p>
        <w:bookmarkEnd w:id="150"/>
        <w:p w14:paraId="6123E7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1.</w:t>
          </w:r>
          <w:r w:rsidRPr="00983B76">
            <w:rPr>
              <w:lang w:val="en-US"/>
            </w:rPr>
            <w:tab/>
          </w:r>
          <w:bookmarkStart w:id="151" w:name="_CTVL001e4e1075c163148a4b6c393bf8f1ae526"/>
          <w:r w:rsidRPr="00983B76">
            <w:rPr>
              <w:lang w:val="en-US"/>
            </w:rPr>
            <w:t>Baten'kin, M.A. Creation of adjacent monolithic and self‐forming porous fragments in a polymerizing layer by optical scanning stereolithography / M.A. Baten'kin, S.N. Mensov, Y.V. Polushtaytsev // Journal of Applied Polymer Science. – 2022. – </w:t>
          </w:r>
          <w:r>
            <w:t>Т</w:t>
          </w:r>
          <w:r w:rsidRPr="00983B76">
            <w:rPr>
              <w:lang w:val="en-US"/>
            </w:rPr>
            <w:t>.139, №1.</w:t>
          </w:r>
        </w:p>
        <w:bookmarkEnd w:id="151"/>
        <w:p w14:paraId="4368B88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2.</w:t>
          </w:r>
          <w:r w:rsidRPr="00983B76">
            <w:rPr>
              <w:lang w:val="en-US"/>
            </w:rPr>
            <w:tab/>
          </w:r>
          <w:bookmarkStart w:id="152" w:name="_CTVL00198c3e1594c2e482ba8fe39b76468e87f"/>
          <w:r w:rsidRPr="00983B76">
            <w:rPr>
              <w:lang w:val="en-US"/>
            </w:rPr>
            <w:t>Baten’kin, M.A. Optical formation of polymeric materials with heterogeneously distributed nanopores from a photopolymerizable composite / M.A. Baten’kin, S.N. Mensov // Journal of Polymer Research. – 2015. – </w:t>
          </w:r>
          <w:r>
            <w:t>Т</w:t>
          </w:r>
          <w:r w:rsidRPr="00983B76">
            <w:rPr>
              <w:lang w:val="en-US"/>
            </w:rPr>
            <w:t>.22, №4.</w:t>
          </w:r>
        </w:p>
        <w:bookmarkEnd w:id="152"/>
        <w:p w14:paraId="724AFA67" w14:textId="77777777" w:rsidR="00983B76" w:rsidRDefault="00983B76" w:rsidP="00983B76">
          <w:pPr>
            <w:pStyle w:val="CitaviBibliographyEntry"/>
          </w:pPr>
          <w:r>
            <w:t>13.</w:t>
          </w:r>
          <w:r>
            <w:tab/>
          </w:r>
          <w:bookmarkStart w:id="153" w:name="_CTVL0018bb0e48845674047a6144fc6a592be99"/>
          <w:r>
            <w:t>А.Х. Воробьев. Диффузионные задачи в химической кинетике / А.Х. Воробьев, 2003.</w:t>
          </w:r>
        </w:p>
        <w:bookmarkEnd w:id="153"/>
        <w:p w14:paraId="6AD016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4.</w:t>
          </w:r>
          <w:r w:rsidRPr="00983B76">
            <w:rPr>
              <w:lang w:val="en-US"/>
            </w:rPr>
            <w:tab/>
          </w:r>
          <w:bookmarkStart w:id="154" w:name="_CTVL0015042abb9e2344c32b864ac209cc9040b"/>
          <w:r w:rsidRPr="00983B76">
            <w:rPr>
              <w:lang w:val="en-US"/>
            </w:rPr>
            <w:t>El'tsov, A.V. Photoinitiation of the Reactions of Quinones / A.V. El'tsov, O.P. Studzinskii, V.M. Grebenkina // Russian Chemical Reviews. – 1977. – </w:t>
          </w:r>
          <w:r>
            <w:t>Т</w:t>
          </w:r>
          <w:r w:rsidRPr="00983B76">
            <w:rPr>
              <w:lang w:val="en-US"/>
            </w:rPr>
            <w:t>.46, №2. – C.93–114.</w:t>
          </w:r>
        </w:p>
        <w:bookmarkEnd w:id="154"/>
        <w:p w14:paraId="42E8B99A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5.</w:t>
          </w:r>
          <w:r w:rsidRPr="00983B76">
            <w:rPr>
              <w:lang w:val="en-US"/>
            </w:rPr>
            <w:tab/>
          </w:r>
          <w:bookmarkStart w:id="155" w:name="_CTVL001e847070fb205461b8ab5be1baa2cb533"/>
          <w:r w:rsidRPr="00983B76">
            <w:rPr>
              <w:lang w:val="en-US"/>
            </w:rPr>
            <w:t>Calvert, J.G. Photochemistry / J.G. Calvert, J.N. Pitts. – New York, N.Y.: Wiley, 1966. – 899 c.</w:t>
          </w:r>
        </w:p>
        <w:bookmarkEnd w:id="155"/>
        <w:p w14:paraId="1763B13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16.</w:t>
          </w:r>
          <w:r w:rsidRPr="00983B76">
            <w:rPr>
              <w:lang w:val="en-US"/>
            </w:rPr>
            <w:tab/>
          </w:r>
          <w:bookmarkStart w:id="156" w:name="_CTVL0018a1ae8a3bf9a45698c73307aa964a900"/>
          <w:r w:rsidRPr="00983B76">
            <w:rPr>
              <w:lang w:val="en-US"/>
            </w:rPr>
            <w:t>Carapllucci, P.A. Photoreduction of 9,10-phenantrenquinone / P.A. Carapllucci, H.P. Wolf, W. K. // J. Amer. Chem. Soc. – 1969. – </w:t>
          </w:r>
          <w:r>
            <w:t>Т</w:t>
          </w:r>
          <w:r w:rsidRPr="00983B76">
            <w:rPr>
              <w:lang w:val="en-US"/>
            </w:rPr>
            <w:t>.91. – C.4635–4639.</w:t>
          </w:r>
        </w:p>
        <w:bookmarkEnd w:id="156"/>
        <w:p w14:paraId="12117FAB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17.</w:t>
          </w:r>
          <w:r w:rsidRPr="00983B76">
            <w:rPr>
              <w:lang w:val="en-US"/>
            </w:rPr>
            <w:tab/>
          </w:r>
          <w:bookmarkStart w:id="157" w:name="_CTVL0018a285f2686c44f1f830cda3675130b90"/>
          <w:r w:rsidRPr="00983B76">
            <w:rPr>
              <w:lang w:val="en-US"/>
            </w:rPr>
            <w:t xml:space="preserve">Rathore, R. Direct observation and structural characterization of the encounter complex in bimolecular electron transfers with photoactivated acceptors / R. Rathore, S.M. Hubig, J.K. Kochi // J. Amer. </w:t>
          </w:r>
          <w:r>
            <w:t>Chem. Soc. – 1997. – Т.119. – C.11468–11479.</w:t>
          </w:r>
        </w:p>
        <w:bookmarkEnd w:id="157"/>
        <w:p w14:paraId="3D3D5834" w14:textId="77777777" w:rsidR="00983B76" w:rsidRDefault="00983B76" w:rsidP="00983B76">
          <w:pPr>
            <w:pStyle w:val="CitaviBibliographyEntry"/>
          </w:pPr>
          <w:r>
            <w:t>18.</w:t>
          </w:r>
          <w:r>
            <w:tab/>
          </w:r>
          <w:bookmarkStart w:id="158" w:name="_CTVL0014e0005c52a7f420e85aa99600ce8e268"/>
          <w:r>
            <w:t>Беккер, Г. Введение в фотохимию органических соединений / Г. Беккер. – Ленинград: Химия, 1976.</w:t>
          </w:r>
        </w:p>
        <w:bookmarkEnd w:id="158"/>
        <w:p w14:paraId="5DE3C55E" w14:textId="77777777" w:rsidR="00983B76" w:rsidRDefault="00983B76" w:rsidP="00983B76">
          <w:pPr>
            <w:pStyle w:val="CitaviBibliographyEntry"/>
          </w:pPr>
          <w:r>
            <w:t>19.</w:t>
          </w:r>
          <w:r>
            <w:tab/>
          </w:r>
          <w:bookmarkStart w:id="159" w:name="_CTVL0013bcf14a619fe4cff9b9abbf0717c9b45"/>
          <w:r>
            <w:t>Валькова, Г. Исследование связи между природой, относительным расположением электронно – возбужденных состояний молекул и механизмом их фотохимической дезактивации / Г. Валькова, Д. Шигорин // Ж. физ. химии. – 1972. – Т.46. – C.3065–3069.</w:t>
          </w:r>
        </w:p>
        <w:bookmarkEnd w:id="159"/>
        <w:p w14:paraId="2B71CA7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0.</w:t>
          </w:r>
          <w:r w:rsidRPr="00983B76">
            <w:rPr>
              <w:lang w:val="en-US"/>
            </w:rPr>
            <w:tab/>
          </w:r>
          <w:bookmarkStart w:id="160" w:name="_CTVL001367e67b3d3c14dbab8d1d6323d13ec85"/>
          <w:r w:rsidRPr="00983B76">
            <w:rPr>
              <w:lang w:val="en-US"/>
            </w:rPr>
            <w:t>Khudyakov, I.V. Short-lived Phenoxy- and Semiquinone Radicals / I.V. Khudyakov, V.A. Kuz'min // Russian Chemical Reviews. – 1975. – </w:t>
          </w:r>
          <w:r>
            <w:t>Т</w:t>
          </w:r>
          <w:r w:rsidRPr="00983B76">
            <w:rPr>
              <w:lang w:val="en-US"/>
            </w:rPr>
            <w:t>.44, №10. – C.801–815.</w:t>
          </w:r>
        </w:p>
        <w:bookmarkEnd w:id="160"/>
        <w:p w14:paraId="625B0625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1.</w:t>
          </w:r>
          <w:r w:rsidRPr="00983B76">
            <w:rPr>
              <w:lang w:val="en-US"/>
            </w:rPr>
            <w:tab/>
          </w:r>
          <w:bookmarkStart w:id="161" w:name="_CTVL0016f889ecb1b854275990058cd4f0e21a1"/>
          <w:r w:rsidRPr="00983B76">
            <w:rPr>
              <w:lang w:val="en-US"/>
            </w:rPr>
            <w:t>Camphorquinone–amines photoinitating systems for the initiation of free radical polymerization / J. Jakubiak, X. Allonas, J.P. Fouassier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Polymer. – 2003. – </w:t>
          </w:r>
          <w:r>
            <w:t>Т</w:t>
          </w:r>
          <w:r w:rsidRPr="00983B76">
            <w:rPr>
              <w:lang w:val="en-US"/>
            </w:rPr>
            <w:t>.44, №18. – C.5219–5226.</w:t>
          </w:r>
        </w:p>
        <w:bookmarkEnd w:id="161"/>
        <w:p w14:paraId="3E02C3D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2.</w:t>
          </w:r>
          <w:r w:rsidRPr="00983B76">
            <w:rPr>
              <w:lang w:val="en-US"/>
            </w:rPr>
            <w:tab/>
          </w:r>
          <w:bookmarkStart w:id="162" w:name="_CTVL0011182372a473a429fb8f0d76476df6b09"/>
          <w:r w:rsidRPr="00983B76">
            <w:rPr>
              <w:lang w:val="en-US"/>
            </w:rPr>
            <w:t xml:space="preserve">Photochemical Reactions of Coenzyme PQQ (Pyrroloquinolinequinone) and Analogues with Benzyl Alcohol Derivatives via Photoinduced Electron Transfer / S. Fukuzumi, S. Itoh, T. </w:t>
          </w:r>
          <w:r w:rsidRPr="00983B76">
            <w:rPr>
              <w:lang w:val="en-US"/>
            </w:rPr>
            <w:lastRenderedPageBreak/>
            <w:t>Komori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Journal of the American Chemical Society. – 2000. – </w:t>
          </w:r>
          <w:r>
            <w:t>Т</w:t>
          </w:r>
          <w:r w:rsidRPr="00983B76">
            <w:rPr>
              <w:lang w:val="en-US"/>
            </w:rPr>
            <w:t>.122, №35. – C.8435–8443.</w:t>
          </w:r>
        </w:p>
        <w:bookmarkEnd w:id="162"/>
        <w:p w14:paraId="0A72131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>
            <w:t>23.</w:t>
          </w:r>
          <w:r>
            <w:tab/>
          </w:r>
          <w:bookmarkStart w:id="163" w:name="_CTVL00168c4e1812678420cbd1ca09ab87246e4"/>
          <w:r>
            <w:t>Левин, П. Исследование триплетных состояний пространственно-затрудненных хинонов методом лазерного фотолиза / П. Левин, А. Беляев, В. Кузьмин // Изв. АН</w:t>
          </w:r>
          <w:r w:rsidRPr="00983B76">
            <w:rPr>
              <w:lang w:val="en-US"/>
            </w:rPr>
            <w:t xml:space="preserve"> </w:t>
          </w:r>
          <w:r>
            <w:t>СССР</w:t>
          </w:r>
          <w:r w:rsidRPr="00983B76">
            <w:rPr>
              <w:lang w:val="en-US"/>
            </w:rPr>
            <w:t xml:space="preserve">, </w:t>
          </w:r>
          <w:r>
            <w:t>сер</w:t>
          </w:r>
          <w:r w:rsidRPr="00983B76">
            <w:rPr>
              <w:lang w:val="en-US"/>
            </w:rPr>
            <w:t>. x</w:t>
          </w:r>
          <w:r>
            <w:t>им</w:t>
          </w:r>
          <w:r w:rsidRPr="00983B76">
            <w:rPr>
              <w:lang w:val="en-US"/>
            </w:rPr>
            <w:t>. – 1987. – №2. – C.448–451.</w:t>
          </w:r>
        </w:p>
        <w:bookmarkEnd w:id="163"/>
        <w:p w14:paraId="5190F355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4.</w:t>
          </w:r>
          <w:r w:rsidRPr="00983B76">
            <w:rPr>
              <w:lang w:val="en-US"/>
            </w:rPr>
            <w:tab/>
          </w:r>
          <w:bookmarkStart w:id="164" w:name="_CTVL00182a4675bc8fc493a91f5a4e9de63f503"/>
          <w:r w:rsidRPr="00983B76">
            <w:rPr>
              <w:lang w:val="en-US"/>
            </w:rPr>
            <w:t>Levin, P.P. Triplet Exciplexes in the Photochemistry of Quinones / P.P. Levin, V.A. Kuz'min // Russian Chemical Reviews. – 1987. – </w:t>
          </w:r>
          <w:r>
            <w:t>Т</w:t>
          </w:r>
          <w:r w:rsidRPr="00983B76">
            <w:rPr>
              <w:lang w:val="en-US"/>
            </w:rPr>
            <w:t>.56, №4. – C.307–325.</w:t>
          </w:r>
        </w:p>
        <w:bookmarkEnd w:id="164"/>
        <w:p w14:paraId="283992B6" w14:textId="77777777" w:rsidR="00983B76" w:rsidRDefault="00983B76" w:rsidP="00983B76">
          <w:pPr>
            <w:pStyle w:val="CitaviBibliographyEntry"/>
          </w:pPr>
          <w:r>
            <w:t>25.</w:t>
          </w:r>
          <w:r>
            <w:tab/>
          </w:r>
          <w:bookmarkStart w:id="165" w:name="_CTVL001cfe63ef72bdb41a5b4db0c1d156f14df"/>
          <w:r>
            <w:t>Чесноков, С.А. Полимеризация мономеров (мет)акрилового ряда под действием видимого света, инициируемая о-хинонами / С.А. Чесноков, Г. Абакумов. – Нижний Новгород.</w:t>
          </w:r>
        </w:p>
        <w:bookmarkEnd w:id="165"/>
        <w:p w14:paraId="170ED744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6.</w:t>
          </w:r>
          <w:r w:rsidRPr="00983B76">
            <w:rPr>
              <w:lang w:val="en-US"/>
            </w:rPr>
            <w:tab/>
          </w:r>
          <w:bookmarkStart w:id="166" w:name="_CTVL001e8b5474b67e14347bf61d83bfcb294be"/>
          <w:r w:rsidRPr="00983B76">
            <w:rPr>
              <w:lang w:val="en-US"/>
            </w:rPr>
            <w:t>Bruce, J.M. Light-induced and related reactions of quinones. Part I. The mechanism of formation of acetylquinol from 1,4-benzoquinone and acetaldehyde / J.M. Bruce, E. Cutts // Journal of the Chemical Society C: Organic. – 1966. – C.449.</w:t>
          </w:r>
        </w:p>
        <w:bookmarkEnd w:id="166"/>
        <w:p w14:paraId="0295EC5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7.</w:t>
          </w:r>
          <w:r w:rsidRPr="00983B76">
            <w:rPr>
              <w:lang w:val="en-US"/>
            </w:rPr>
            <w:tab/>
          </w:r>
          <w:bookmarkStart w:id="167" w:name="_CTVL0017780c177f7a84040b233caa3a173ca5c"/>
          <w:r w:rsidRPr="00983B76">
            <w:rPr>
              <w:lang w:val="en-US"/>
            </w:rPr>
            <w:t>Arimitsu, S. Photochemical Reactions of p -Benzoquinone Complexes with Aromatic Molecules / S. Arimitsu, H. Tsubomura // Bulletin of the Chemical Society of Japan. – 1972. – </w:t>
          </w:r>
          <w:r>
            <w:t>Т</w:t>
          </w:r>
          <w:r w:rsidRPr="00983B76">
            <w:rPr>
              <w:lang w:val="en-US"/>
            </w:rPr>
            <w:t>.45, №8. – C.2433–2437.</w:t>
          </w:r>
        </w:p>
        <w:bookmarkEnd w:id="167"/>
        <w:p w14:paraId="04FA8BC6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8.</w:t>
          </w:r>
          <w:r w:rsidRPr="00983B76">
            <w:rPr>
              <w:lang w:val="en-US"/>
            </w:rPr>
            <w:tab/>
          </w:r>
          <w:bookmarkStart w:id="168" w:name="_CTVL0013ba6da625dcb48eb92d602275be4e3b0"/>
          <w:r w:rsidRPr="00983B76">
            <w:rPr>
              <w:lang w:val="en-US"/>
            </w:rPr>
            <w:t>Femtosecond-Picosecond Laser Photolysis Studies on Photoreduction Process of Excited Benzophenone with N , N -Dimethylaniline in Acetonitrile Solution / H. Miyasaka, K. Morita, K. Kamada, N. Mataga // Bulletin of the Chemical Society of Japan. – 1990. – </w:t>
          </w:r>
          <w:r>
            <w:t>Т</w:t>
          </w:r>
          <w:r w:rsidRPr="00983B76">
            <w:rPr>
              <w:lang w:val="en-US"/>
            </w:rPr>
            <w:t>.63, №12. – C.3385–3397.</w:t>
          </w:r>
        </w:p>
        <w:bookmarkEnd w:id="168"/>
        <w:p w14:paraId="316E54EC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29.</w:t>
          </w:r>
          <w:r w:rsidRPr="00983B76">
            <w:rPr>
              <w:lang w:val="en-US"/>
            </w:rPr>
            <w:tab/>
          </w:r>
          <w:bookmarkStart w:id="169" w:name="_CTVL001e2e3ff0a3f444252876f32760ae81dcc"/>
          <w:r w:rsidRPr="00983B76">
            <w:rPr>
              <w:lang w:val="en-US"/>
            </w:rPr>
            <w:t>Peters, K.S. Proton-Transfer Reactions in Benzophenone/N,N-Dimethylaniline Photochemistry / K.S. Peters // In Advances in photochemistry. – </w:t>
          </w:r>
          <w:r>
            <w:t>Т</w:t>
          </w:r>
          <w:r w:rsidRPr="00983B76">
            <w:rPr>
              <w:lang w:val="en-US"/>
            </w:rPr>
            <w:t>.27. – C.51–82.</w:t>
          </w:r>
        </w:p>
        <w:bookmarkEnd w:id="169"/>
        <w:p w14:paraId="010B0143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0.</w:t>
          </w:r>
          <w:r w:rsidRPr="00983B76">
            <w:rPr>
              <w:lang w:val="en-US"/>
            </w:rPr>
            <w:tab/>
          </w:r>
          <w:bookmarkStart w:id="170" w:name="_CTVL001e38ff760cb1346c5ad4d92b07adbd62e"/>
          <w:r w:rsidRPr="00983B76">
            <w:rPr>
              <w:lang w:val="en-US"/>
            </w:rPr>
            <w:t>Devadoss, C. Picosecond and nanosecond studies of the photoreduction of benzophenone by N,N-diethylaniline and triethylamine / C. Devadoss, R.W. Fessenden // J. Phys. Chem. – 1991. – </w:t>
          </w:r>
          <w:r>
            <w:t>Т</w:t>
          </w:r>
          <w:r w:rsidRPr="00983B76">
            <w:rPr>
              <w:lang w:val="en-US"/>
            </w:rPr>
            <w:t>.95, №19. – C.7253–7260.</w:t>
          </w:r>
        </w:p>
        <w:bookmarkEnd w:id="170"/>
        <w:p w14:paraId="2F1B7E1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1.</w:t>
          </w:r>
          <w:r w:rsidRPr="00983B76">
            <w:rPr>
              <w:lang w:val="en-US"/>
            </w:rPr>
            <w:tab/>
          </w:r>
          <w:bookmarkStart w:id="171" w:name="_CTVL001ec43236ddad642fbaf34a7b8fe91327d"/>
          <w:r w:rsidRPr="00983B76">
            <w:rPr>
              <w:lang w:val="en-US"/>
            </w:rPr>
            <w:t>Peters, K.S. Picosecond dynamics of the photoreduction of benzophenone by DABCO / K.S. Peters, J. Lee // J. Phys. Chem. – 1993. – </w:t>
          </w:r>
          <w:r>
            <w:t>Т</w:t>
          </w:r>
          <w:r w:rsidRPr="00983B76">
            <w:rPr>
              <w:lang w:val="en-US"/>
            </w:rPr>
            <w:t>.97. – C.3761–3764.</w:t>
          </w:r>
        </w:p>
        <w:bookmarkEnd w:id="171"/>
        <w:p w14:paraId="31CBD18E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2.</w:t>
          </w:r>
          <w:r w:rsidRPr="00983B76">
            <w:rPr>
              <w:lang w:val="en-US"/>
            </w:rPr>
            <w:tab/>
          </w:r>
          <w:bookmarkStart w:id="172" w:name="_CTVL0013b14bcf754ef4de4aa6e87347afa2d59"/>
          <w:r w:rsidRPr="00983B76">
            <w:rPr>
              <w:lang w:val="en-US"/>
            </w:rPr>
            <w:t>Peters, K. A picosecond kinetic study of nonadiabatic proton transfer within the contact radical ion pair of substituted benzophenones/N,N-diethylaniline / K. Peters, A. Cashin, P. Timbers // J. Amer. Chem. Soc. – 2000. – </w:t>
          </w:r>
          <w:r>
            <w:t>Т</w:t>
          </w:r>
          <w:r w:rsidRPr="00983B76">
            <w:rPr>
              <w:lang w:val="en-US"/>
            </w:rPr>
            <w:t>.122. – C.107–113.</w:t>
          </w:r>
        </w:p>
        <w:bookmarkEnd w:id="172"/>
        <w:p w14:paraId="2D102F5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33.</w:t>
          </w:r>
          <w:r w:rsidRPr="00983B76">
            <w:rPr>
              <w:lang w:val="en-US"/>
            </w:rPr>
            <w:tab/>
          </w:r>
          <w:bookmarkStart w:id="173" w:name="_CTVL0012b7f60b93d564e73807e2915eb54653b"/>
          <w:r w:rsidRPr="00983B76">
            <w:rPr>
              <w:lang w:val="en-US"/>
            </w:rPr>
            <w:t>Peters, K.S. Diffusional Quenching of trans-Stilbene by Fumaronitrile: Role of Contact Radical Ion Pairs and Solvent Separated Radical Ion Pairs / K.S. Peters // J. Phys. Chem. – 1992. – </w:t>
          </w:r>
          <w:r>
            <w:t>Т</w:t>
          </w:r>
          <w:r w:rsidRPr="00983B76">
            <w:rPr>
              <w:lang w:val="en-US"/>
            </w:rPr>
            <w:t>.96. – C.223–233.</w:t>
          </w:r>
        </w:p>
        <w:bookmarkEnd w:id="173"/>
        <w:p w14:paraId="4E561D12" w14:textId="77777777" w:rsidR="00983B76" w:rsidRDefault="00983B76" w:rsidP="00983B76">
          <w:pPr>
            <w:pStyle w:val="CitaviBibliographyEntry"/>
          </w:pPr>
          <w:r w:rsidRPr="00983B76">
            <w:rPr>
              <w:lang w:val="en-US"/>
            </w:rPr>
            <w:t>34.</w:t>
          </w:r>
          <w:r w:rsidRPr="00983B76">
            <w:rPr>
              <w:lang w:val="en-US"/>
            </w:rPr>
            <w:tab/>
          </w:r>
          <w:bookmarkStart w:id="174" w:name="_CTVL001292c6354d73e44b08a255cb21fa4e588"/>
          <w:r w:rsidRPr="00983B76">
            <w:rPr>
              <w:lang w:val="en-US"/>
            </w:rPr>
            <w:t xml:space="preserve">Peters, K.S. A theory-experiment conundrum for proton transfer / K.S. Peters // Acc. </w:t>
          </w:r>
          <w:r>
            <w:t>Chem. Res. – 2009. – Vol. 42, №1. – P.89–96.</w:t>
          </w:r>
        </w:p>
        <w:bookmarkEnd w:id="174"/>
        <w:p w14:paraId="29DD4AA4" w14:textId="77777777" w:rsidR="00983B76" w:rsidRDefault="00983B76" w:rsidP="00983B76">
          <w:pPr>
            <w:pStyle w:val="CitaviBibliographyEntry"/>
          </w:pPr>
          <w:r>
            <w:t>35.</w:t>
          </w:r>
          <w:r>
            <w:tab/>
          </w:r>
          <w:bookmarkStart w:id="175" w:name="_CTVL00120515669bea94e249ee7fdc8eec508be"/>
          <w:r>
            <w:t>Курский, Ю.А. Строение и реакционная способность замещённых о-хинонов и их производных / Ю.А. Курский. – Нижний Новгород.</w:t>
          </w:r>
        </w:p>
        <w:bookmarkEnd w:id="175"/>
        <w:p w14:paraId="17FD589A" w14:textId="77777777" w:rsidR="00983B76" w:rsidRDefault="00983B76" w:rsidP="00983B76">
          <w:pPr>
            <w:pStyle w:val="CitaviBibliographyEntry"/>
          </w:pPr>
          <w:r>
            <w:t>36.</w:t>
          </w:r>
          <w:r>
            <w:tab/>
          </w:r>
          <w:bookmarkStart w:id="176" w:name="_CTVL001ed550c714c5544508b25af2ca3873023"/>
          <w:r>
            <w:t>Шушунова, Н. Ингибирование полимеризации метилметакрилата системой орто-бензохинон-амин / Н. Шушунова, С. Чесноков // Высокомолекулярные соединения. – 2009. – Т.51, №12. – C.2135–2145.</w:t>
          </w:r>
        </w:p>
        <w:bookmarkEnd w:id="176"/>
        <w:p w14:paraId="0E856FB3" w14:textId="77777777" w:rsidR="00983B76" w:rsidRDefault="00983B76" w:rsidP="00983B76">
          <w:pPr>
            <w:pStyle w:val="CitaviBibliographyEntry"/>
          </w:pPr>
          <w:r>
            <w:t>37.</w:t>
          </w:r>
          <w:r>
            <w:tab/>
          </w:r>
          <w:bookmarkStart w:id="177" w:name="_CTVL001320c2cd48e674fe1b84b0da6cc777ed7"/>
          <w:r>
            <w:t>Мазалецкая, Л. / Л. Мазалецкая, Карпухина Г.В. // Кинетика и катализ. – 1989. – Т.30, №2. – C.308.</w:t>
          </w:r>
        </w:p>
        <w:bookmarkEnd w:id="177"/>
        <w:p w14:paraId="208B4166" w14:textId="77777777" w:rsidR="00983B76" w:rsidRDefault="00983B76" w:rsidP="00983B76">
          <w:pPr>
            <w:pStyle w:val="CitaviBibliographyEntry"/>
          </w:pPr>
          <w:r>
            <w:t>38.</w:t>
          </w:r>
          <w:r>
            <w:tab/>
          </w:r>
          <w:bookmarkStart w:id="178" w:name="_CTVL001a69e667818c84b01b749bb0a990f5b93"/>
          <w:r>
            <w:t>С. Чесноков, В. Черкасов, Ю. Чечет [и др.] // Изв. АН СССР, сер. xим. – 2000. – C.1515.</w:t>
          </w:r>
        </w:p>
        <w:bookmarkEnd w:id="178"/>
        <w:p w14:paraId="5E2B886E" w14:textId="77777777" w:rsidR="00983B76" w:rsidRDefault="00983B76" w:rsidP="00983B76">
          <w:pPr>
            <w:pStyle w:val="CitaviBibliographyEntry"/>
          </w:pPr>
          <w:r>
            <w:t>39.</w:t>
          </w:r>
          <w:r>
            <w:tab/>
          </w:r>
          <w:bookmarkStart w:id="179" w:name="_CTVL00167f827cc9ed34ad4a59d09faceb07820"/>
          <w:r>
            <w:t>Гадомский, С.Я. Изучение диспропорционирования семихинонных радикалов по нестационарной кинетике цепных реакций хинониминов с гидрохинонами / С.Я. Гадомский. – Инситут проблем хим. физики РАН, 2010.</w:t>
          </w:r>
        </w:p>
        <w:bookmarkEnd w:id="179"/>
        <w:p w14:paraId="7B1E3781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40.</w:t>
          </w:r>
          <w:r w:rsidRPr="00983B76">
            <w:rPr>
              <w:lang w:val="en-US"/>
            </w:rPr>
            <w:tab/>
          </w:r>
          <w:bookmarkStart w:id="180" w:name="_CTVL001e168b0b1a54a4626bcfb86f5335c7022"/>
          <w:r w:rsidRPr="00983B76">
            <w:rPr>
              <w:lang w:val="en-US"/>
            </w:rPr>
            <w:t>Kinetics of Radical Reactions between Methyl, Acetyl and Dimethylamino Radicals Formed in the Flash Photolysis of N,N-Dimethylacetamide in the Gas Phase / J. Seetula, K. Blomqvist, K. Kalliorinne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Acta Chemica Scandinavica. – 1986. – </w:t>
          </w:r>
          <w:r>
            <w:t>Т</w:t>
          </w:r>
          <w:r w:rsidRPr="00983B76">
            <w:rPr>
              <w:lang w:val="en-US"/>
            </w:rPr>
            <w:t>.40a. – C.658–663.</w:t>
          </w:r>
        </w:p>
        <w:bookmarkEnd w:id="180"/>
        <w:p w14:paraId="596B76E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1.</w:t>
          </w:r>
          <w:r w:rsidRPr="00983B76">
            <w:rPr>
              <w:lang w:val="en-US"/>
            </w:rPr>
            <w:tab/>
          </w:r>
          <w:bookmarkStart w:id="181" w:name="_CTVL0013f569039d7574f2699fd98e7895d2420"/>
          <w:r w:rsidRPr="00983B76">
            <w:rPr>
              <w:lang w:val="en-US"/>
            </w:rPr>
            <w:t>Photolytic decarbonylation of o-benzoquinones / M.P. Shurygina, Y. Kurskii, N.O. Druzhkov [</w:t>
          </w:r>
          <w:r>
            <w:t>и</w:t>
          </w:r>
          <w:r w:rsidRPr="00983B76">
            <w:rPr>
              <w:lang w:val="en-US"/>
            </w:rPr>
            <w:t xml:space="preserve"> </w:t>
          </w:r>
          <w:r>
            <w:t>др</w:t>
          </w:r>
          <w:r w:rsidRPr="00983B76">
            <w:rPr>
              <w:lang w:val="en-US"/>
            </w:rPr>
            <w:t>.] // Tetrahedron. – 2008. – </w:t>
          </w:r>
          <w:r>
            <w:t>Т</w:t>
          </w:r>
          <w:r w:rsidRPr="00983B76">
            <w:rPr>
              <w:lang w:val="en-US"/>
            </w:rPr>
            <w:t>.64, №41. – C.9784–9788.</w:t>
          </w:r>
        </w:p>
        <w:bookmarkEnd w:id="181"/>
        <w:p w14:paraId="3346BC3A" w14:textId="77777777" w:rsidR="00983B76" w:rsidRDefault="00983B76" w:rsidP="00983B76">
          <w:pPr>
            <w:pStyle w:val="CitaviBibliographyEntry"/>
          </w:pPr>
          <w:r>
            <w:t>42.</w:t>
          </w:r>
          <w:r>
            <w:tab/>
          </w:r>
          <w:bookmarkStart w:id="182" w:name="_CTVL0017c42405d132d46b1b4369905265ff9d2"/>
          <w:r>
            <w:t>Багдасарьян Х.С. Теория радикальной полимеризации / Багдасарьян Х.С.: Наука, 1966.</w:t>
          </w:r>
        </w:p>
        <w:bookmarkEnd w:id="182"/>
        <w:p w14:paraId="40715E90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3.</w:t>
          </w:r>
          <w:r w:rsidRPr="00983B76">
            <w:rPr>
              <w:lang w:val="en-US"/>
            </w:rPr>
            <w:tab/>
          </w:r>
          <w:bookmarkStart w:id="183" w:name="_CTVL0016c830ab137f4475baf959fab7653f87a"/>
          <w:r w:rsidRPr="00983B76">
            <w:rPr>
              <w:lang w:val="en-US"/>
            </w:rPr>
            <w:t>Moad, G. The chemistry of radical polymerization / G. Moad, D.H. Solomon. – Amsterdam, Boston: Elsevier, 2006. – xxvi, 639.</w:t>
          </w:r>
        </w:p>
        <w:bookmarkEnd w:id="183"/>
        <w:p w14:paraId="03C7C017" w14:textId="77777777" w:rsidR="00983B76" w:rsidRDefault="00983B76" w:rsidP="00983B76">
          <w:pPr>
            <w:pStyle w:val="CitaviBibliographyEntry"/>
          </w:pPr>
          <w:r>
            <w:t>44.</w:t>
          </w:r>
          <w:r>
            <w:tab/>
          </w:r>
          <w:bookmarkStart w:id="184" w:name="_CTVL001fdefa86713354b5cbb09a67222a435e7"/>
          <w:r>
            <w:t>Сутягин, В.М. Химия и физика полимеров / В.М. Сутягин, Л.И. Бондалетова. – Томск, 2003.</w:t>
          </w:r>
        </w:p>
        <w:bookmarkEnd w:id="184"/>
        <w:p w14:paraId="71C6CD2F" w14:textId="77777777" w:rsidR="00983B76" w:rsidRDefault="00983B76" w:rsidP="00983B76">
          <w:pPr>
            <w:pStyle w:val="CitaviBibliographyEntry"/>
          </w:pPr>
          <w:r>
            <w:t>45.</w:t>
          </w:r>
          <w:r>
            <w:tab/>
          </w:r>
          <w:bookmarkStart w:id="185" w:name="_CTVL001cc9a1948cb1b469e8f570cd19d87d6d4"/>
          <w:r>
            <w:t>Киреев В.В. Высокомолекулярные соединения / Киреев В.В., 1992.</w:t>
          </w:r>
        </w:p>
        <w:bookmarkEnd w:id="185"/>
        <w:p w14:paraId="093B576D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6.</w:t>
          </w:r>
          <w:r w:rsidRPr="00983B76">
            <w:rPr>
              <w:lang w:val="en-US"/>
            </w:rPr>
            <w:tab/>
          </w:r>
          <w:bookmarkStart w:id="186" w:name="_CTVL00159c14e423e734007b7d215404832d91e"/>
          <w:r w:rsidRPr="00983B76">
            <w:rPr>
              <w:lang w:val="en-US"/>
            </w:rPr>
            <w:t>Kice, J.L. Inhibition of Polymerization. I. Methyl Methacrylate * / J.L. Kice // Journal of the American Chemical Society. – 1954. – </w:t>
          </w:r>
          <w:r>
            <w:t>Т</w:t>
          </w:r>
          <w:r w:rsidRPr="00983B76">
            <w:rPr>
              <w:lang w:val="en-US"/>
            </w:rPr>
            <w:t>.76, №24. – C.6274–6280.</w:t>
          </w:r>
        </w:p>
        <w:bookmarkEnd w:id="186"/>
        <w:p w14:paraId="0594635A" w14:textId="77777777" w:rsidR="00983B76" w:rsidRDefault="00983B76" w:rsidP="00983B76">
          <w:pPr>
            <w:pStyle w:val="CitaviBibliographyEntry"/>
          </w:pPr>
          <w:r>
            <w:t>47.</w:t>
          </w:r>
          <w:r>
            <w:tab/>
          </w:r>
          <w:bookmarkStart w:id="187" w:name="_CTVL001aadcaed744ad42e2993504fcff9a9f7a"/>
          <w:r>
            <w:t>Гришин Д.Ф. Экспериментальное исследование и квантово-химическое моделирование полимеризации метилметакрилата в присутствии хинонов / Гришин Д.Ф. // Высокомолекулярные соединения. – 2005. – Т.47. – C.1604–1612.</w:t>
          </w:r>
        </w:p>
        <w:bookmarkEnd w:id="187"/>
        <w:p w14:paraId="7E035174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8.</w:t>
          </w:r>
          <w:r w:rsidRPr="00983B76">
            <w:rPr>
              <w:lang w:val="en-US"/>
            </w:rPr>
            <w:tab/>
          </w:r>
          <w:bookmarkStart w:id="188" w:name="_CTVL001abc0ac456e3c429f9dbc45ff8bde9b4b"/>
          <w:r w:rsidRPr="00983B76">
            <w:rPr>
              <w:lang w:val="en-US"/>
            </w:rPr>
            <w:t>Elias, H.-G. Makromoleküle / H.-G. Elias. – Weinheim, Chichester: Wiley-VCH, 1999-2003. – 4 volumes.</w:t>
          </w:r>
        </w:p>
        <w:bookmarkEnd w:id="188"/>
        <w:p w14:paraId="592AB4A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49.</w:t>
          </w:r>
          <w:r w:rsidRPr="00983B76">
            <w:rPr>
              <w:lang w:val="en-US"/>
            </w:rPr>
            <w:tab/>
          </w:r>
          <w:bookmarkStart w:id="189" w:name="_CTVL001f3c47a0aa1c04419ab440bd2596d520a"/>
          <w:r w:rsidRPr="00983B76">
            <w:rPr>
              <w:lang w:val="en-US"/>
            </w:rPr>
            <w:t>Matyjaszewski, K. Handbook of radical polymerization / K. Matyjaszewski, T.P. Davis. – Hoboken, N.J: Wiley-Interscience, 2010. – 920 c.</w:t>
          </w:r>
        </w:p>
        <w:bookmarkEnd w:id="189"/>
        <w:p w14:paraId="0033C1B1" w14:textId="77777777" w:rsidR="00983B76" w:rsidRDefault="00983B76" w:rsidP="00983B76">
          <w:pPr>
            <w:pStyle w:val="CitaviBibliographyEntry"/>
          </w:pPr>
          <w:r>
            <w:t>50.</w:t>
          </w:r>
          <w:r>
            <w:tab/>
          </w:r>
          <w:bookmarkStart w:id="190" w:name="_CTVL001ec0c1c346083456db8b3e66e65b706ef"/>
          <w:r>
            <w:t>Павлов, С.А. О линейных механизмах ограничения роста цепей при радикальной полимеризации в гетерогенных системах / С.А. Павлов, М.А. Брук. – 1991. – .</w:t>
          </w:r>
        </w:p>
        <w:bookmarkEnd w:id="190"/>
        <w:p w14:paraId="623E41B4" w14:textId="77777777" w:rsidR="00983B76" w:rsidRDefault="00983B76" w:rsidP="00983B76">
          <w:pPr>
            <w:pStyle w:val="CitaviBibliographyEntry"/>
          </w:pPr>
          <w:r>
            <w:t>51.</w:t>
          </w:r>
          <w:r>
            <w:tab/>
          </w:r>
          <w:bookmarkStart w:id="191" w:name="_CTVL001264ddb9e73854131b0e0ff4875f2de6d"/>
          <w:r>
            <w:t>Арнольд, В.И. Обыкновенные дифференциальные уравнения / В.И. Арнольд: Наука, 1984.</w:t>
          </w:r>
        </w:p>
        <w:bookmarkEnd w:id="191"/>
        <w:p w14:paraId="220DEF01" w14:textId="77777777" w:rsidR="00983B76" w:rsidRDefault="00983B76" w:rsidP="00983B76">
          <w:pPr>
            <w:pStyle w:val="CitaviBibliographyEntry"/>
          </w:pPr>
          <w:r>
            <w:t>52.</w:t>
          </w:r>
          <w:r>
            <w:tab/>
          </w:r>
          <w:bookmarkStart w:id="192" w:name="_CTVL001da35897ff2f44b61b77795d1895b4d49"/>
          <w:r>
            <w:t>Мышенков, В. Численное решение обыкновенных дифференциальных уравнений / В. Мышенков, М. Е.В. – Москва, 2005.</w:t>
          </w:r>
        </w:p>
        <w:bookmarkEnd w:id="192"/>
        <w:p w14:paraId="4A474FDF" w14:textId="77777777" w:rsidR="00983B76" w:rsidRDefault="00983B76" w:rsidP="00983B76">
          <w:pPr>
            <w:pStyle w:val="CitaviBibliographyEntry"/>
          </w:pPr>
          <w:r>
            <w:t>53.</w:t>
          </w:r>
          <w:r>
            <w:tab/>
          </w:r>
          <w:bookmarkStart w:id="193" w:name="_CTVL00184636429924f486baa2b1c88615fc6d4"/>
          <w:r>
            <w:t>Пименов, В.Г. Численные методы : в 2 ч / В.Г. Пименов. – Екатеринбург, 2014.</w:t>
          </w:r>
        </w:p>
        <w:bookmarkEnd w:id="193"/>
        <w:p w14:paraId="51A3D8E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4.</w:t>
          </w:r>
          <w:r w:rsidRPr="00983B76">
            <w:rPr>
              <w:lang w:val="en-US"/>
            </w:rPr>
            <w:tab/>
          </w:r>
          <w:bookmarkStart w:id="194" w:name="_CTVL0017c21c809c7b34edbbeb1dbcde00a753a"/>
          <w:r w:rsidRPr="00983B76">
            <w:rPr>
              <w:lang w:val="en-US"/>
            </w:rPr>
            <w:t>Fehlberg, E. Klassische Runge-Kutta-Formeln vierter und niedrigerer Ordnung mit Schrittweiten-Kontrolle und ihre Anwendung auf Wärmeleitungsprobleme / E. Fehlberg: National aeronautics and space administration, 1970.</w:t>
          </w:r>
        </w:p>
        <w:bookmarkEnd w:id="194"/>
        <w:p w14:paraId="73113569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55.</w:t>
          </w:r>
          <w:r w:rsidRPr="00983B76">
            <w:rPr>
              <w:lang w:val="en-US"/>
            </w:rPr>
            <w:tab/>
          </w:r>
          <w:bookmarkStart w:id="195" w:name="_CTVL001ab6d0e4e9680468b8aaf80297df161cd"/>
          <w:r w:rsidRPr="00983B76">
            <w:rPr>
              <w:lang w:val="en-US"/>
            </w:rPr>
            <w:t>Hedayati Nasab, S. Third-order Paired Explicit Runge-Kutta schemes for stiff systems of equations / S. Hedayati Nasab, B.C. Vermeire // Journal of Computational Physics. – 2022. – </w:t>
          </w:r>
          <w:r>
            <w:t>Т</w:t>
          </w:r>
          <w:r w:rsidRPr="00983B76">
            <w:rPr>
              <w:lang w:val="en-US"/>
            </w:rPr>
            <w:t>.468. – C.111470.</w:t>
          </w:r>
        </w:p>
        <w:bookmarkEnd w:id="195"/>
        <w:p w14:paraId="0809E21B" w14:textId="77777777" w:rsidR="00983B76" w:rsidRDefault="00983B76" w:rsidP="00983B76">
          <w:pPr>
            <w:pStyle w:val="CitaviBibliographyEntry"/>
          </w:pPr>
          <w:r>
            <w:t>56.</w:t>
          </w:r>
          <w:r>
            <w:tab/>
          </w:r>
          <w:bookmarkStart w:id="196" w:name="_CTVL001b8e617d172154c57b8a7b19c423de974"/>
          <w:r>
            <w:t>Квон, О.Б. Неявные методы типа Рунге-Кутта для функционально-дифференциальных уравнений / О.Б. Квон, В.Г. Пименов, 1997.</w:t>
          </w:r>
        </w:p>
        <w:bookmarkEnd w:id="196"/>
        <w:p w14:paraId="23411292" w14:textId="77777777" w:rsidR="00983B76" w:rsidRDefault="00983B76" w:rsidP="00983B76">
          <w:pPr>
            <w:pStyle w:val="CitaviBibliographyEntry"/>
          </w:pPr>
          <w:r>
            <w:t>57.</w:t>
          </w:r>
          <w:r>
            <w:tab/>
          </w:r>
          <w:bookmarkStart w:id="197" w:name="_CTVL001c6f622c35dcc45c3b88abad104942fa9"/>
          <w:r>
            <w:t>Гир, К.В. Численное интегрирование обыкновенных дифференциальных уравнений / К.В. Гир // Mathematics of Computation. – 1967. – Т.98.</w:t>
          </w:r>
        </w:p>
        <w:bookmarkEnd w:id="197"/>
        <w:p w14:paraId="42B11959" w14:textId="77777777" w:rsidR="00983B76" w:rsidRDefault="00983B76" w:rsidP="00983B76">
          <w:pPr>
            <w:pStyle w:val="CitaviBibliographyEntry"/>
          </w:pPr>
          <w:r>
            <w:t>58.</w:t>
          </w:r>
          <w:r>
            <w:tab/>
          </w:r>
          <w:bookmarkStart w:id="198" w:name="_CTVL001832d1fd66b64488fbead14ccf5132a17"/>
          <w:r>
            <w:t>Самарский, А.А. Численные методы: учеб. пособие для вузов / А.А. Самарский, А.В. Гулин. – Москва: Наука, 1989.</w:t>
          </w:r>
        </w:p>
        <w:bookmarkEnd w:id="198"/>
        <w:p w14:paraId="48D07714" w14:textId="77777777" w:rsidR="00983B76" w:rsidRDefault="00983B76" w:rsidP="00983B76">
          <w:pPr>
            <w:pStyle w:val="CitaviBibliographyEntry"/>
          </w:pPr>
          <w:r>
            <w:t>59.</w:t>
          </w:r>
          <w:r>
            <w:tab/>
          </w:r>
          <w:bookmarkStart w:id="199" w:name="_CTVL001fb14ad44da4d434cb79bc94b65730299"/>
          <w:r>
            <w:t>Бахвалов, Н.С. Численные методы / Н.С. Бахвалов, Н.П. Жидков, Г.М. Кобельков. – Москва: Лаборатория знаний, 2023. – 636 c.</w:t>
          </w:r>
        </w:p>
        <w:bookmarkEnd w:id="199"/>
        <w:p w14:paraId="28FFB54A" w14:textId="77777777" w:rsidR="00983B76" w:rsidRDefault="00983B76" w:rsidP="00983B76">
          <w:pPr>
            <w:pStyle w:val="CitaviBibliographyEntry"/>
          </w:pPr>
          <w:r>
            <w:t>60.</w:t>
          </w:r>
          <w:r>
            <w:tab/>
          </w:r>
          <w:bookmarkStart w:id="200" w:name="_CTVL00164aa5b070416412ab318d496f9d954f8"/>
          <w:r>
            <w:t>Джеймс, О. Итерационные методы решения нелинейных систем уравнений со многими неизвестными / О. Джеймс, Р. Вернер. – Москва: Мир, 1975.</w:t>
          </w:r>
        </w:p>
        <w:bookmarkEnd w:id="200"/>
        <w:p w14:paraId="0501135C" w14:textId="77777777" w:rsidR="00983B76" w:rsidRDefault="00983B76" w:rsidP="00983B76">
          <w:pPr>
            <w:pStyle w:val="CitaviBibliographyEntry"/>
          </w:pPr>
          <w:r>
            <w:t>61.</w:t>
          </w:r>
          <w:r>
            <w:tab/>
          </w:r>
          <w:bookmarkStart w:id="201" w:name="_CTVL001ba48853b548e4e90aeb80421cf674030"/>
          <w:r>
            <w:t>Авхадиев, Ф. Численные методы алгебры и анализа / Ф. Авхадиев. – Казань: Казанский университет, 2019.</w:t>
          </w:r>
        </w:p>
        <w:bookmarkEnd w:id="201"/>
        <w:p w14:paraId="56D4845B" w14:textId="77777777" w:rsidR="00983B76" w:rsidRDefault="00983B76" w:rsidP="00983B76">
          <w:pPr>
            <w:pStyle w:val="CitaviBibliographyEntry"/>
          </w:pPr>
          <w:r>
            <w:t>62.</w:t>
          </w:r>
          <w:r>
            <w:tab/>
          </w:r>
          <w:bookmarkStart w:id="202" w:name="_CTVL0010471d3e385a5428c87089fad00015b68"/>
          <w:r>
            <w:t>Эстербю, О. Прямые методы для разреженных матриц / О. Эстербю, З. Златев, 1987.</w:t>
          </w:r>
        </w:p>
        <w:bookmarkEnd w:id="202"/>
        <w:p w14:paraId="37F89D17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lastRenderedPageBreak/>
            <w:t>63.</w:t>
          </w:r>
          <w:r w:rsidRPr="00983B76">
            <w:rPr>
              <w:lang w:val="en-US"/>
            </w:rPr>
            <w:tab/>
          </w:r>
          <w:bookmarkStart w:id="203" w:name="_CTVL0010b56564199754e62bb0829457e16fdf2"/>
          <w:r w:rsidRPr="00983B76">
            <w:rPr>
              <w:lang w:val="en-US"/>
            </w:rPr>
            <w:t>Duff, I.S. Direct methods for sparse matrices / I.S. Duff, A.M. Erisman, J.K. Reid. – Oxford: Oxford University Press, 2017.</w:t>
          </w:r>
        </w:p>
        <w:bookmarkEnd w:id="203"/>
        <w:p w14:paraId="43B87B1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4.</w:t>
          </w:r>
          <w:r w:rsidRPr="00983B76">
            <w:rPr>
              <w:lang w:val="en-US"/>
            </w:rPr>
            <w:tab/>
          </w:r>
          <w:bookmarkStart w:id="204" w:name="_CTVL00152f8f42f720f4e04b70625d8f3ebe7c8"/>
          <w:r w:rsidRPr="00983B76">
            <w:rPr>
              <w:lang w:val="en-US"/>
            </w:rPr>
            <w:t>Saad, Y. Iterative methods for sparse linear systems / Y. Saad. – Philadelphia: SIAM, 2003.</w:t>
          </w:r>
        </w:p>
        <w:bookmarkEnd w:id="204"/>
        <w:p w14:paraId="20AFD23B" w14:textId="77777777" w:rsidR="00983B76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5.</w:t>
          </w:r>
          <w:r w:rsidRPr="00983B76">
            <w:rPr>
              <w:lang w:val="en-US"/>
            </w:rPr>
            <w:tab/>
          </w:r>
          <w:bookmarkStart w:id="205" w:name="_CTVL00123786719e4e74060a52dd6d5a04bbf83"/>
          <w:r w:rsidRPr="00983B76">
            <w:rPr>
              <w:lang w:val="en-US"/>
            </w:rPr>
            <w:t>Schenk, O. Two-level dynamic scheduling in PARDISO: Improved scalability on shared memory multiprocessing systems / O. Schenk, K. Gärtner // Parallel Computing. – 2002. – </w:t>
          </w:r>
          <w:r>
            <w:t>Т</w:t>
          </w:r>
          <w:r w:rsidRPr="00983B76">
            <w:rPr>
              <w:lang w:val="en-US"/>
            </w:rPr>
            <w:t>.28, №2. – C.187–197.</w:t>
          </w:r>
        </w:p>
        <w:bookmarkEnd w:id="205"/>
        <w:p w14:paraId="25B13125" w14:textId="2033013E" w:rsidR="004021A3" w:rsidRPr="00983B76" w:rsidRDefault="00983B76" w:rsidP="00983B76">
          <w:pPr>
            <w:pStyle w:val="CitaviBibliographyEntry"/>
            <w:rPr>
              <w:lang w:val="en-US"/>
            </w:rPr>
          </w:pPr>
          <w:r w:rsidRPr="00983B76">
            <w:rPr>
              <w:lang w:val="en-US"/>
            </w:rPr>
            <w:t>66.</w:t>
          </w:r>
          <w:r w:rsidRPr="00983B76">
            <w:rPr>
              <w:lang w:val="en-US"/>
            </w:rPr>
            <w:tab/>
          </w:r>
          <w:bookmarkStart w:id="206" w:name="_CTVL0011ed0dec2a5e6408bb3deafe782c9dea5"/>
          <w:r w:rsidRPr="00983B76">
            <w:rPr>
              <w:lang w:val="en-US"/>
            </w:rPr>
            <w:t>Intel. oneMKL PARDISO - Parallel Direct Sparse Solver Interface / Intel. – https://www.intel.com/content/www/us/en/docs/onemkl/developer-reference-c/2023-0/onemkl-pardiso-parallel-direct-sparse-solver-iface.html</w:t>
          </w:r>
          <w:bookmarkEnd w:id="206"/>
          <w:r w:rsidRPr="00983B76">
            <w:rPr>
              <w:lang w:val="en-US"/>
            </w:rPr>
            <w:t>.</w:t>
          </w:r>
          <w:r w:rsidR="004021A3">
            <w:fldChar w:fldCharType="end"/>
          </w:r>
        </w:p>
      </w:sdtContent>
    </w:sdt>
    <w:p w14:paraId="5FB8227B" w14:textId="77777777" w:rsidR="004021A3" w:rsidRPr="00983B76" w:rsidRDefault="004021A3" w:rsidP="004021A3">
      <w:pPr>
        <w:rPr>
          <w:lang w:val="en-US"/>
        </w:rPr>
      </w:pPr>
    </w:p>
    <w:sectPr w:rsidR="004021A3" w:rsidRPr="00983B76" w:rsidSect="007B2366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1" w:author="HOME" w:date="2024-05-13T03:02:00Z" w:initials="H">
    <w:p w14:paraId="7FE34F9F" w14:textId="6A7E53C5" w:rsidR="000D08D2" w:rsidRDefault="000D08D2">
      <w:pPr>
        <w:pStyle w:val="af7"/>
      </w:pPr>
      <w:r>
        <w:rPr>
          <w:rStyle w:val="af6"/>
        </w:rPr>
        <w:annotationRef/>
      </w:r>
      <w:r>
        <w:t>добавил</w:t>
      </w:r>
    </w:p>
  </w:comment>
  <w:comment w:id="4" w:author="HOME" w:date="2023-05-27T22:53:00Z" w:initials="H">
    <w:p w14:paraId="3A602C82" w14:textId="77777777" w:rsidR="000D08D2" w:rsidRDefault="000D08D2" w:rsidP="00D65AD5">
      <w:pPr>
        <w:pStyle w:val="af7"/>
      </w:pPr>
      <w:r>
        <w:rPr>
          <w:rStyle w:val="af6"/>
        </w:rPr>
        <w:annotationRef/>
      </w:r>
      <w:r>
        <w:t>Исправил косяк</w:t>
      </w:r>
    </w:p>
  </w:comment>
  <w:comment w:id="10" w:author="HOME" w:date="2024-05-08T03:42:00Z" w:initials="H">
    <w:p w14:paraId="3CF9272E" w14:textId="3D84D75E" w:rsidR="000D08D2" w:rsidRPr="009F5E5B" w:rsidRDefault="000D08D2">
      <w:pPr>
        <w:pStyle w:val="af7"/>
      </w:pPr>
      <w:r>
        <w:rPr>
          <w:rStyle w:val="af6"/>
        </w:rPr>
        <w:annotationRef/>
      </w:r>
      <w:r>
        <w:t>Чего?</w:t>
      </w:r>
    </w:p>
  </w:comment>
  <w:comment w:id="16" w:author="HOME" w:date="2024-05-07T11:38:00Z" w:initials="H">
    <w:p w14:paraId="34145D2B" w14:textId="77777777" w:rsidR="000D08D2" w:rsidRDefault="000D08D2" w:rsidP="0055799F">
      <w:pPr>
        <w:pStyle w:val="af7"/>
      </w:pPr>
      <w:r>
        <w:rPr>
          <w:rStyle w:val="af6"/>
        </w:rPr>
        <w:annotationRef/>
      </w:r>
      <w:r>
        <w:t>Расчетная или эксперименттальная зависимость?</w:t>
      </w:r>
    </w:p>
  </w:comment>
  <w:comment w:id="17" w:author="HOME" w:date="2024-05-07T14:06:00Z" w:initials="H">
    <w:p w14:paraId="4D617065" w14:textId="1080B38A" w:rsidR="000D08D2" w:rsidRDefault="000D08D2">
      <w:pPr>
        <w:pStyle w:val="af7"/>
      </w:pPr>
      <w:r>
        <w:rPr>
          <w:rStyle w:val="af6"/>
        </w:rPr>
        <w:annotationRef/>
      </w:r>
      <w:r>
        <w:t>Уточнить формулировку</w:t>
      </w:r>
    </w:p>
  </w:comment>
  <w:comment w:id="19" w:author="STRANGER" w:date="2023-12-26T14:08:00Z" w:initials="S">
    <w:p w14:paraId="6C917548" w14:textId="77777777" w:rsidR="000D08D2" w:rsidRDefault="000D08D2" w:rsidP="00FB0E50">
      <w:pPr>
        <w:pStyle w:val="af7"/>
      </w:pPr>
      <w:r>
        <w:rPr>
          <w:rStyle w:val="af6"/>
        </w:rPr>
        <w:annotationRef/>
      </w:r>
      <w:r>
        <w:t>Стоит ли так сложно выражаться?</w:t>
      </w:r>
    </w:p>
  </w:comment>
  <w:comment w:id="23" w:author="HOME" w:date="2024-04-21T17:30:00Z" w:initials="H">
    <w:p w14:paraId="67B575B7" w14:textId="77777777" w:rsidR="000D08D2" w:rsidRDefault="000D08D2" w:rsidP="00FB0E50">
      <w:pPr>
        <w:pStyle w:val="af7"/>
      </w:pPr>
      <w:r>
        <w:rPr>
          <w:rStyle w:val="af6"/>
        </w:rPr>
        <w:annotationRef/>
      </w:r>
      <w:r>
        <w:t>Добавить пробег частицы</w:t>
      </w:r>
    </w:p>
  </w:comment>
  <w:comment w:id="26" w:author="HOME" w:date="2024-04-21T16:16:00Z" w:initials="H">
    <w:p w14:paraId="3771DE06" w14:textId="77777777" w:rsidR="000D08D2" w:rsidRDefault="000D08D2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</w:comment>
  <w:comment w:id="27" w:author="HOME" w:date="2024-04-21T18:52:00Z" w:initials="H">
    <w:p w14:paraId="265F5F47" w14:textId="77777777" w:rsidR="000D08D2" w:rsidRPr="00464025" w:rsidRDefault="000D08D2" w:rsidP="00FB0E50">
      <w:pPr>
        <w:pStyle w:val="af7"/>
      </w:pPr>
      <w:r>
        <w:rPr>
          <w:rStyle w:val="af6"/>
        </w:rPr>
        <w:annotationRef/>
      </w:r>
      <w:r>
        <w:t>исправить</w:t>
      </w:r>
    </w:p>
  </w:comment>
  <w:comment w:id="32" w:author="HOME" w:date="2024-04-21T17:25:00Z" w:initials="H">
    <w:p w14:paraId="33D6EB21" w14:textId="77777777" w:rsidR="000D08D2" w:rsidRDefault="000D08D2" w:rsidP="00FB0E50">
      <w:pPr>
        <w:pStyle w:val="af7"/>
      </w:pPr>
      <w:r>
        <w:rPr>
          <w:rStyle w:val="af6"/>
        </w:rPr>
        <w:annotationRef/>
      </w:r>
      <w:r w:rsidRPr="007F0475">
        <w:t>Методы определения коэффициентов диффузии : учебное пособие для студентов вуза</w:t>
      </w:r>
      <w:r>
        <w:t xml:space="preserve"> Зорина ISBN 978-5-7996-2098-1</w:t>
      </w:r>
    </w:p>
    <w:p w14:paraId="57071DA4" w14:textId="77777777" w:rsidR="000D08D2" w:rsidRDefault="000D08D2" w:rsidP="00FB0E50">
      <w:pPr>
        <w:pStyle w:val="af7"/>
      </w:pPr>
    </w:p>
  </w:comment>
  <w:comment w:id="33" w:author="HOME" w:date="2024-04-21T17:55:00Z" w:initials="H">
    <w:p w14:paraId="4708EF73" w14:textId="77777777" w:rsidR="000D08D2" w:rsidRDefault="000D08D2" w:rsidP="00FB0E50">
      <w:pPr>
        <w:pStyle w:val="af7"/>
      </w:pPr>
      <w:r>
        <w:rPr>
          <w:rStyle w:val="af6"/>
        </w:rPr>
        <w:annotationRef/>
      </w:r>
      <w:r w:rsidRPr="00F31E32">
        <w:t>https://elibrary.ru/item.asp?id=38100009</w:t>
      </w:r>
    </w:p>
  </w:comment>
  <w:comment w:id="41" w:author="HOME" w:date="2024-05-08T03:30:00Z" w:initials="H">
    <w:p w14:paraId="7972529F" w14:textId="6471D69C" w:rsidR="000D08D2" w:rsidRDefault="000D08D2">
      <w:pPr>
        <w:pStyle w:val="af7"/>
      </w:pPr>
      <w:r>
        <w:rPr>
          <w:rStyle w:val="af6"/>
        </w:rPr>
        <w:annotationRef/>
      </w:r>
      <w:r>
        <w:t>это мы не изучаем экспериментально</w:t>
      </w:r>
    </w:p>
  </w:comment>
  <w:comment w:id="48" w:author="HOME" w:date="2024-05-13T03:08:00Z" w:initials="H">
    <w:p w14:paraId="6C4BFAEF" w14:textId="1F4B6566" w:rsidR="000D08D2" w:rsidRDefault="000D08D2">
      <w:pPr>
        <w:pStyle w:val="af7"/>
      </w:pPr>
      <w:r>
        <w:rPr>
          <w:rStyle w:val="af6"/>
        </w:rPr>
        <w:annotationRef/>
      </w:r>
      <w:r>
        <w:t>Нормальная формулировака?</w:t>
      </w:r>
    </w:p>
  </w:comment>
  <w:comment w:id="51" w:author="HOME" w:date="2024-05-13T03:10:00Z" w:initials="H">
    <w:p w14:paraId="72A3789A" w14:textId="436AC764" w:rsidR="000D08D2" w:rsidRDefault="000D08D2">
      <w:pPr>
        <w:pStyle w:val="af7"/>
      </w:pPr>
      <w:r>
        <w:rPr>
          <w:rStyle w:val="af6"/>
        </w:rPr>
        <w:annotationRef/>
      </w:r>
      <w:r>
        <w:t>Так как это не одновременный процесс (почти всегда)</w:t>
      </w:r>
    </w:p>
  </w:comment>
  <w:comment w:id="58" w:author="HOME" w:date="2024-05-01T21:02:00Z" w:initials="H">
    <w:p w14:paraId="0BD73195" w14:textId="3EF05706" w:rsidR="000D08D2" w:rsidRDefault="000D08D2">
      <w:pPr>
        <w:pStyle w:val="af7"/>
      </w:pPr>
      <w:r>
        <w:rPr>
          <w:rStyle w:val="af6"/>
        </w:rPr>
        <w:annotationRef/>
      </w:r>
      <w:r>
        <w:t>А следовательно на ход остальной полимеризации (на что сослаться?)</w:t>
      </w:r>
    </w:p>
  </w:comment>
  <w:comment w:id="67" w:author="HOME" w:date="2024-05-02T06:58:00Z" w:initials="H">
    <w:p w14:paraId="6C399684" w14:textId="77777777" w:rsidR="000D08D2" w:rsidRDefault="000D08D2" w:rsidP="00182F8F">
      <w:pPr>
        <w:pStyle w:val="af7"/>
      </w:pPr>
      <w:r>
        <w:rPr>
          <w:rStyle w:val="af6"/>
        </w:rPr>
        <w:annotationRef/>
      </w:r>
      <w:r>
        <w:t>Правильно ли?</w:t>
      </w:r>
    </w:p>
  </w:comment>
  <w:comment w:id="70" w:author="HOME" w:date="2024-05-02T06:20:00Z" w:initials="H">
    <w:p w14:paraId="2610DF01" w14:textId="05157A33" w:rsidR="000D08D2" w:rsidRDefault="000D08D2">
      <w:pPr>
        <w:pStyle w:val="af7"/>
      </w:pPr>
      <w:r>
        <w:rPr>
          <w:rStyle w:val="af6"/>
        </w:rPr>
        <w:annotationRef/>
      </w:r>
      <w:r>
        <w:t>Что сильно не согласуется с 2*1е6 используемой во всех наших работах и взятой из неизвестного мне источника, но согласуется с Наташей</w:t>
      </w:r>
    </w:p>
  </w:comment>
  <w:comment w:id="76" w:author="HOME" w:date="2024-05-13T03:14:00Z" w:initials="H">
    <w:p w14:paraId="73FAAD83" w14:textId="36F32BCE" w:rsidR="000D08D2" w:rsidRDefault="000D08D2">
      <w:pPr>
        <w:pStyle w:val="af7"/>
      </w:pPr>
      <w:r>
        <w:rPr>
          <w:rStyle w:val="af6"/>
        </w:rPr>
        <w:annotationRef/>
      </w:r>
      <w:r>
        <w:t>Может лучше метиламин радикалы?</w:t>
      </w:r>
    </w:p>
  </w:comment>
  <w:comment w:id="80" w:author="HOME" w:date="2024-05-05T00:35:00Z" w:initials="H">
    <w:p w14:paraId="322349C0" w14:textId="77777777" w:rsidR="000D08D2" w:rsidRDefault="000D08D2" w:rsidP="002213E8">
      <w:pPr>
        <w:pStyle w:val="af7"/>
      </w:pPr>
      <w:r>
        <w:rPr>
          <w:rStyle w:val="af6"/>
        </w:rPr>
        <w:annotationRef/>
      </w:r>
      <w:r>
        <w:t>Лучше назвать</w:t>
      </w:r>
    </w:p>
  </w:comment>
  <w:comment w:id="81" w:author="HOME" w:date="2024-05-05T00:53:00Z" w:initials="H">
    <w:p w14:paraId="0ED1092B" w14:textId="77777777" w:rsidR="000D08D2" w:rsidRDefault="000D08D2" w:rsidP="002213E8">
      <w:pPr>
        <w:pStyle w:val="af7"/>
      </w:pPr>
      <w:r>
        <w:rPr>
          <w:rStyle w:val="af6"/>
        </w:rPr>
        <w:annotationRef/>
      </w:r>
      <w:r>
        <w:t>Не включена в схему так как нет даже примерной константы скорости</w:t>
      </w:r>
    </w:p>
  </w:comment>
  <w:comment w:id="88" w:author="HOME" w:date="2024-05-04T16:30:00Z" w:initials="H">
    <w:p w14:paraId="68371479" w14:textId="334FFA85" w:rsidR="000D08D2" w:rsidRDefault="000D08D2">
      <w:pPr>
        <w:pStyle w:val="af7"/>
      </w:pPr>
      <w:r>
        <w:rPr>
          <w:rStyle w:val="af6"/>
        </w:rPr>
        <w:annotationRef/>
      </w:r>
      <w:r>
        <w:t>Нужно ли писать передачу на метиламин</w:t>
      </w:r>
    </w:p>
  </w:comment>
  <w:comment w:id="91" w:author="HOME" w:date="2023-05-27T23:17:00Z" w:initials="H">
    <w:p w14:paraId="5F181F65" w14:textId="77777777" w:rsidR="000D08D2" w:rsidRDefault="000D08D2" w:rsidP="00D624F4">
      <w:pPr>
        <w:pStyle w:val="af7"/>
      </w:pPr>
      <w:r>
        <w:rPr>
          <w:rStyle w:val="af6"/>
        </w:rPr>
        <w:annotationRef/>
      </w:r>
      <w:r>
        <w:t>просто убрал эти ссылки, они были на сам метод из работы гришина</w:t>
      </w:r>
    </w:p>
  </w:comment>
  <w:comment w:id="92" w:author="HOME" w:date="2024-05-13T03:18:00Z" w:initials="H">
    <w:p w14:paraId="6C0B6587" w14:textId="1DAE4E91" w:rsidR="000D08D2" w:rsidRDefault="000D08D2">
      <w:pPr>
        <w:pStyle w:val="af7"/>
      </w:pPr>
      <w:r>
        <w:rPr>
          <w:rStyle w:val="af6"/>
        </w:rPr>
        <w:annotationRef/>
      </w:r>
      <w:r>
        <w:t>исправил ошибки</w:t>
      </w:r>
    </w:p>
  </w:comment>
  <w:comment w:id="96" w:author="HOME" w:date="2024-05-13T03:19:00Z" w:initials="H">
    <w:p w14:paraId="2E3127A2" w14:textId="6610CE80" w:rsidR="000D08D2" w:rsidRDefault="000D08D2">
      <w:pPr>
        <w:pStyle w:val="af7"/>
      </w:pPr>
      <w:r>
        <w:rPr>
          <w:rStyle w:val="af6"/>
        </w:rPr>
        <w:annotationRef/>
      </w:r>
      <w:r>
        <w:t>исправил</w:t>
      </w:r>
    </w:p>
  </w:comment>
  <w:comment w:id="98" w:author="HOME" w:date="2024-05-08T03:43:00Z" w:initials="H">
    <w:p w14:paraId="2C470ECF" w14:textId="1C3C4183" w:rsidR="000D08D2" w:rsidRDefault="000D08D2">
      <w:pPr>
        <w:pStyle w:val="af7"/>
      </w:pPr>
      <w:r>
        <w:rPr>
          <w:rStyle w:val="af6"/>
        </w:rPr>
        <w:annotationRef/>
      </w:r>
      <w:r>
        <w:t>Квадратичый обрыв в 1 константу, линейный найти</w:t>
      </w:r>
    </w:p>
  </w:comment>
  <w:comment w:id="101" w:author="HOME" w:date="2024-05-08T03:39:00Z" w:initials="H">
    <w:p w14:paraId="0AFDDEDA" w14:textId="3A8DBC12" w:rsidR="000D08D2" w:rsidRDefault="000D08D2">
      <w:pPr>
        <w:pStyle w:val="af7"/>
      </w:pPr>
      <w:r>
        <w:rPr>
          <w:rStyle w:val="af6"/>
        </w:rPr>
        <w:annotationRef/>
      </w:r>
      <w:r>
        <w:t>инфа</w:t>
      </w:r>
    </w:p>
  </w:comment>
  <w:comment w:id="122" w:author="HOME" w:date="2023-05-27T23:19:00Z" w:initials="H">
    <w:p w14:paraId="609C7E1C" w14:textId="77777777" w:rsidR="000D08D2" w:rsidRDefault="000D08D2" w:rsidP="00983B76">
      <w:pPr>
        <w:pStyle w:val="af7"/>
      </w:pPr>
      <w:r>
        <w:rPr>
          <w:rStyle w:val="af6"/>
        </w:rPr>
        <w:annotationRef/>
      </w:r>
      <w:r>
        <w:t>Исправил формулу</w:t>
      </w:r>
    </w:p>
  </w:comment>
  <w:comment w:id="128" w:author="HOME" w:date="2024-04-30T23:56:00Z" w:initials="H">
    <w:p w14:paraId="52F01F51" w14:textId="77777777" w:rsidR="000D08D2" w:rsidRDefault="000D08D2" w:rsidP="008D4FAF">
      <w:pPr>
        <w:pStyle w:val="af7"/>
      </w:pPr>
      <w:r>
        <w:rPr>
          <w:rStyle w:val="af6"/>
        </w:rPr>
        <w:annotationRef/>
      </w:r>
      <w:r>
        <w:t>уточнить</w:t>
      </w:r>
    </w:p>
  </w:comment>
  <w:comment w:id="129" w:author="HOME" w:date="2024-05-12T15:35:00Z" w:initials="H">
    <w:p w14:paraId="5053FD8D" w14:textId="69DA9DBD" w:rsidR="000D08D2" w:rsidRDefault="000D08D2">
      <w:pPr>
        <w:pStyle w:val="af7"/>
      </w:pPr>
      <w:r>
        <w:rPr>
          <w:rStyle w:val="af6"/>
        </w:rPr>
        <w:annotationRef/>
      </w:r>
      <w:r>
        <w:t>таблица с коснтантами</w:t>
      </w:r>
    </w:p>
  </w:comment>
  <w:comment w:id="133" w:author="HOME" w:date="2024-05-13T02:53:00Z" w:initials="H">
    <w:p w14:paraId="15002CA3" w14:textId="2FC084B2" w:rsidR="000D08D2" w:rsidRDefault="000D08D2">
      <w:pPr>
        <w:pStyle w:val="af7"/>
      </w:pPr>
      <w:r>
        <w:rPr>
          <w:rStyle w:val="af6"/>
        </w:rPr>
        <w:annotationRef/>
      </w:r>
      <w:r>
        <w:t>возможно удалить</w:t>
      </w:r>
    </w:p>
  </w:comment>
  <w:comment w:id="134" w:author="HOME" w:date="2024-04-20T17:02:00Z" w:initials="H">
    <w:p w14:paraId="564FD14D" w14:textId="77777777" w:rsidR="000D08D2" w:rsidRDefault="000D08D2" w:rsidP="005738B1">
      <w:pPr>
        <w:pStyle w:val="af7"/>
      </w:pPr>
      <w:r>
        <w:rPr>
          <w:rStyle w:val="af6"/>
        </w:rPr>
        <w:annotationRef/>
      </w:r>
      <w:r>
        <w:t xml:space="preserve"> Переход к моей работе</w:t>
      </w:r>
    </w:p>
  </w:comment>
  <w:comment w:id="140" w:author="HOME" w:date="2024-05-13T04:36:00Z" w:initials="H">
    <w:p w14:paraId="05AC125A" w14:textId="77345890" w:rsidR="00400D9A" w:rsidRPr="00400D9A" w:rsidRDefault="00400D9A">
      <w:pPr>
        <w:pStyle w:val="af7"/>
      </w:pPr>
      <w:r>
        <w:rPr>
          <w:rStyle w:val="af6"/>
        </w:rPr>
        <w:annotationRef/>
      </w:r>
      <w:r>
        <w:t>Нет четких данных по константам для мономеров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7FE34F9F" w15:done="0"/>
  <w15:commentEx w15:paraId="3A602C82" w15:done="0"/>
  <w15:commentEx w15:paraId="3CF9272E" w15:done="0"/>
  <w15:commentEx w15:paraId="34145D2B" w15:done="0"/>
  <w15:commentEx w15:paraId="4D617065" w15:done="0"/>
  <w15:commentEx w15:paraId="6C917548" w15:done="0"/>
  <w15:commentEx w15:paraId="67B575B7" w15:done="0"/>
  <w15:commentEx w15:paraId="3771DE06" w15:done="0"/>
  <w15:commentEx w15:paraId="265F5F47" w15:done="0"/>
  <w15:commentEx w15:paraId="57071DA4" w15:done="0"/>
  <w15:commentEx w15:paraId="4708EF73" w15:done="0"/>
  <w15:commentEx w15:paraId="7972529F" w15:done="0"/>
  <w15:commentEx w15:paraId="6C4BFAEF" w15:done="0"/>
  <w15:commentEx w15:paraId="72A3789A" w15:done="0"/>
  <w15:commentEx w15:paraId="0BD73195" w15:done="0"/>
  <w15:commentEx w15:paraId="6C399684" w15:done="0"/>
  <w15:commentEx w15:paraId="2610DF01" w15:done="0"/>
  <w15:commentEx w15:paraId="73FAAD83" w15:done="0"/>
  <w15:commentEx w15:paraId="322349C0" w15:done="0"/>
  <w15:commentEx w15:paraId="0ED1092B" w15:done="0"/>
  <w15:commentEx w15:paraId="68371479" w15:done="0"/>
  <w15:commentEx w15:paraId="5F181F65" w15:done="0"/>
  <w15:commentEx w15:paraId="6C0B6587" w15:done="0"/>
  <w15:commentEx w15:paraId="2E3127A2" w15:done="0"/>
  <w15:commentEx w15:paraId="2C470ECF" w15:done="0"/>
  <w15:commentEx w15:paraId="0AFDDEDA" w15:done="0"/>
  <w15:commentEx w15:paraId="609C7E1C" w15:done="0"/>
  <w15:commentEx w15:paraId="52F01F51" w15:done="0"/>
  <w15:commentEx w15:paraId="5053FD8D" w15:done="0"/>
  <w15:commentEx w15:paraId="15002CA3" w15:done="0"/>
  <w15:commentEx w15:paraId="564FD14D" w15:done="0"/>
  <w15:commentEx w15:paraId="05AC125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9EC0153" w16cex:dateUtc="2024-05-13T00:02:00Z"/>
  <w16cex:commentExtensible w16cex:durableId="281D0874" w16cex:dateUtc="2023-05-27T19:53:00Z"/>
  <w16cex:commentExtensible w16cex:durableId="29E5733C" w16cex:dateUtc="2024-05-08T00:42:00Z"/>
  <w16cex:commentExtensible w16cex:durableId="29E49119" w16cex:dateUtc="2024-05-07T08:38:00Z"/>
  <w16cex:commentExtensible w16cex:durableId="29E4B3D6" w16cex:dateUtc="2024-05-07T11:06:00Z"/>
  <w16cex:commentExtensible w16cex:durableId="29CFCBA3" w16cex:dateUtc="2024-04-21T14:30:00Z"/>
  <w16cex:commentExtensible w16cex:durableId="29CFBA5B" w16cex:dateUtc="2024-04-21T13:16:00Z"/>
  <w16cex:commentExtensible w16cex:durableId="29CFDEF0" w16cex:dateUtc="2024-04-21T15:52:00Z"/>
  <w16cex:commentExtensible w16cex:durableId="29CFCA78" w16cex:dateUtc="2024-04-21T14:25:00Z"/>
  <w16cex:commentExtensible w16cex:durableId="29CFD17C" w16cex:dateUtc="2024-04-21T14:55:00Z"/>
  <w16cex:commentExtensible w16cex:durableId="29E5704F" w16cex:dateUtc="2024-05-08T00:30:00Z"/>
  <w16cex:commentExtensible w16cex:durableId="29EC02A1" w16cex:dateUtc="2024-05-13T00:08:00Z"/>
  <w16cex:commentExtensible w16cex:durableId="29EC0331" w16cex:dateUtc="2024-05-13T00:10:00Z"/>
  <w16cex:commentExtensible w16cex:durableId="29DD2C7A" w16cex:dateUtc="2024-05-01T18:02:00Z"/>
  <w16cex:commentExtensible w16cex:durableId="29DDB81A" w16cex:dateUtc="2024-05-02T03:58:00Z"/>
  <w16cex:commentExtensible w16cex:durableId="29DDAF3A" w16cex:dateUtc="2024-05-02T03:20:00Z"/>
  <w16cex:commentExtensible w16cex:durableId="29EC0404" w16cex:dateUtc="2024-05-13T00:14:00Z"/>
  <w16cex:commentExtensible w16cex:durableId="29E152D1" w16cex:dateUtc="2024-05-04T21:35:00Z"/>
  <w16cex:commentExtensible w16cex:durableId="29E15713" w16cex:dateUtc="2024-05-04T21:53:00Z"/>
  <w16cex:commentExtensible w16cex:durableId="29E0E142" w16cex:dateUtc="2024-05-04T13:30:00Z"/>
  <w16cex:commentExtensible w16cex:durableId="281D0E07" w16cex:dateUtc="2023-05-27T20:17:00Z"/>
  <w16cex:commentExtensible w16cex:durableId="29EC0509" w16cex:dateUtc="2024-05-13T00:18:00Z"/>
  <w16cex:commentExtensible w16cex:durableId="29EC053F" w16cex:dateUtc="2024-05-13T00:19:00Z"/>
  <w16cex:commentExtensible w16cex:durableId="29E57372" w16cex:dateUtc="2024-05-08T00:43:00Z"/>
  <w16cex:commentExtensible w16cex:durableId="29E57280" w16cex:dateUtc="2024-05-08T00:39:00Z"/>
  <w16cex:commentExtensible w16cex:durableId="281D0E76" w16cex:dateUtc="2023-05-27T20:19:00Z"/>
  <w16cex:commentExtensible w16cex:durableId="29DC03BF" w16cex:dateUtc="2024-04-30T20:56:00Z"/>
  <w16cex:commentExtensible w16cex:durableId="29EB605A" w16cex:dateUtc="2024-05-12T12:35:00Z"/>
  <w16cex:commentExtensible w16cex:durableId="29EBFF24" w16cex:dateUtc="2024-05-12T23:53:00Z"/>
  <w16cex:commentExtensible w16cex:durableId="29CE738A" w16cex:dateUtc="2024-04-20T14:02:00Z"/>
  <w16cex:commentExtensible w16cex:durableId="29EC1753" w16cex:dateUtc="2024-05-13T01:3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7FE34F9F" w16cid:durableId="29EC0153"/>
  <w16cid:commentId w16cid:paraId="3A602C82" w16cid:durableId="281D0874"/>
  <w16cid:commentId w16cid:paraId="3CF9272E" w16cid:durableId="29E5733C"/>
  <w16cid:commentId w16cid:paraId="34145D2B" w16cid:durableId="29E49119"/>
  <w16cid:commentId w16cid:paraId="4D617065" w16cid:durableId="29E4B3D6"/>
  <w16cid:commentId w16cid:paraId="6C917548" w16cid:durableId="29355CCA"/>
  <w16cid:commentId w16cid:paraId="67B575B7" w16cid:durableId="29CFCBA3"/>
  <w16cid:commentId w16cid:paraId="3771DE06" w16cid:durableId="29CFBA5B"/>
  <w16cid:commentId w16cid:paraId="265F5F47" w16cid:durableId="29CFDEF0"/>
  <w16cid:commentId w16cid:paraId="57071DA4" w16cid:durableId="29CFCA78"/>
  <w16cid:commentId w16cid:paraId="4708EF73" w16cid:durableId="29CFD17C"/>
  <w16cid:commentId w16cid:paraId="7972529F" w16cid:durableId="29E5704F"/>
  <w16cid:commentId w16cid:paraId="6C4BFAEF" w16cid:durableId="29EC02A1"/>
  <w16cid:commentId w16cid:paraId="72A3789A" w16cid:durableId="29EC0331"/>
  <w16cid:commentId w16cid:paraId="0BD73195" w16cid:durableId="29DD2C7A"/>
  <w16cid:commentId w16cid:paraId="6C399684" w16cid:durableId="29DDB81A"/>
  <w16cid:commentId w16cid:paraId="2610DF01" w16cid:durableId="29DDAF3A"/>
  <w16cid:commentId w16cid:paraId="73FAAD83" w16cid:durableId="29EC0404"/>
  <w16cid:commentId w16cid:paraId="322349C0" w16cid:durableId="29E152D1"/>
  <w16cid:commentId w16cid:paraId="0ED1092B" w16cid:durableId="29E15713"/>
  <w16cid:commentId w16cid:paraId="68371479" w16cid:durableId="29E0E142"/>
  <w16cid:commentId w16cid:paraId="5F181F65" w16cid:durableId="281D0E07"/>
  <w16cid:commentId w16cid:paraId="6C0B6587" w16cid:durableId="29EC0509"/>
  <w16cid:commentId w16cid:paraId="2E3127A2" w16cid:durableId="29EC053F"/>
  <w16cid:commentId w16cid:paraId="2C470ECF" w16cid:durableId="29E57372"/>
  <w16cid:commentId w16cid:paraId="0AFDDEDA" w16cid:durableId="29E57280"/>
  <w16cid:commentId w16cid:paraId="609C7E1C" w16cid:durableId="281D0E76"/>
  <w16cid:commentId w16cid:paraId="52F01F51" w16cid:durableId="29DC03BF"/>
  <w16cid:commentId w16cid:paraId="5053FD8D" w16cid:durableId="29EB605A"/>
  <w16cid:commentId w16cid:paraId="15002CA3" w16cid:durableId="29EBFF24"/>
  <w16cid:commentId w16cid:paraId="564FD14D" w16cid:durableId="29CE738A"/>
  <w16cid:commentId w16cid:paraId="05AC125A" w16cid:durableId="29EC1753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E1B0B4C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CBC82A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8806E9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1F290B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BB2C13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4A4710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5D6187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8FE8234"/>
    <w:lvl w:ilvl="0">
      <w:start w:val="1"/>
      <w:numFmt w:val="bullet"/>
      <w:pStyle w:val="41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CFE05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4B4FED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6C2C5F"/>
    <w:multiLevelType w:val="hybridMultilevel"/>
    <w:tmpl w:val="DB9A52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B5978"/>
    <w:multiLevelType w:val="hybridMultilevel"/>
    <w:tmpl w:val="1D2C76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81BB8"/>
    <w:multiLevelType w:val="hybridMultilevel"/>
    <w:tmpl w:val="3B90620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BC26577"/>
    <w:multiLevelType w:val="multilevel"/>
    <w:tmpl w:val="89EEF130"/>
    <w:lvl w:ilvl="0">
      <w:start w:val="1"/>
      <w:numFmt w:val="upperLetter"/>
      <w:pStyle w:val="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9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39372324"/>
    <w:multiLevelType w:val="hybridMultilevel"/>
    <w:tmpl w:val="CE484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C4525A"/>
    <w:multiLevelType w:val="hybridMultilevel"/>
    <w:tmpl w:val="0B843E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2886508"/>
    <w:multiLevelType w:val="hybridMultilevel"/>
    <w:tmpl w:val="77E4C2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417416C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341EAD"/>
    <w:multiLevelType w:val="hybridMultilevel"/>
    <w:tmpl w:val="58F2CAA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6" w:hanging="360"/>
      </w:pPr>
    </w:lvl>
    <w:lvl w:ilvl="2" w:tplc="0419001B" w:tentative="1">
      <w:start w:val="1"/>
      <w:numFmt w:val="lowerRoman"/>
      <w:lvlText w:val="%3."/>
      <w:lvlJc w:val="right"/>
      <w:pPr>
        <w:ind w:left="1706" w:hanging="180"/>
      </w:pPr>
    </w:lvl>
    <w:lvl w:ilvl="3" w:tplc="0419000F" w:tentative="1">
      <w:start w:val="1"/>
      <w:numFmt w:val="decimal"/>
      <w:lvlText w:val="%4."/>
      <w:lvlJc w:val="left"/>
      <w:pPr>
        <w:ind w:left="2426" w:hanging="360"/>
      </w:pPr>
    </w:lvl>
    <w:lvl w:ilvl="4" w:tplc="04190019" w:tentative="1">
      <w:start w:val="1"/>
      <w:numFmt w:val="lowerLetter"/>
      <w:lvlText w:val="%5."/>
      <w:lvlJc w:val="left"/>
      <w:pPr>
        <w:ind w:left="3146" w:hanging="360"/>
      </w:pPr>
    </w:lvl>
    <w:lvl w:ilvl="5" w:tplc="0419001B" w:tentative="1">
      <w:start w:val="1"/>
      <w:numFmt w:val="lowerRoman"/>
      <w:lvlText w:val="%6."/>
      <w:lvlJc w:val="right"/>
      <w:pPr>
        <w:ind w:left="3866" w:hanging="180"/>
      </w:pPr>
    </w:lvl>
    <w:lvl w:ilvl="6" w:tplc="0419000F" w:tentative="1">
      <w:start w:val="1"/>
      <w:numFmt w:val="decimal"/>
      <w:lvlText w:val="%7."/>
      <w:lvlJc w:val="left"/>
      <w:pPr>
        <w:ind w:left="4586" w:hanging="360"/>
      </w:pPr>
    </w:lvl>
    <w:lvl w:ilvl="7" w:tplc="04190019" w:tentative="1">
      <w:start w:val="1"/>
      <w:numFmt w:val="lowerLetter"/>
      <w:lvlText w:val="%8."/>
      <w:lvlJc w:val="left"/>
      <w:pPr>
        <w:ind w:left="5306" w:hanging="360"/>
      </w:pPr>
    </w:lvl>
    <w:lvl w:ilvl="8" w:tplc="0419001B" w:tentative="1">
      <w:start w:val="1"/>
      <w:numFmt w:val="lowerRoman"/>
      <w:lvlText w:val="%9."/>
      <w:lvlJc w:val="right"/>
      <w:pPr>
        <w:ind w:left="6026" w:hanging="180"/>
      </w:pPr>
    </w:lvl>
  </w:abstractNum>
  <w:abstractNum w:abstractNumId="19" w15:restartNumberingAfterBreak="0">
    <w:nsid w:val="58743393"/>
    <w:multiLevelType w:val="hybridMultilevel"/>
    <w:tmpl w:val="B9B6ED0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8AC74B2"/>
    <w:multiLevelType w:val="hybridMultilevel"/>
    <w:tmpl w:val="3BC09B9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74749A8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EC1226D"/>
    <w:multiLevelType w:val="hybridMultilevel"/>
    <w:tmpl w:val="EBE0B8BC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708E3879"/>
    <w:multiLevelType w:val="multilevel"/>
    <w:tmpl w:val="78F00FE2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70B06E0D"/>
    <w:multiLevelType w:val="hybridMultilevel"/>
    <w:tmpl w:val="7CA8DFFE"/>
    <w:lvl w:ilvl="0" w:tplc="5574D6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103CCF"/>
    <w:multiLevelType w:val="multilevel"/>
    <w:tmpl w:val="DB62CD32"/>
    <w:lvl w:ilvl="0">
      <w:start w:val="1"/>
      <w:numFmt w:val="decimal"/>
      <w:pStyle w:val="20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31"/>
      <w:suff w:val="space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7A6419E8"/>
    <w:multiLevelType w:val="hybridMultilevel"/>
    <w:tmpl w:val="31F29792"/>
    <w:lvl w:ilvl="0" w:tplc="5574D660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25"/>
  </w:num>
  <w:num w:numId="2">
    <w:abstractNumId w:val="25"/>
  </w:num>
  <w:num w:numId="3">
    <w:abstractNumId w:val="25"/>
  </w:num>
  <w:num w:numId="4">
    <w:abstractNumId w:val="25"/>
  </w:num>
  <w:num w:numId="5">
    <w:abstractNumId w:val="11"/>
  </w:num>
  <w:num w:numId="6">
    <w:abstractNumId w:val="16"/>
  </w:num>
  <w:num w:numId="7">
    <w:abstractNumId w:val="18"/>
  </w:num>
  <w:num w:numId="8">
    <w:abstractNumId w:val="14"/>
  </w:num>
  <w:num w:numId="9">
    <w:abstractNumId w:val="20"/>
  </w:num>
  <w:num w:numId="10">
    <w:abstractNumId w:val="19"/>
  </w:num>
  <w:num w:numId="11">
    <w:abstractNumId w:val="24"/>
  </w:num>
  <w:num w:numId="12">
    <w:abstractNumId w:val="17"/>
  </w:num>
  <w:num w:numId="13">
    <w:abstractNumId w:val="26"/>
  </w:num>
  <w:num w:numId="14">
    <w:abstractNumId w:val="0"/>
  </w:num>
  <w:num w:numId="15">
    <w:abstractNumId w:val="1"/>
  </w:num>
  <w:num w:numId="16">
    <w:abstractNumId w:val="2"/>
  </w:num>
  <w:num w:numId="17">
    <w:abstractNumId w:val="3"/>
  </w:num>
  <w:num w:numId="18">
    <w:abstractNumId w:val="4"/>
  </w:num>
  <w:num w:numId="19">
    <w:abstractNumId w:val="5"/>
  </w:num>
  <w:num w:numId="20">
    <w:abstractNumId w:val="6"/>
  </w:num>
  <w:num w:numId="21">
    <w:abstractNumId w:val="7"/>
  </w:num>
  <w:num w:numId="22">
    <w:abstractNumId w:val="8"/>
  </w:num>
  <w:num w:numId="23">
    <w:abstractNumId w:val="9"/>
  </w:num>
  <w:num w:numId="24">
    <w:abstractNumId w:val="15"/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3"/>
  </w:num>
  <w:num w:numId="29">
    <w:abstractNumId w:val="21"/>
  </w:num>
  <w:num w:numId="30">
    <w:abstractNumId w:val="13"/>
  </w:num>
  <w:num w:numId="3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</w:num>
  <w:num w:numId="3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2"/>
  </w:num>
  <w:num w:numId="49">
    <w:abstractNumId w:val="12"/>
  </w:num>
  <w:num w:numId="5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OME">
    <w15:presenceInfo w15:providerId="None" w15:userId="HOME"/>
  </w15:person>
  <w15:person w15:author="STRANGER">
    <w15:presenceInfo w15:providerId="None" w15:userId="STRANG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0612"/>
    <w:rsid w:val="000066E8"/>
    <w:rsid w:val="0001695F"/>
    <w:rsid w:val="0002558B"/>
    <w:rsid w:val="00025D16"/>
    <w:rsid w:val="0003468A"/>
    <w:rsid w:val="00036564"/>
    <w:rsid w:val="00037A0E"/>
    <w:rsid w:val="000534C7"/>
    <w:rsid w:val="000636AD"/>
    <w:rsid w:val="00065995"/>
    <w:rsid w:val="00070CB4"/>
    <w:rsid w:val="00072C8E"/>
    <w:rsid w:val="00076ADB"/>
    <w:rsid w:val="00084286"/>
    <w:rsid w:val="00084C50"/>
    <w:rsid w:val="00085FD0"/>
    <w:rsid w:val="00090C9C"/>
    <w:rsid w:val="000A6096"/>
    <w:rsid w:val="000A70BE"/>
    <w:rsid w:val="000C0D12"/>
    <w:rsid w:val="000C1A5C"/>
    <w:rsid w:val="000D08D2"/>
    <w:rsid w:val="000D2246"/>
    <w:rsid w:val="000D4956"/>
    <w:rsid w:val="000E1A1C"/>
    <w:rsid w:val="000E1E56"/>
    <w:rsid w:val="000E2856"/>
    <w:rsid w:val="000E3899"/>
    <w:rsid w:val="000F0C2C"/>
    <w:rsid w:val="000F3DBA"/>
    <w:rsid w:val="000F7A86"/>
    <w:rsid w:val="00100834"/>
    <w:rsid w:val="00104AEB"/>
    <w:rsid w:val="00106AED"/>
    <w:rsid w:val="00121867"/>
    <w:rsid w:val="00135E11"/>
    <w:rsid w:val="0015157D"/>
    <w:rsid w:val="00151AE6"/>
    <w:rsid w:val="0015511F"/>
    <w:rsid w:val="0016460D"/>
    <w:rsid w:val="001706B1"/>
    <w:rsid w:val="0018078D"/>
    <w:rsid w:val="00181538"/>
    <w:rsid w:val="00182F8F"/>
    <w:rsid w:val="00185797"/>
    <w:rsid w:val="00187311"/>
    <w:rsid w:val="001954ED"/>
    <w:rsid w:val="001A77C5"/>
    <w:rsid w:val="001B1CB0"/>
    <w:rsid w:val="001B4711"/>
    <w:rsid w:val="001B5A6B"/>
    <w:rsid w:val="001C0AE9"/>
    <w:rsid w:val="001C245A"/>
    <w:rsid w:val="001C469D"/>
    <w:rsid w:val="001C7937"/>
    <w:rsid w:val="001D20B7"/>
    <w:rsid w:val="001E0951"/>
    <w:rsid w:val="001E1746"/>
    <w:rsid w:val="001E4D15"/>
    <w:rsid w:val="001E6D54"/>
    <w:rsid w:val="00200CB7"/>
    <w:rsid w:val="0020113E"/>
    <w:rsid w:val="00211433"/>
    <w:rsid w:val="002114E5"/>
    <w:rsid w:val="00211D01"/>
    <w:rsid w:val="00214461"/>
    <w:rsid w:val="002213E8"/>
    <w:rsid w:val="002229F2"/>
    <w:rsid w:val="00227EB8"/>
    <w:rsid w:val="002361F2"/>
    <w:rsid w:val="00250AF8"/>
    <w:rsid w:val="002747E7"/>
    <w:rsid w:val="0027668E"/>
    <w:rsid w:val="00280132"/>
    <w:rsid w:val="002849D1"/>
    <w:rsid w:val="0029038E"/>
    <w:rsid w:val="00290E16"/>
    <w:rsid w:val="00291DAF"/>
    <w:rsid w:val="0029372A"/>
    <w:rsid w:val="002A575C"/>
    <w:rsid w:val="002B0EB4"/>
    <w:rsid w:val="002B35F8"/>
    <w:rsid w:val="002C2036"/>
    <w:rsid w:val="002C3C33"/>
    <w:rsid w:val="002C3F1F"/>
    <w:rsid w:val="002C5F6D"/>
    <w:rsid w:val="002C6C39"/>
    <w:rsid w:val="002D16A1"/>
    <w:rsid w:val="002D22E4"/>
    <w:rsid w:val="002E01F3"/>
    <w:rsid w:val="002E23F5"/>
    <w:rsid w:val="002E50FC"/>
    <w:rsid w:val="002F7CCE"/>
    <w:rsid w:val="003045FD"/>
    <w:rsid w:val="00315B54"/>
    <w:rsid w:val="0033372E"/>
    <w:rsid w:val="003411EB"/>
    <w:rsid w:val="003465F2"/>
    <w:rsid w:val="003519C5"/>
    <w:rsid w:val="003556B8"/>
    <w:rsid w:val="003624DA"/>
    <w:rsid w:val="00370121"/>
    <w:rsid w:val="003702EA"/>
    <w:rsid w:val="003813E5"/>
    <w:rsid w:val="00391860"/>
    <w:rsid w:val="003A3775"/>
    <w:rsid w:val="003B144A"/>
    <w:rsid w:val="003C4B53"/>
    <w:rsid w:val="003D0F4E"/>
    <w:rsid w:val="003D2F42"/>
    <w:rsid w:val="003D407A"/>
    <w:rsid w:val="003E3078"/>
    <w:rsid w:val="003E3772"/>
    <w:rsid w:val="003F32FE"/>
    <w:rsid w:val="00400D9A"/>
    <w:rsid w:val="004016A9"/>
    <w:rsid w:val="004021A3"/>
    <w:rsid w:val="004174C2"/>
    <w:rsid w:val="004251CB"/>
    <w:rsid w:val="00433823"/>
    <w:rsid w:val="00440755"/>
    <w:rsid w:val="004416A8"/>
    <w:rsid w:val="00446081"/>
    <w:rsid w:val="0045602F"/>
    <w:rsid w:val="0045675B"/>
    <w:rsid w:val="00460810"/>
    <w:rsid w:val="00460EB9"/>
    <w:rsid w:val="00464025"/>
    <w:rsid w:val="00465005"/>
    <w:rsid w:val="004668B1"/>
    <w:rsid w:val="00471089"/>
    <w:rsid w:val="004851CE"/>
    <w:rsid w:val="00486E89"/>
    <w:rsid w:val="00496D26"/>
    <w:rsid w:val="004A2373"/>
    <w:rsid w:val="004A4849"/>
    <w:rsid w:val="004C365F"/>
    <w:rsid w:val="004E010E"/>
    <w:rsid w:val="004E1108"/>
    <w:rsid w:val="004E7BF7"/>
    <w:rsid w:val="004F0B36"/>
    <w:rsid w:val="004F230A"/>
    <w:rsid w:val="005002C3"/>
    <w:rsid w:val="00500807"/>
    <w:rsid w:val="00502823"/>
    <w:rsid w:val="00512293"/>
    <w:rsid w:val="00512BE3"/>
    <w:rsid w:val="00512CF7"/>
    <w:rsid w:val="00513A12"/>
    <w:rsid w:val="00514624"/>
    <w:rsid w:val="00516BBD"/>
    <w:rsid w:val="00516E8E"/>
    <w:rsid w:val="005170B8"/>
    <w:rsid w:val="005204A4"/>
    <w:rsid w:val="0052077A"/>
    <w:rsid w:val="00523277"/>
    <w:rsid w:val="00525941"/>
    <w:rsid w:val="00545F72"/>
    <w:rsid w:val="005505BE"/>
    <w:rsid w:val="00552050"/>
    <w:rsid w:val="005559F4"/>
    <w:rsid w:val="005572B9"/>
    <w:rsid w:val="0055799F"/>
    <w:rsid w:val="00563EB7"/>
    <w:rsid w:val="0056525F"/>
    <w:rsid w:val="00570453"/>
    <w:rsid w:val="005738B1"/>
    <w:rsid w:val="005756CC"/>
    <w:rsid w:val="0058650E"/>
    <w:rsid w:val="005869C0"/>
    <w:rsid w:val="005871BE"/>
    <w:rsid w:val="00594BC5"/>
    <w:rsid w:val="00594BDA"/>
    <w:rsid w:val="005A4800"/>
    <w:rsid w:val="005B0524"/>
    <w:rsid w:val="005B2B32"/>
    <w:rsid w:val="005B5CB4"/>
    <w:rsid w:val="005C2873"/>
    <w:rsid w:val="005D03FE"/>
    <w:rsid w:val="005E3914"/>
    <w:rsid w:val="005F03F8"/>
    <w:rsid w:val="005F20A6"/>
    <w:rsid w:val="005F29AD"/>
    <w:rsid w:val="005F458C"/>
    <w:rsid w:val="0060053A"/>
    <w:rsid w:val="00603512"/>
    <w:rsid w:val="00615955"/>
    <w:rsid w:val="00616CA1"/>
    <w:rsid w:val="0062091C"/>
    <w:rsid w:val="00622644"/>
    <w:rsid w:val="00624837"/>
    <w:rsid w:val="00625DDD"/>
    <w:rsid w:val="00640613"/>
    <w:rsid w:val="00641540"/>
    <w:rsid w:val="0064204E"/>
    <w:rsid w:val="0065469E"/>
    <w:rsid w:val="00657781"/>
    <w:rsid w:val="00661455"/>
    <w:rsid w:val="00661BCA"/>
    <w:rsid w:val="00661C83"/>
    <w:rsid w:val="00674BB7"/>
    <w:rsid w:val="0068115E"/>
    <w:rsid w:val="0068282A"/>
    <w:rsid w:val="006A08A6"/>
    <w:rsid w:val="006A670C"/>
    <w:rsid w:val="006B011C"/>
    <w:rsid w:val="006B298D"/>
    <w:rsid w:val="006B3795"/>
    <w:rsid w:val="006B5619"/>
    <w:rsid w:val="006C33A2"/>
    <w:rsid w:val="006D7C27"/>
    <w:rsid w:val="006E0612"/>
    <w:rsid w:val="006E0737"/>
    <w:rsid w:val="006E5223"/>
    <w:rsid w:val="006F218A"/>
    <w:rsid w:val="00706BF1"/>
    <w:rsid w:val="007075FB"/>
    <w:rsid w:val="00707EA0"/>
    <w:rsid w:val="007110E7"/>
    <w:rsid w:val="007177EA"/>
    <w:rsid w:val="007203D1"/>
    <w:rsid w:val="00722E49"/>
    <w:rsid w:val="007249B4"/>
    <w:rsid w:val="0073324E"/>
    <w:rsid w:val="00733E49"/>
    <w:rsid w:val="00734C52"/>
    <w:rsid w:val="00744703"/>
    <w:rsid w:val="007454AA"/>
    <w:rsid w:val="00754959"/>
    <w:rsid w:val="007549CC"/>
    <w:rsid w:val="007612B9"/>
    <w:rsid w:val="00762A34"/>
    <w:rsid w:val="007630C2"/>
    <w:rsid w:val="00771BCE"/>
    <w:rsid w:val="0078421D"/>
    <w:rsid w:val="00784342"/>
    <w:rsid w:val="007A69AB"/>
    <w:rsid w:val="007A7E3A"/>
    <w:rsid w:val="007B2366"/>
    <w:rsid w:val="007B64A4"/>
    <w:rsid w:val="007C162A"/>
    <w:rsid w:val="007C2DD4"/>
    <w:rsid w:val="007C3BAB"/>
    <w:rsid w:val="007C42F2"/>
    <w:rsid w:val="007C62EF"/>
    <w:rsid w:val="007D0CFC"/>
    <w:rsid w:val="007E6D93"/>
    <w:rsid w:val="007F0475"/>
    <w:rsid w:val="007F42C4"/>
    <w:rsid w:val="007F5D6C"/>
    <w:rsid w:val="008078BE"/>
    <w:rsid w:val="00810805"/>
    <w:rsid w:val="008209BC"/>
    <w:rsid w:val="0082246B"/>
    <w:rsid w:val="00832871"/>
    <w:rsid w:val="008355DC"/>
    <w:rsid w:val="00835C63"/>
    <w:rsid w:val="00845219"/>
    <w:rsid w:val="008508B7"/>
    <w:rsid w:val="008511BD"/>
    <w:rsid w:val="0085403A"/>
    <w:rsid w:val="00860D80"/>
    <w:rsid w:val="00864459"/>
    <w:rsid w:val="008721C3"/>
    <w:rsid w:val="00872BCC"/>
    <w:rsid w:val="008748D5"/>
    <w:rsid w:val="0087777E"/>
    <w:rsid w:val="00882211"/>
    <w:rsid w:val="00884B97"/>
    <w:rsid w:val="00890685"/>
    <w:rsid w:val="00891BAF"/>
    <w:rsid w:val="00892DF9"/>
    <w:rsid w:val="008955E8"/>
    <w:rsid w:val="008A1FF6"/>
    <w:rsid w:val="008A6AD9"/>
    <w:rsid w:val="008A7F6F"/>
    <w:rsid w:val="008B2FB8"/>
    <w:rsid w:val="008B3582"/>
    <w:rsid w:val="008B57F1"/>
    <w:rsid w:val="008B726B"/>
    <w:rsid w:val="008C0A16"/>
    <w:rsid w:val="008C6339"/>
    <w:rsid w:val="008C69BF"/>
    <w:rsid w:val="008D4FAF"/>
    <w:rsid w:val="008E095F"/>
    <w:rsid w:val="008E4497"/>
    <w:rsid w:val="008E57B9"/>
    <w:rsid w:val="008F4A9F"/>
    <w:rsid w:val="00915A42"/>
    <w:rsid w:val="00917C8A"/>
    <w:rsid w:val="00920294"/>
    <w:rsid w:val="00920ECB"/>
    <w:rsid w:val="00924825"/>
    <w:rsid w:val="009259E8"/>
    <w:rsid w:val="0093042C"/>
    <w:rsid w:val="00933E7A"/>
    <w:rsid w:val="00934B5D"/>
    <w:rsid w:val="00935588"/>
    <w:rsid w:val="00940D78"/>
    <w:rsid w:val="009526D7"/>
    <w:rsid w:val="00957552"/>
    <w:rsid w:val="009661DD"/>
    <w:rsid w:val="0096735B"/>
    <w:rsid w:val="009731B4"/>
    <w:rsid w:val="00974093"/>
    <w:rsid w:val="009757A1"/>
    <w:rsid w:val="00977CDE"/>
    <w:rsid w:val="009826F6"/>
    <w:rsid w:val="00983B76"/>
    <w:rsid w:val="009923DE"/>
    <w:rsid w:val="00996D2F"/>
    <w:rsid w:val="009A05F8"/>
    <w:rsid w:val="009A096B"/>
    <w:rsid w:val="009A31A8"/>
    <w:rsid w:val="009A5832"/>
    <w:rsid w:val="009A7B0B"/>
    <w:rsid w:val="009A7B77"/>
    <w:rsid w:val="009B1FED"/>
    <w:rsid w:val="009B2BB1"/>
    <w:rsid w:val="009B4E76"/>
    <w:rsid w:val="009C34C5"/>
    <w:rsid w:val="009C4D59"/>
    <w:rsid w:val="009C67AD"/>
    <w:rsid w:val="009C7D6A"/>
    <w:rsid w:val="009F25DA"/>
    <w:rsid w:val="009F2B12"/>
    <w:rsid w:val="009F5E5B"/>
    <w:rsid w:val="00A028EF"/>
    <w:rsid w:val="00A03F66"/>
    <w:rsid w:val="00A111DD"/>
    <w:rsid w:val="00A14AF9"/>
    <w:rsid w:val="00A172C7"/>
    <w:rsid w:val="00A30139"/>
    <w:rsid w:val="00A30DEA"/>
    <w:rsid w:val="00A33384"/>
    <w:rsid w:val="00A3340D"/>
    <w:rsid w:val="00A41419"/>
    <w:rsid w:val="00A4663B"/>
    <w:rsid w:val="00A535A2"/>
    <w:rsid w:val="00A55603"/>
    <w:rsid w:val="00A63A7F"/>
    <w:rsid w:val="00A64D5E"/>
    <w:rsid w:val="00A67B7D"/>
    <w:rsid w:val="00A717E9"/>
    <w:rsid w:val="00A72943"/>
    <w:rsid w:val="00A800BF"/>
    <w:rsid w:val="00A8197D"/>
    <w:rsid w:val="00A84917"/>
    <w:rsid w:val="00A91A40"/>
    <w:rsid w:val="00A922C6"/>
    <w:rsid w:val="00A962CD"/>
    <w:rsid w:val="00AB10EB"/>
    <w:rsid w:val="00AB6CA7"/>
    <w:rsid w:val="00AC0EE4"/>
    <w:rsid w:val="00AC136F"/>
    <w:rsid w:val="00AC3632"/>
    <w:rsid w:val="00AC583C"/>
    <w:rsid w:val="00AC7F21"/>
    <w:rsid w:val="00AD34AF"/>
    <w:rsid w:val="00AE6560"/>
    <w:rsid w:val="00AE65DE"/>
    <w:rsid w:val="00AF29CC"/>
    <w:rsid w:val="00B1366D"/>
    <w:rsid w:val="00B13846"/>
    <w:rsid w:val="00B17488"/>
    <w:rsid w:val="00B2000A"/>
    <w:rsid w:val="00B20030"/>
    <w:rsid w:val="00B21547"/>
    <w:rsid w:val="00B251BB"/>
    <w:rsid w:val="00B307FF"/>
    <w:rsid w:val="00B31322"/>
    <w:rsid w:val="00B33633"/>
    <w:rsid w:val="00B41948"/>
    <w:rsid w:val="00B43905"/>
    <w:rsid w:val="00B5342D"/>
    <w:rsid w:val="00B53BE1"/>
    <w:rsid w:val="00B624E9"/>
    <w:rsid w:val="00B639EF"/>
    <w:rsid w:val="00B6687A"/>
    <w:rsid w:val="00B7145C"/>
    <w:rsid w:val="00B72707"/>
    <w:rsid w:val="00B90127"/>
    <w:rsid w:val="00B93AB1"/>
    <w:rsid w:val="00BA01C5"/>
    <w:rsid w:val="00BA0433"/>
    <w:rsid w:val="00BA43C8"/>
    <w:rsid w:val="00BA55B4"/>
    <w:rsid w:val="00BA58D0"/>
    <w:rsid w:val="00BC1927"/>
    <w:rsid w:val="00BD262E"/>
    <w:rsid w:val="00BD7075"/>
    <w:rsid w:val="00BE3A74"/>
    <w:rsid w:val="00BF5A29"/>
    <w:rsid w:val="00BF7669"/>
    <w:rsid w:val="00C0745F"/>
    <w:rsid w:val="00C10352"/>
    <w:rsid w:val="00C14870"/>
    <w:rsid w:val="00C42BB9"/>
    <w:rsid w:val="00C4681E"/>
    <w:rsid w:val="00C616F1"/>
    <w:rsid w:val="00C64601"/>
    <w:rsid w:val="00C67F40"/>
    <w:rsid w:val="00C76B74"/>
    <w:rsid w:val="00C813EB"/>
    <w:rsid w:val="00CA455A"/>
    <w:rsid w:val="00CC065B"/>
    <w:rsid w:val="00CC1E95"/>
    <w:rsid w:val="00CD6E55"/>
    <w:rsid w:val="00CD75EB"/>
    <w:rsid w:val="00CD7ED0"/>
    <w:rsid w:val="00CE2C80"/>
    <w:rsid w:val="00CE5B64"/>
    <w:rsid w:val="00CF3100"/>
    <w:rsid w:val="00CF790A"/>
    <w:rsid w:val="00D14EAD"/>
    <w:rsid w:val="00D15BA6"/>
    <w:rsid w:val="00D26A5A"/>
    <w:rsid w:val="00D302CC"/>
    <w:rsid w:val="00D365B1"/>
    <w:rsid w:val="00D4126A"/>
    <w:rsid w:val="00D46182"/>
    <w:rsid w:val="00D536A7"/>
    <w:rsid w:val="00D55043"/>
    <w:rsid w:val="00D624F4"/>
    <w:rsid w:val="00D65AD5"/>
    <w:rsid w:val="00D6729A"/>
    <w:rsid w:val="00D70381"/>
    <w:rsid w:val="00D70E69"/>
    <w:rsid w:val="00D776E6"/>
    <w:rsid w:val="00D83E38"/>
    <w:rsid w:val="00D87901"/>
    <w:rsid w:val="00D9614B"/>
    <w:rsid w:val="00DA1E9E"/>
    <w:rsid w:val="00DA335D"/>
    <w:rsid w:val="00DB0A27"/>
    <w:rsid w:val="00DB5276"/>
    <w:rsid w:val="00DB7FD1"/>
    <w:rsid w:val="00DC232A"/>
    <w:rsid w:val="00DC6524"/>
    <w:rsid w:val="00DD46C5"/>
    <w:rsid w:val="00DF065F"/>
    <w:rsid w:val="00DF3219"/>
    <w:rsid w:val="00DF348A"/>
    <w:rsid w:val="00E0300F"/>
    <w:rsid w:val="00E1570A"/>
    <w:rsid w:val="00E17288"/>
    <w:rsid w:val="00E17D83"/>
    <w:rsid w:val="00E33132"/>
    <w:rsid w:val="00E35DFB"/>
    <w:rsid w:val="00E4126D"/>
    <w:rsid w:val="00E4195A"/>
    <w:rsid w:val="00E5221E"/>
    <w:rsid w:val="00E53400"/>
    <w:rsid w:val="00E55438"/>
    <w:rsid w:val="00E6012B"/>
    <w:rsid w:val="00E60B9D"/>
    <w:rsid w:val="00E62F68"/>
    <w:rsid w:val="00E63F19"/>
    <w:rsid w:val="00E673EF"/>
    <w:rsid w:val="00E67AEA"/>
    <w:rsid w:val="00E756F5"/>
    <w:rsid w:val="00EA04CB"/>
    <w:rsid w:val="00EB6059"/>
    <w:rsid w:val="00EB75C0"/>
    <w:rsid w:val="00EC40C2"/>
    <w:rsid w:val="00EC73B0"/>
    <w:rsid w:val="00ED0D17"/>
    <w:rsid w:val="00EE6ED7"/>
    <w:rsid w:val="00EF3673"/>
    <w:rsid w:val="00EF7194"/>
    <w:rsid w:val="00F01D92"/>
    <w:rsid w:val="00F041E2"/>
    <w:rsid w:val="00F046B5"/>
    <w:rsid w:val="00F11CBC"/>
    <w:rsid w:val="00F31E32"/>
    <w:rsid w:val="00F35CEF"/>
    <w:rsid w:val="00F36813"/>
    <w:rsid w:val="00F522FF"/>
    <w:rsid w:val="00F713F9"/>
    <w:rsid w:val="00F73A9F"/>
    <w:rsid w:val="00F744DA"/>
    <w:rsid w:val="00F75ED3"/>
    <w:rsid w:val="00F802DA"/>
    <w:rsid w:val="00F824C7"/>
    <w:rsid w:val="00F869F6"/>
    <w:rsid w:val="00F90FD6"/>
    <w:rsid w:val="00F93D74"/>
    <w:rsid w:val="00F95B6C"/>
    <w:rsid w:val="00F96411"/>
    <w:rsid w:val="00FA370F"/>
    <w:rsid w:val="00FB0E50"/>
    <w:rsid w:val="00FB18D5"/>
    <w:rsid w:val="00FB2D6C"/>
    <w:rsid w:val="00FB3288"/>
    <w:rsid w:val="00FB4228"/>
    <w:rsid w:val="00FC3215"/>
    <w:rsid w:val="00FC3DF4"/>
    <w:rsid w:val="00FC3ECE"/>
    <w:rsid w:val="00FD4963"/>
    <w:rsid w:val="00FD5702"/>
    <w:rsid w:val="00FE09D1"/>
    <w:rsid w:val="00FE386D"/>
    <w:rsid w:val="00FE3982"/>
    <w:rsid w:val="00FE49F6"/>
    <w:rsid w:val="00FE5094"/>
    <w:rsid w:val="00FF1242"/>
    <w:rsid w:val="00FF2C14"/>
    <w:rsid w:val="00FF4A28"/>
    <w:rsid w:val="00FF4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E1D8F8"/>
  <w15:chartTrackingRefBased/>
  <w15:docId w15:val="{D398FD13-7AD6-4EAD-B2A5-871829D3F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SimSu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E673EF"/>
  </w:style>
  <w:style w:type="paragraph" w:styleId="10">
    <w:name w:val="heading 1"/>
    <w:aliases w:val="Выравнивание1"/>
    <w:basedOn w:val="a2"/>
    <w:next w:val="a3"/>
    <w:link w:val="11"/>
    <w:uiPriority w:val="9"/>
    <w:rsid w:val="00DA335D"/>
    <w:pPr>
      <w:keepNext/>
      <w:keepLines/>
      <w:spacing w:before="240" w:after="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</w:rPr>
  </w:style>
  <w:style w:type="paragraph" w:styleId="21">
    <w:name w:val="heading 2"/>
    <w:basedOn w:val="a1"/>
    <w:next w:val="a1"/>
    <w:link w:val="22"/>
    <w:uiPriority w:val="9"/>
    <w:unhideWhenUsed/>
    <w:rsid w:val="00DA33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2">
    <w:name w:val="heading 3"/>
    <w:basedOn w:val="a1"/>
    <w:next w:val="a1"/>
    <w:link w:val="33"/>
    <w:uiPriority w:val="9"/>
    <w:semiHidden/>
    <w:unhideWhenUsed/>
    <w:rsid w:val="00DA335D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42">
    <w:name w:val="heading 4"/>
    <w:basedOn w:val="a1"/>
    <w:next w:val="a1"/>
    <w:link w:val="43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1">
    <w:name w:val="heading 5"/>
    <w:basedOn w:val="a1"/>
    <w:next w:val="a1"/>
    <w:link w:val="52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6E06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Цитаты"/>
    <w:basedOn w:val="a2"/>
    <w:next w:val="a3"/>
    <w:link w:val="a8"/>
    <w:qFormat/>
    <w:rsid w:val="006E0612"/>
    <w:pPr>
      <w:spacing w:before="240" w:after="240"/>
      <w:contextualSpacing/>
    </w:pPr>
    <w:rPr>
      <w:i/>
      <w:color w:val="1F3864" w:themeColor="accent1" w:themeShade="80"/>
    </w:rPr>
  </w:style>
  <w:style w:type="character" w:customStyle="1" w:styleId="a8">
    <w:name w:val="Цитаты Знак"/>
    <w:basedOn w:val="a4"/>
    <w:link w:val="a7"/>
    <w:rsid w:val="006E0612"/>
    <w:rPr>
      <w:rFonts w:ascii="Times New Roman" w:eastAsia="Times New Roman" w:hAnsi="Times New Roman" w:cs="Times New Roman"/>
      <w:i/>
      <w:color w:val="1F3864" w:themeColor="accent1" w:themeShade="80"/>
      <w:sz w:val="28"/>
      <w:szCs w:val="32"/>
      <w:lang w:eastAsia="ru-RU"/>
    </w:rPr>
  </w:style>
  <w:style w:type="paragraph" w:customStyle="1" w:styleId="a3">
    <w:name w:val="Осн. абзац"/>
    <w:basedOn w:val="a2"/>
    <w:link w:val="a9"/>
    <w:qFormat/>
    <w:rsid w:val="008C0A16"/>
    <w:pPr>
      <w:ind w:firstLine="709"/>
    </w:pPr>
    <w:rPr>
      <w:szCs w:val="22"/>
    </w:rPr>
  </w:style>
  <w:style w:type="character" w:customStyle="1" w:styleId="a9">
    <w:name w:val="Осн. абзац Знак"/>
    <w:basedOn w:val="a4"/>
    <w:link w:val="a3"/>
    <w:rsid w:val="008C0A16"/>
    <w:rPr>
      <w:rFonts w:eastAsia="Times New Roman" w:cs="Times New Roman"/>
      <w:color w:val="000000" w:themeColor="text1"/>
      <w:sz w:val="28"/>
      <w:lang w:eastAsia="ru-RU"/>
    </w:rPr>
  </w:style>
  <w:style w:type="paragraph" w:customStyle="1" w:styleId="a2">
    <w:name w:val="Осн. неаб"/>
    <w:link w:val="aa"/>
    <w:qFormat/>
    <w:rsid w:val="00A33384"/>
    <w:pPr>
      <w:spacing w:line="276" w:lineRule="auto"/>
    </w:pPr>
    <w:rPr>
      <w:rFonts w:eastAsia="Times New Roman" w:cs="Times New Roman"/>
      <w:color w:val="000000" w:themeColor="text1"/>
      <w:sz w:val="28"/>
      <w:szCs w:val="32"/>
      <w:lang w:eastAsia="ru-RU"/>
    </w:rPr>
  </w:style>
  <w:style w:type="character" w:customStyle="1" w:styleId="aa">
    <w:name w:val="Осн. неаб Знак"/>
    <w:basedOn w:val="a9"/>
    <w:link w:val="a2"/>
    <w:rsid w:val="00A33384"/>
    <w:rPr>
      <w:rFonts w:eastAsia="Times New Roman" w:cs="Times New Roman"/>
      <w:color w:val="000000" w:themeColor="text1"/>
      <w:sz w:val="28"/>
      <w:szCs w:val="32"/>
      <w:lang w:eastAsia="ru-RU"/>
    </w:rPr>
  </w:style>
  <w:style w:type="paragraph" w:customStyle="1" w:styleId="12">
    <w:name w:val="Заголовок1"/>
    <w:basedOn w:val="a2"/>
    <w:next w:val="a3"/>
    <w:link w:val="13"/>
    <w:qFormat/>
    <w:rsid w:val="006E0612"/>
    <w:pPr>
      <w:pageBreakBefore/>
      <w:ind w:left="142"/>
      <w:jc w:val="center"/>
      <w:outlineLvl w:val="0"/>
    </w:pPr>
    <w:rPr>
      <w:caps/>
      <w:sz w:val="40"/>
    </w:rPr>
  </w:style>
  <w:style w:type="character" w:customStyle="1" w:styleId="13">
    <w:name w:val="Заголовок1 Знак"/>
    <w:basedOn w:val="a9"/>
    <w:link w:val="12"/>
    <w:rsid w:val="006E0612"/>
    <w:rPr>
      <w:rFonts w:ascii="Times New Roman" w:eastAsia="Times New Roman" w:hAnsi="Times New Roman" w:cs="Times New Roman"/>
      <w:caps/>
      <w:color w:val="000000" w:themeColor="text1"/>
      <w:sz w:val="40"/>
      <w:szCs w:val="32"/>
      <w:lang w:eastAsia="ru-RU"/>
    </w:rPr>
  </w:style>
  <w:style w:type="character" w:customStyle="1" w:styleId="ab">
    <w:name w:val="Знаки"/>
    <w:basedOn w:val="a9"/>
    <w:uiPriority w:val="1"/>
    <w:qFormat/>
    <w:rsid w:val="006E0612"/>
    <w:rPr>
      <w:rFonts w:ascii="Arial" w:eastAsia="Times New Roman" w:hAnsi="Arial" w:cs="Times New Roman"/>
      <w:noProof/>
      <w:color w:val="000000" w:themeColor="text1"/>
      <w:sz w:val="28"/>
      <w:szCs w:val="28"/>
      <w:lang w:eastAsia="ru-RU"/>
    </w:rPr>
  </w:style>
  <w:style w:type="paragraph" w:customStyle="1" w:styleId="20">
    <w:name w:val="Заголовок2"/>
    <w:basedOn w:val="a2"/>
    <w:next w:val="a3"/>
    <w:link w:val="23"/>
    <w:qFormat/>
    <w:rsid w:val="0058650E"/>
    <w:pPr>
      <w:keepNext/>
      <w:keepLines/>
      <w:numPr>
        <w:numId w:val="1"/>
      </w:numPr>
      <w:spacing w:before="240"/>
      <w:outlineLvl w:val="1"/>
    </w:pPr>
    <w:rPr>
      <w:b/>
      <w:bCs/>
      <w:caps/>
      <w:sz w:val="32"/>
      <w:szCs w:val="36"/>
    </w:rPr>
  </w:style>
  <w:style w:type="character" w:customStyle="1" w:styleId="23">
    <w:name w:val="Заголовок2 Знак"/>
    <w:basedOn w:val="a9"/>
    <w:link w:val="20"/>
    <w:rsid w:val="0058650E"/>
    <w:rPr>
      <w:rFonts w:eastAsia="Times New Roman" w:cs="Times New Roman"/>
      <w:b/>
      <w:bCs/>
      <w:caps/>
      <w:color w:val="000000" w:themeColor="text1"/>
      <w:sz w:val="32"/>
      <w:szCs w:val="36"/>
      <w:lang w:eastAsia="ru-RU"/>
    </w:rPr>
  </w:style>
  <w:style w:type="paragraph" w:customStyle="1" w:styleId="ac">
    <w:name w:val="Сноски"/>
    <w:basedOn w:val="ad"/>
    <w:link w:val="ae"/>
    <w:qFormat/>
    <w:rsid w:val="006E0612"/>
  </w:style>
  <w:style w:type="character" w:customStyle="1" w:styleId="ae">
    <w:name w:val="Сноски Знак"/>
    <w:basedOn w:val="af"/>
    <w:link w:val="ac"/>
    <w:rsid w:val="006E0612"/>
    <w:rPr>
      <w:sz w:val="20"/>
      <w:szCs w:val="20"/>
    </w:rPr>
  </w:style>
  <w:style w:type="paragraph" w:styleId="ad">
    <w:name w:val="footnote text"/>
    <w:basedOn w:val="a1"/>
    <w:link w:val="af"/>
    <w:uiPriority w:val="99"/>
    <w:semiHidden/>
    <w:unhideWhenUsed/>
    <w:rsid w:val="006E0612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4"/>
    <w:link w:val="ad"/>
    <w:uiPriority w:val="99"/>
    <w:semiHidden/>
    <w:rsid w:val="006E0612"/>
    <w:rPr>
      <w:sz w:val="20"/>
      <w:szCs w:val="20"/>
    </w:rPr>
  </w:style>
  <w:style w:type="paragraph" w:customStyle="1" w:styleId="31">
    <w:name w:val="Заголовок3"/>
    <w:basedOn w:val="a2"/>
    <w:next w:val="a3"/>
    <w:link w:val="34"/>
    <w:autoRedefine/>
    <w:qFormat/>
    <w:rsid w:val="002213E8"/>
    <w:pPr>
      <w:keepNext/>
      <w:keepLines/>
      <w:numPr>
        <w:ilvl w:val="1"/>
        <w:numId w:val="1"/>
      </w:numPr>
      <w:spacing w:before="240"/>
      <w:jc w:val="both"/>
      <w:outlineLvl w:val="2"/>
    </w:pPr>
    <w:rPr>
      <w:b/>
      <w:sz w:val="32"/>
      <w:szCs w:val="36"/>
    </w:rPr>
  </w:style>
  <w:style w:type="character" w:customStyle="1" w:styleId="34">
    <w:name w:val="Заголовок3 Знак"/>
    <w:basedOn w:val="a9"/>
    <w:link w:val="31"/>
    <w:rsid w:val="002213E8"/>
    <w:rPr>
      <w:rFonts w:eastAsia="Times New Roman" w:cs="Times New Roman"/>
      <w:b/>
      <w:color w:val="000000" w:themeColor="text1"/>
      <w:sz w:val="32"/>
      <w:szCs w:val="36"/>
      <w:lang w:eastAsia="ru-RU"/>
    </w:rPr>
  </w:style>
  <w:style w:type="paragraph" w:customStyle="1" w:styleId="af0">
    <w:name w:val="Выравнивание"/>
    <w:basedOn w:val="a1"/>
    <w:next w:val="a3"/>
    <w:link w:val="af1"/>
    <w:qFormat/>
    <w:rsid w:val="006E0612"/>
    <w:pPr>
      <w:spacing w:before="120" w:after="120" w:line="240" w:lineRule="auto"/>
      <w:jc w:val="center"/>
    </w:pPr>
  </w:style>
  <w:style w:type="character" w:customStyle="1" w:styleId="af1">
    <w:name w:val="Выравнивание Знак"/>
    <w:basedOn w:val="a4"/>
    <w:link w:val="af0"/>
    <w:rsid w:val="006E0612"/>
  </w:style>
  <w:style w:type="character" w:customStyle="1" w:styleId="43">
    <w:name w:val="Заголовок 4 Знак"/>
    <w:basedOn w:val="a4"/>
    <w:link w:val="42"/>
    <w:uiPriority w:val="9"/>
    <w:semiHidden/>
    <w:rsid w:val="006E061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2">
    <w:name w:val="Заголовок 5 Знак"/>
    <w:basedOn w:val="a4"/>
    <w:link w:val="51"/>
    <w:uiPriority w:val="9"/>
    <w:semiHidden/>
    <w:rsid w:val="006E0612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4"/>
    <w:link w:val="6"/>
    <w:uiPriority w:val="9"/>
    <w:semiHidden/>
    <w:rsid w:val="006E061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uiPriority w:val="9"/>
    <w:semiHidden/>
    <w:rsid w:val="006E061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4"/>
    <w:link w:val="9"/>
    <w:uiPriority w:val="9"/>
    <w:semiHidden/>
    <w:rsid w:val="006E06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f2">
    <w:name w:val="caption"/>
    <w:basedOn w:val="a1"/>
    <w:next w:val="a1"/>
    <w:uiPriority w:val="35"/>
    <w:unhideWhenUsed/>
    <w:qFormat/>
    <w:rsid w:val="005559F4"/>
    <w:pPr>
      <w:keepLines/>
      <w:spacing w:after="240" w:line="240" w:lineRule="auto"/>
    </w:pPr>
    <w:rPr>
      <w:rFonts w:ascii="Times New Roman" w:eastAsia="Times New Roman" w:hAnsi="Times New Roman" w:cs="Times New Roman"/>
      <w:bCs/>
      <w:i/>
      <w:szCs w:val="36"/>
      <w:lang w:eastAsia="ru-RU"/>
    </w:rPr>
  </w:style>
  <w:style w:type="paragraph" w:styleId="af3">
    <w:name w:val="List Paragraph"/>
    <w:basedOn w:val="a1"/>
    <w:uiPriority w:val="34"/>
    <w:rsid w:val="006E06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1"/>
    <w:link w:val="af5"/>
    <w:uiPriority w:val="99"/>
    <w:semiHidden/>
    <w:unhideWhenUsed/>
    <w:rsid w:val="006E06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4"/>
    <w:link w:val="af4"/>
    <w:uiPriority w:val="99"/>
    <w:semiHidden/>
    <w:rsid w:val="006E0612"/>
    <w:rPr>
      <w:rFonts w:ascii="Segoe UI" w:hAnsi="Segoe UI" w:cs="Segoe UI"/>
      <w:sz w:val="18"/>
      <w:szCs w:val="18"/>
    </w:rPr>
  </w:style>
  <w:style w:type="character" w:styleId="af6">
    <w:name w:val="annotation reference"/>
    <w:basedOn w:val="a4"/>
    <w:uiPriority w:val="99"/>
    <w:semiHidden/>
    <w:unhideWhenUsed/>
    <w:rsid w:val="006E0612"/>
    <w:rPr>
      <w:sz w:val="16"/>
      <w:szCs w:val="16"/>
    </w:rPr>
  </w:style>
  <w:style w:type="paragraph" w:styleId="af7">
    <w:name w:val="annotation text"/>
    <w:basedOn w:val="a1"/>
    <w:link w:val="af8"/>
    <w:uiPriority w:val="99"/>
    <w:unhideWhenUsed/>
    <w:rsid w:val="006E0612"/>
    <w:pPr>
      <w:spacing w:line="240" w:lineRule="auto"/>
    </w:pPr>
    <w:rPr>
      <w:sz w:val="20"/>
      <w:szCs w:val="20"/>
    </w:rPr>
  </w:style>
  <w:style w:type="character" w:customStyle="1" w:styleId="af8">
    <w:name w:val="Текст примечания Знак"/>
    <w:basedOn w:val="a4"/>
    <w:link w:val="af7"/>
    <w:uiPriority w:val="99"/>
    <w:rsid w:val="006E0612"/>
    <w:rPr>
      <w:sz w:val="20"/>
      <w:szCs w:val="20"/>
    </w:rPr>
  </w:style>
  <w:style w:type="table" w:styleId="af9">
    <w:name w:val="Table Grid"/>
    <w:basedOn w:val="a5"/>
    <w:uiPriority w:val="39"/>
    <w:rsid w:val="00F95B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annotation subject"/>
    <w:basedOn w:val="af7"/>
    <w:next w:val="af7"/>
    <w:link w:val="afb"/>
    <w:uiPriority w:val="99"/>
    <w:semiHidden/>
    <w:unhideWhenUsed/>
    <w:rsid w:val="00F95B6C"/>
    <w:rPr>
      <w:b/>
      <w:bCs/>
    </w:rPr>
  </w:style>
  <w:style w:type="character" w:customStyle="1" w:styleId="afb">
    <w:name w:val="Тема примечания Знак"/>
    <w:basedOn w:val="af8"/>
    <w:link w:val="afa"/>
    <w:uiPriority w:val="99"/>
    <w:semiHidden/>
    <w:rsid w:val="00F95B6C"/>
    <w:rPr>
      <w:b/>
      <w:bCs/>
      <w:sz w:val="20"/>
      <w:szCs w:val="20"/>
    </w:rPr>
  </w:style>
  <w:style w:type="character" w:customStyle="1" w:styleId="11">
    <w:name w:val="Заголовок 1 Знак"/>
    <w:aliases w:val="Выравнивание1 Знак"/>
    <w:basedOn w:val="a4"/>
    <w:link w:val="10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2">
    <w:name w:val="Заголовок 2 Знак"/>
    <w:basedOn w:val="a4"/>
    <w:link w:val="21"/>
    <w:uiPriority w:val="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3">
    <w:name w:val="Заголовок 3 Знак"/>
    <w:basedOn w:val="a4"/>
    <w:link w:val="32"/>
    <w:uiPriority w:val="9"/>
    <w:semiHidden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afc">
    <w:name w:val="Заголовок Знак"/>
    <w:basedOn w:val="a4"/>
    <w:rsid w:val="00DA335D"/>
    <w:rPr>
      <w:rFonts w:eastAsia="Times New Roman" w:cstheme="minorHAnsi"/>
      <w:noProof/>
      <w:color w:val="000000" w:themeColor="text1"/>
      <w:sz w:val="44"/>
      <w:szCs w:val="32"/>
      <w:lang w:eastAsia="ru-RU"/>
    </w:rPr>
  </w:style>
  <w:style w:type="paragraph" w:customStyle="1" w:styleId="afd">
    <w:name w:val="Подписи"/>
    <w:basedOn w:val="a2"/>
    <w:link w:val="afe"/>
    <w:rsid w:val="00DA335D"/>
    <w:pPr>
      <w:framePr w:hSpace="180" w:wrap="around" w:vAnchor="text" w:hAnchor="margin" w:y="84"/>
      <w:jc w:val="both"/>
    </w:pPr>
    <w:rPr>
      <w:rFonts w:ascii="Times New Roman" w:hAnsi="Times New Roman"/>
      <w:bCs/>
      <w:i/>
      <w:color w:val="1F3864" w:themeColor="accent1" w:themeShade="80"/>
      <w:sz w:val="20"/>
    </w:rPr>
  </w:style>
  <w:style w:type="character" w:customStyle="1" w:styleId="afe">
    <w:name w:val="Подписи Знак"/>
    <w:basedOn w:val="a4"/>
    <w:link w:val="afd"/>
    <w:rsid w:val="00DA335D"/>
    <w:rPr>
      <w:rFonts w:ascii="Times New Roman" w:eastAsia="Times New Roman" w:hAnsi="Times New Roman" w:cs="Times New Roman"/>
      <w:bCs/>
      <w:i/>
      <w:color w:val="1F3864" w:themeColor="accent1" w:themeShade="80"/>
      <w:sz w:val="20"/>
      <w:szCs w:val="32"/>
      <w:lang w:eastAsia="ru-RU"/>
    </w:rPr>
  </w:style>
  <w:style w:type="character" w:customStyle="1" w:styleId="aff">
    <w:name w:val="Доп.подписи"/>
    <w:basedOn w:val="a4"/>
    <w:uiPriority w:val="1"/>
    <w:rsid w:val="00DA335D"/>
    <w:rPr>
      <w:rFonts w:eastAsia="Times New Roman" w:cs="Times New Roman"/>
      <w:i w:val="0"/>
      <w:iCs w:val="0"/>
      <w:color w:val="000000" w:themeColor="text1"/>
      <w:sz w:val="20"/>
      <w:szCs w:val="18"/>
      <w:lang w:eastAsia="ru-RU"/>
    </w:rPr>
  </w:style>
  <w:style w:type="character" w:styleId="aff0">
    <w:name w:val="Intense Emphasis"/>
    <w:basedOn w:val="a4"/>
    <w:uiPriority w:val="21"/>
    <w:rsid w:val="00DA335D"/>
    <w:rPr>
      <w:i/>
      <w:iCs/>
      <w:color w:val="4472C4" w:themeColor="accent1"/>
    </w:rPr>
  </w:style>
  <w:style w:type="character" w:styleId="aff1">
    <w:name w:val="Strong"/>
    <w:basedOn w:val="a4"/>
    <w:uiPriority w:val="22"/>
    <w:rsid w:val="00DA335D"/>
    <w:rPr>
      <w:b/>
      <w:bCs/>
    </w:rPr>
  </w:style>
  <w:style w:type="character" w:styleId="aff2">
    <w:name w:val="Placeholder Text"/>
    <w:basedOn w:val="a4"/>
    <w:uiPriority w:val="99"/>
    <w:semiHidden/>
    <w:rsid w:val="00DA335D"/>
    <w:rPr>
      <w:color w:val="808080"/>
    </w:rPr>
  </w:style>
  <w:style w:type="paragraph" w:styleId="aff3">
    <w:name w:val="No Spacing"/>
    <w:uiPriority w:val="1"/>
    <w:rsid w:val="00DA335D"/>
    <w:pPr>
      <w:spacing w:after="0" w:line="240" w:lineRule="auto"/>
    </w:pPr>
    <w:rPr>
      <w:rFonts w:eastAsiaTheme="minorHAnsi"/>
    </w:rPr>
  </w:style>
  <w:style w:type="character" w:customStyle="1" w:styleId="fontstyle01">
    <w:name w:val="fontstyle01"/>
    <w:basedOn w:val="a4"/>
    <w:rsid w:val="00DA335D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paragraph" w:styleId="aff4">
    <w:name w:val="Bibliography"/>
    <w:basedOn w:val="a1"/>
    <w:next w:val="a1"/>
    <w:uiPriority w:val="37"/>
    <w:unhideWhenUsed/>
    <w:rsid w:val="00DA335D"/>
  </w:style>
  <w:style w:type="paragraph" w:styleId="aff5">
    <w:name w:val="Revision"/>
    <w:hidden/>
    <w:uiPriority w:val="99"/>
    <w:semiHidden/>
    <w:rsid w:val="00DA335D"/>
    <w:pPr>
      <w:spacing w:after="0" w:line="240" w:lineRule="auto"/>
    </w:pPr>
  </w:style>
  <w:style w:type="character" w:customStyle="1" w:styleId="mord">
    <w:name w:val="mord"/>
    <w:basedOn w:val="a4"/>
    <w:rsid w:val="00DA335D"/>
  </w:style>
  <w:style w:type="character" w:customStyle="1" w:styleId="vlist-s">
    <w:name w:val="vlist-s"/>
    <w:basedOn w:val="a4"/>
    <w:rsid w:val="00DA335D"/>
  </w:style>
  <w:style w:type="character" w:customStyle="1" w:styleId="mrel">
    <w:name w:val="mrel"/>
    <w:basedOn w:val="a4"/>
    <w:rsid w:val="00DA335D"/>
  </w:style>
  <w:style w:type="character" w:styleId="aff6">
    <w:name w:val="Hyperlink"/>
    <w:basedOn w:val="a4"/>
    <w:uiPriority w:val="99"/>
    <w:unhideWhenUsed/>
    <w:rsid w:val="00DA335D"/>
    <w:rPr>
      <w:color w:val="0000FF"/>
      <w:u w:val="single"/>
    </w:rPr>
  </w:style>
  <w:style w:type="character" w:customStyle="1" w:styleId="mbin">
    <w:name w:val="mbin"/>
    <w:basedOn w:val="a4"/>
    <w:rsid w:val="00DA335D"/>
  </w:style>
  <w:style w:type="character" w:customStyle="1" w:styleId="mopen">
    <w:name w:val="mopen"/>
    <w:basedOn w:val="a4"/>
    <w:rsid w:val="00DA335D"/>
  </w:style>
  <w:style w:type="character" w:customStyle="1" w:styleId="mclose">
    <w:name w:val="mclose"/>
    <w:basedOn w:val="a4"/>
    <w:rsid w:val="00DA335D"/>
  </w:style>
  <w:style w:type="paragraph" w:styleId="aff7">
    <w:name w:val="TOC Heading"/>
    <w:basedOn w:val="10"/>
    <w:next w:val="a1"/>
    <w:uiPriority w:val="39"/>
    <w:unhideWhenUsed/>
    <w:rsid w:val="00DA335D"/>
    <w:pPr>
      <w:spacing w:line="259" w:lineRule="auto"/>
      <w:outlineLvl w:val="9"/>
    </w:pPr>
    <w:rPr>
      <w:lang w:eastAsia="en-US"/>
    </w:rPr>
  </w:style>
  <w:style w:type="character" w:styleId="aff8">
    <w:name w:val="Book Title"/>
    <w:basedOn w:val="a4"/>
    <w:uiPriority w:val="33"/>
    <w:rsid w:val="00DA335D"/>
    <w:rPr>
      <w:b/>
      <w:bCs/>
      <w:i/>
      <w:iCs/>
      <w:spacing w:val="5"/>
    </w:rPr>
  </w:style>
  <w:style w:type="character" w:styleId="aff9">
    <w:name w:val="Intense Reference"/>
    <w:basedOn w:val="a4"/>
    <w:uiPriority w:val="32"/>
    <w:rsid w:val="00DA335D"/>
    <w:rPr>
      <w:b/>
      <w:bCs/>
      <w:smallCaps/>
      <w:color w:val="4472C4" w:themeColor="accent1"/>
      <w:spacing w:val="5"/>
    </w:rPr>
  </w:style>
  <w:style w:type="character" w:styleId="affa">
    <w:name w:val="Subtle Reference"/>
    <w:basedOn w:val="a4"/>
    <w:uiPriority w:val="31"/>
    <w:rsid w:val="00DA335D"/>
    <w:rPr>
      <w:smallCaps/>
      <w:color w:val="5A5A5A" w:themeColor="text1" w:themeTint="A5"/>
    </w:rPr>
  </w:style>
  <w:style w:type="character" w:styleId="affb">
    <w:name w:val="Subtle Emphasis"/>
    <w:basedOn w:val="a4"/>
    <w:uiPriority w:val="19"/>
    <w:rsid w:val="00DA335D"/>
    <w:rPr>
      <w:i/>
      <w:iCs/>
      <w:color w:val="404040" w:themeColor="text1" w:themeTint="BF"/>
    </w:rPr>
  </w:style>
  <w:style w:type="paragraph" w:styleId="affc">
    <w:name w:val="Intense Quote"/>
    <w:basedOn w:val="a1"/>
    <w:next w:val="a1"/>
    <w:link w:val="affd"/>
    <w:uiPriority w:val="30"/>
    <w:rsid w:val="00DA335D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d">
    <w:name w:val="Выделенная цитата Знак"/>
    <w:basedOn w:val="a4"/>
    <w:link w:val="affc"/>
    <w:uiPriority w:val="30"/>
    <w:rsid w:val="00DA335D"/>
    <w:rPr>
      <w:i/>
      <w:iCs/>
      <w:color w:val="4472C4" w:themeColor="accent1"/>
    </w:rPr>
  </w:style>
  <w:style w:type="paragraph" w:styleId="24">
    <w:name w:val="Quote"/>
    <w:basedOn w:val="a1"/>
    <w:next w:val="a1"/>
    <w:link w:val="25"/>
    <w:uiPriority w:val="29"/>
    <w:rsid w:val="00DA335D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5">
    <w:name w:val="Цитата 2 Знак"/>
    <w:basedOn w:val="a4"/>
    <w:link w:val="24"/>
    <w:uiPriority w:val="29"/>
    <w:rsid w:val="00DA335D"/>
    <w:rPr>
      <w:i/>
      <w:iCs/>
      <w:color w:val="404040" w:themeColor="text1" w:themeTint="BF"/>
    </w:rPr>
  </w:style>
  <w:style w:type="table" w:styleId="1-1">
    <w:name w:val="Medium List 1 Accen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">
    <w:name w:val="Light Grid Accent 1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0">
    <w:name w:val="Light List Accent 1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1">
    <w:name w:val="Light Shading Accent 1"/>
    <w:basedOn w:val="a5"/>
    <w:uiPriority w:val="60"/>
    <w:semiHidden/>
    <w:unhideWhenUsed/>
    <w:rsid w:val="00DA335D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e">
    <w:name w:val="Colorful Grid"/>
    <w:basedOn w:val="a5"/>
    <w:uiPriority w:val="73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">
    <w:name w:val="Colorful List"/>
    <w:basedOn w:val="a5"/>
    <w:uiPriority w:val="72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0">
    <w:name w:val="Colorful Shading"/>
    <w:basedOn w:val="a5"/>
    <w:uiPriority w:val="71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1">
    <w:name w:val="Dark List"/>
    <w:basedOn w:val="a5"/>
    <w:uiPriority w:val="70"/>
    <w:semiHidden/>
    <w:unhideWhenUsed/>
    <w:rsid w:val="00DA335D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5">
    <w:name w:val="Medium Grid 3"/>
    <w:basedOn w:val="a5"/>
    <w:uiPriority w:val="69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6">
    <w:name w:val="Medium Grid 2"/>
    <w:basedOn w:val="a5"/>
    <w:uiPriority w:val="68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4">
    <w:name w:val="Medium Grid 1"/>
    <w:basedOn w:val="a5"/>
    <w:uiPriority w:val="67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7">
    <w:name w:val="Medium List 2"/>
    <w:basedOn w:val="a5"/>
    <w:uiPriority w:val="66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5">
    <w:name w:val="Medium List 1"/>
    <w:basedOn w:val="a5"/>
    <w:uiPriority w:val="65"/>
    <w:semiHidden/>
    <w:unhideWhenUsed/>
    <w:rsid w:val="00DA335D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8">
    <w:name w:val="Medium Shading 2"/>
    <w:basedOn w:val="a5"/>
    <w:uiPriority w:val="64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6">
    <w:name w:val="Medium Shading 1"/>
    <w:basedOn w:val="a5"/>
    <w:uiPriority w:val="63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2">
    <w:name w:val="Light Grid"/>
    <w:basedOn w:val="a5"/>
    <w:uiPriority w:val="62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3">
    <w:name w:val="Light List"/>
    <w:basedOn w:val="a5"/>
    <w:uiPriority w:val="61"/>
    <w:semiHidden/>
    <w:unhideWhenUsed/>
    <w:rsid w:val="00DA335D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4">
    <w:name w:val="Light Shading"/>
    <w:basedOn w:val="a5"/>
    <w:uiPriority w:val="60"/>
    <w:semiHidden/>
    <w:unhideWhenUsed/>
    <w:rsid w:val="00DA335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">
    <w:name w:val="HTML Variable"/>
    <w:basedOn w:val="a4"/>
    <w:uiPriority w:val="99"/>
    <w:semiHidden/>
    <w:unhideWhenUsed/>
    <w:rsid w:val="00DA335D"/>
    <w:rPr>
      <w:i/>
      <w:iCs/>
    </w:rPr>
  </w:style>
  <w:style w:type="character" w:styleId="HTML0">
    <w:name w:val="HTML Typewriter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1">
    <w:name w:val="HTML Sample"/>
    <w:basedOn w:val="a4"/>
    <w:uiPriority w:val="99"/>
    <w:semiHidden/>
    <w:unhideWhenUsed/>
    <w:rsid w:val="00DA335D"/>
    <w:rPr>
      <w:rFonts w:ascii="Consolas" w:hAnsi="Consolas"/>
      <w:sz w:val="24"/>
      <w:szCs w:val="24"/>
    </w:rPr>
  </w:style>
  <w:style w:type="paragraph" w:styleId="HTML2">
    <w:name w:val="HTML Preformatted"/>
    <w:basedOn w:val="a1"/>
    <w:link w:val="HTML3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3">
    <w:name w:val="Стандартный HTML Знак"/>
    <w:basedOn w:val="a4"/>
    <w:link w:val="HTML2"/>
    <w:uiPriority w:val="99"/>
    <w:semiHidden/>
    <w:rsid w:val="00DA335D"/>
    <w:rPr>
      <w:rFonts w:ascii="Consolas" w:hAnsi="Consolas"/>
      <w:sz w:val="20"/>
      <w:szCs w:val="20"/>
    </w:rPr>
  </w:style>
  <w:style w:type="character" w:styleId="HTML4">
    <w:name w:val="HTML Keyboard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5">
    <w:name w:val="HTML Definition"/>
    <w:basedOn w:val="a4"/>
    <w:uiPriority w:val="99"/>
    <w:semiHidden/>
    <w:unhideWhenUsed/>
    <w:rsid w:val="00DA335D"/>
    <w:rPr>
      <w:i/>
      <w:iCs/>
    </w:rPr>
  </w:style>
  <w:style w:type="character" w:styleId="HTML6">
    <w:name w:val="HTML Code"/>
    <w:basedOn w:val="a4"/>
    <w:uiPriority w:val="99"/>
    <w:semiHidden/>
    <w:unhideWhenUsed/>
    <w:rsid w:val="00DA335D"/>
    <w:rPr>
      <w:rFonts w:ascii="Consolas" w:hAnsi="Consolas"/>
      <w:sz w:val="20"/>
      <w:szCs w:val="20"/>
    </w:rPr>
  </w:style>
  <w:style w:type="character" w:styleId="HTML7">
    <w:name w:val="HTML Cite"/>
    <w:basedOn w:val="a4"/>
    <w:uiPriority w:val="99"/>
    <w:semiHidden/>
    <w:unhideWhenUsed/>
    <w:rsid w:val="00DA335D"/>
    <w:rPr>
      <w:i/>
      <w:iCs/>
    </w:rPr>
  </w:style>
  <w:style w:type="paragraph" w:styleId="HTML8">
    <w:name w:val="HTML Address"/>
    <w:basedOn w:val="a1"/>
    <w:link w:val="HTML9"/>
    <w:uiPriority w:val="99"/>
    <w:semiHidden/>
    <w:unhideWhenUsed/>
    <w:rsid w:val="00DA335D"/>
    <w:pPr>
      <w:spacing w:after="0" w:line="240" w:lineRule="auto"/>
    </w:pPr>
    <w:rPr>
      <w:i/>
      <w:iCs/>
    </w:rPr>
  </w:style>
  <w:style w:type="character" w:customStyle="1" w:styleId="HTML9">
    <w:name w:val="Адрес HTML Знак"/>
    <w:basedOn w:val="a4"/>
    <w:link w:val="HTML8"/>
    <w:uiPriority w:val="99"/>
    <w:semiHidden/>
    <w:rsid w:val="00DA335D"/>
    <w:rPr>
      <w:i/>
      <w:iCs/>
    </w:rPr>
  </w:style>
  <w:style w:type="character" w:styleId="HTMLa">
    <w:name w:val="HTML Acronym"/>
    <w:basedOn w:val="a4"/>
    <w:uiPriority w:val="99"/>
    <w:semiHidden/>
    <w:unhideWhenUsed/>
    <w:rsid w:val="00DA335D"/>
  </w:style>
  <w:style w:type="paragraph" w:styleId="afff5">
    <w:name w:val="Normal (Web)"/>
    <w:basedOn w:val="a1"/>
    <w:uiPriority w:val="99"/>
    <w:semiHidden/>
    <w:unhideWhenUsed/>
    <w:rsid w:val="00DA335D"/>
    <w:rPr>
      <w:rFonts w:ascii="Times New Roman" w:hAnsi="Times New Roman" w:cs="Times New Roman"/>
      <w:sz w:val="24"/>
      <w:szCs w:val="24"/>
    </w:rPr>
  </w:style>
  <w:style w:type="paragraph" w:styleId="afff6">
    <w:name w:val="Plain Text"/>
    <w:basedOn w:val="a1"/>
    <w:link w:val="afff7"/>
    <w:uiPriority w:val="99"/>
    <w:semiHidden/>
    <w:unhideWhenUsed/>
    <w:rsid w:val="00DA335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ff7">
    <w:name w:val="Текст Знак"/>
    <w:basedOn w:val="a4"/>
    <w:link w:val="afff6"/>
    <w:uiPriority w:val="99"/>
    <w:semiHidden/>
    <w:rsid w:val="00DA335D"/>
    <w:rPr>
      <w:rFonts w:ascii="Consolas" w:hAnsi="Consolas"/>
      <w:sz w:val="21"/>
      <w:szCs w:val="21"/>
    </w:rPr>
  </w:style>
  <w:style w:type="paragraph" w:styleId="afff8">
    <w:name w:val="Document Map"/>
    <w:basedOn w:val="a1"/>
    <w:link w:val="afff9"/>
    <w:uiPriority w:val="99"/>
    <w:semiHidden/>
    <w:unhideWhenUsed/>
    <w:rsid w:val="00DA335D"/>
    <w:pPr>
      <w:spacing w:after="0" w:line="240" w:lineRule="auto"/>
    </w:pPr>
    <w:rPr>
      <w:rFonts w:ascii="Segoe UI" w:hAnsi="Segoe UI" w:cs="Segoe UI"/>
      <w:sz w:val="16"/>
      <w:szCs w:val="16"/>
    </w:rPr>
  </w:style>
  <w:style w:type="character" w:customStyle="1" w:styleId="afff9">
    <w:name w:val="Схема документа Знак"/>
    <w:basedOn w:val="a4"/>
    <w:link w:val="afff8"/>
    <w:uiPriority w:val="99"/>
    <w:semiHidden/>
    <w:rsid w:val="00DA335D"/>
    <w:rPr>
      <w:rFonts w:ascii="Segoe UI" w:hAnsi="Segoe UI" w:cs="Segoe UI"/>
      <w:sz w:val="16"/>
      <w:szCs w:val="16"/>
    </w:rPr>
  </w:style>
  <w:style w:type="character" w:styleId="afffa">
    <w:name w:val="Emphasis"/>
    <w:basedOn w:val="a4"/>
    <w:uiPriority w:val="20"/>
    <w:rsid w:val="00DA335D"/>
    <w:rPr>
      <w:i/>
      <w:iCs/>
    </w:rPr>
  </w:style>
  <w:style w:type="character" w:styleId="afffb">
    <w:name w:val="FollowedHyperlink"/>
    <w:basedOn w:val="a4"/>
    <w:uiPriority w:val="99"/>
    <w:semiHidden/>
    <w:unhideWhenUsed/>
    <w:rsid w:val="00DA335D"/>
    <w:rPr>
      <w:color w:val="954F72" w:themeColor="followedHyperlink"/>
      <w:u w:val="single"/>
    </w:rPr>
  </w:style>
  <w:style w:type="paragraph" w:styleId="afffc">
    <w:name w:val="Block Text"/>
    <w:basedOn w:val="a1"/>
    <w:uiPriority w:val="99"/>
    <w:semiHidden/>
    <w:unhideWhenUsed/>
    <w:rsid w:val="00DA335D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36">
    <w:name w:val="Body Text Indent 3"/>
    <w:basedOn w:val="a1"/>
    <w:link w:val="37"/>
    <w:uiPriority w:val="99"/>
    <w:semiHidden/>
    <w:unhideWhenUsed/>
    <w:rsid w:val="00DA335D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4"/>
    <w:link w:val="36"/>
    <w:uiPriority w:val="99"/>
    <w:semiHidden/>
    <w:rsid w:val="00DA335D"/>
    <w:rPr>
      <w:sz w:val="16"/>
      <w:szCs w:val="16"/>
    </w:rPr>
  </w:style>
  <w:style w:type="paragraph" w:styleId="29">
    <w:name w:val="Body Text Indent 2"/>
    <w:basedOn w:val="a1"/>
    <w:link w:val="2a"/>
    <w:uiPriority w:val="99"/>
    <w:semiHidden/>
    <w:unhideWhenUsed/>
    <w:rsid w:val="00DA335D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4"/>
    <w:link w:val="29"/>
    <w:uiPriority w:val="99"/>
    <w:semiHidden/>
    <w:rsid w:val="00DA335D"/>
  </w:style>
  <w:style w:type="paragraph" w:styleId="38">
    <w:name w:val="Body Text 3"/>
    <w:basedOn w:val="a1"/>
    <w:link w:val="39"/>
    <w:uiPriority w:val="99"/>
    <w:semiHidden/>
    <w:unhideWhenUsed/>
    <w:rsid w:val="00DA335D"/>
    <w:pPr>
      <w:spacing w:after="120"/>
    </w:pPr>
    <w:rPr>
      <w:sz w:val="16"/>
      <w:szCs w:val="16"/>
    </w:rPr>
  </w:style>
  <w:style w:type="character" w:customStyle="1" w:styleId="39">
    <w:name w:val="Основной текст 3 Знак"/>
    <w:basedOn w:val="a4"/>
    <w:link w:val="38"/>
    <w:uiPriority w:val="99"/>
    <w:semiHidden/>
    <w:rsid w:val="00DA335D"/>
    <w:rPr>
      <w:sz w:val="16"/>
      <w:szCs w:val="16"/>
    </w:rPr>
  </w:style>
  <w:style w:type="paragraph" w:styleId="2b">
    <w:name w:val="Body Text 2"/>
    <w:basedOn w:val="a1"/>
    <w:link w:val="2c"/>
    <w:semiHidden/>
    <w:unhideWhenUsed/>
    <w:rsid w:val="00DA335D"/>
    <w:pPr>
      <w:spacing w:after="120" w:line="480" w:lineRule="auto"/>
    </w:pPr>
  </w:style>
  <w:style w:type="character" w:customStyle="1" w:styleId="2c">
    <w:name w:val="Основной текст 2 Знак"/>
    <w:basedOn w:val="a4"/>
    <w:link w:val="2b"/>
    <w:semiHidden/>
    <w:rsid w:val="00DA335D"/>
  </w:style>
  <w:style w:type="paragraph" w:styleId="afffd">
    <w:name w:val="Note Heading"/>
    <w:basedOn w:val="a1"/>
    <w:next w:val="a1"/>
    <w:link w:val="afffe"/>
    <w:uiPriority w:val="99"/>
    <w:semiHidden/>
    <w:unhideWhenUsed/>
    <w:rsid w:val="00DA335D"/>
    <w:pPr>
      <w:spacing w:after="0" w:line="240" w:lineRule="auto"/>
    </w:pPr>
  </w:style>
  <w:style w:type="character" w:customStyle="1" w:styleId="afffe">
    <w:name w:val="Заголовок записки Знак"/>
    <w:basedOn w:val="a4"/>
    <w:link w:val="afffd"/>
    <w:uiPriority w:val="99"/>
    <w:semiHidden/>
    <w:rsid w:val="00DA335D"/>
  </w:style>
  <w:style w:type="paragraph" w:styleId="affff">
    <w:name w:val="Body Text Indent"/>
    <w:basedOn w:val="a1"/>
    <w:link w:val="affff0"/>
    <w:uiPriority w:val="99"/>
    <w:semiHidden/>
    <w:unhideWhenUsed/>
    <w:rsid w:val="00DA335D"/>
    <w:pPr>
      <w:spacing w:after="120"/>
      <w:ind w:left="283"/>
    </w:pPr>
  </w:style>
  <w:style w:type="character" w:customStyle="1" w:styleId="affff0">
    <w:name w:val="Основной текст с отступом Знак"/>
    <w:basedOn w:val="a4"/>
    <w:link w:val="affff"/>
    <w:uiPriority w:val="99"/>
    <w:semiHidden/>
    <w:rsid w:val="00DA335D"/>
  </w:style>
  <w:style w:type="paragraph" w:styleId="2d">
    <w:name w:val="Body Text First Indent 2"/>
    <w:basedOn w:val="affff"/>
    <w:link w:val="2e"/>
    <w:uiPriority w:val="99"/>
    <w:semiHidden/>
    <w:unhideWhenUsed/>
    <w:rsid w:val="00DA335D"/>
    <w:pPr>
      <w:spacing w:after="160"/>
      <w:ind w:left="360" w:firstLine="360"/>
    </w:pPr>
  </w:style>
  <w:style w:type="character" w:customStyle="1" w:styleId="2e">
    <w:name w:val="Красная строка 2 Знак"/>
    <w:basedOn w:val="affff0"/>
    <w:link w:val="2d"/>
    <w:uiPriority w:val="99"/>
    <w:semiHidden/>
    <w:rsid w:val="00DA335D"/>
  </w:style>
  <w:style w:type="paragraph" w:styleId="affff1">
    <w:name w:val="Body Text"/>
    <w:basedOn w:val="a1"/>
    <w:link w:val="affff2"/>
    <w:semiHidden/>
    <w:unhideWhenUsed/>
    <w:rsid w:val="00DA335D"/>
    <w:pPr>
      <w:spacing w:after="120"/>
    </w:pPr>
  </w:style>
  <w:style w:type="character" w:customStyle="1" w:styleId="affff2">
    <w:name w:val="Основной текст Знак"/>
    <w:basedOn w:val="a4"/>
    <w:link w:val="affff1"/>
    <w:semiHidden/>
    <w:rsid w:val="00DA335D"/>
  </w:style>
  <w:style w:type="paragraph" w:styleId="affff3">
    <w:name w:val="Body Text First Indent"/>
    <w:basedOn w:val="affff1"/>
    <w:link w:val="affff4"/>
    <w:uiPriority w:val="99"/>
    <w:semiHidden/>
    <w:unhideWhenUsed/>
    <w:rsid w:val="00DA335D"/>
    <w:pPr>
      <w:spacing w:after="160"/>
      <w:ind w:firstLine="360"/>
    </w:pPr>
  </w:style>
  <w:style w:type="character" w:customStyle="1" w:styleId="affff4">
    <w:name w:val="Красная строка Знак"/>
    <w:basedOn w:val="affff2"/>
    <w:link w:val="affff3"/>
    <w:uiPriority w:val="99"/>
    <w:semiHidden/>
    <w:rsid w:val="00DA335D"/>
  </w:style>
  <w:style w:type="paragraph" w:styleId="affff5">
    <w:name w:val="Date"/>
    <w:basedOn w:val="a1"/>
    <w:next w:val="a1"/>
    <w:link w:val="affff6"/>
    <w:uiPriority w:val="99"/>
    <w:semiHidden/>
    <w:unhideWhenUsed/>
    <w:rsid w:val="00DA335D"/>
  </w:style>
  <w:style w:type="character" w:customStyle="1" w:styleId="affff6">
    <w:name w:val="Дата Знак"/>
    <w:basedOn w:val="a4"/>
    <w:link w:val="affff5"/>
    <w:uiPriority w:val="99"/>
    <w:semiHidden/>
    <w:rsid w:val="00DA335D"/>
  </w:style>
  <w:style w:type="paragraph" w:styleId="affff7">
    <w:name w:val="Salutation"/>
    <w:basedOn w:val="a1"/>
    <w:next w:val="a1"/>
    <w:link w:val="affff8"/>
    <w:uiPriority w:val="99"/>
    <w:semiHidden/>
    <w:unhideWhenUsed/>
    <w:rsid w:val="00DA335D"/>
  </w:style>
  <w:style w:type="character" w:customStyle="1" w:styleId="affff8">
    <w:name w:val="Приветствие Знак"/>
    <w:basedOn w:val="a4"/>
    <w:link w:val="affff7"/>
    <w:uiPriority w:val="99"/>
    <w:semiHidden/>
    <w:rsid w:val="00DA335D"/>
  </w:style>
  <w:style w:type="paragraph" w:styleId="affff9">
    <w:name w:val="Subtitle"/>
    <w:basedOn w:val="a1"/>
    <w:next w:val="a1"/>
    <w:link w:val="affffa"/>
    <w:uiPriority w:val="11"/>
    <w:rsid w:val="00DA335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ffa">
    <w:name w:val="Подзаголовок Знак"/>
    <w:basedOn w:val="a4"/>
    <w:link w:val="affff9"/>
    <w:uiPriority w:val="11"/>
    <w:rsid w:val="00DA335D"/>
    <w:rPr>
      <w:rFonts w:eastAsiaTheme="minorEastAsia"/>
      <w:color w:val="5A5A5A" w:themeColor="text1" w:themeTint="A5"/>
      <w:spacing w:val="15"/>
    </w:rPr>
  </w:style>
  <w:style w:type="paragraph" w:styleId="affffb">
    <w:name w:val="Message Header"/>
    <w:basedOn w:val="a1"/>
    <w:link w:val="affffc"/>
    <w:uiPriority w:val="99"/>
    <w:semiHidden/>
    <w:unhideWhenUsed/>
    <w:rsid w:val="00DA335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c">
    <w:name w:val="Шапка Знак"/>
    <w:basedOn w:val="a4"/>
    <w:link w:val="affffb"/>
    <w:uiPriority w:val="99"/>
    <w:semiHidden/>
    <w:rsid w:val="00DA335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3">
    <w:name w:val="List Continue 5"/>
    <w:basedOn w:val="a1"/>
    <w:uiPriority w:val="99"/>
    <w:semiHidden/>
    <w:unhideWhenUsed/>
    <w:rsid w:val="00DA335D"/>
    <w:pPr>
      <w:spacing w:after="120"/>
      <w:ind w:left="1415"/>
      <w:contextualSpacing/>
    </w:pPr>
  </w:style>
  <w:style w:type="paragraph" w:styleId="44">
    <w:name w:val="List Continue 4"/>
    <w:basedOn w:val="a1"/>
    <w:uiPriority w:val="99"/>
    <w:semiHidden/>
    <w:unhideWhenUsed/>
    <w:rsid w:val="00DA335D"/>
    <w:pPr>
      <w:spacing w:after="120"/>
      <w:ind w:left="1132"/>
      <w:contextualSpacing/>
    </w:pPr>
  </w:style>
  <w:style w:type="paragraph" w:styleId="3a">
    <w:name w:val="List Continue 3"/>
    <w:basedOn w:val="a1"/>
    <w:uiPriority w:val="99"/>
    <w:semiHidden/>
    <w:unhideWhenUsed/>
    <w:rsid w:val="00DA335D"/>
    <w:pPr>
      <w:spacing w:after="120"/>
      <w:ind w:left="849"/>
      <w:contextualSpacing/>
    </w:pPr>
  </w:style>
  <w:style w:type="paragraph" w:styleId="2f">
    <w:name w:val="List Continue 2"/>
    <w:basedOn w:val="a1"/>
    <w:uiPriority w:val="99"/>
    <w:semiHidden/>
    <w:unhideWhenUsed/>
    <w:rsid w:val="00DA335D"/>
    <w:pPr>
      <w:spacing w:after="120"/>
      <w:ind w:left="566"/>
      <w:contextualSpacing/>
    </w:pPr>
  </w:style>
  <w:style w:type="paragraph" w:styleId="affffd">
    <w:name w:val="List Continue"/>
    <w:basedOn w:val="a1"/>
    <w:uiPriority w:val="99"/>
    <w:semiHidden/>
    <w:unhideWhenUsed/>
    <w:rsid w:val="00DA335D"/>
    <w:pPr>
      <w:spacing w:after="120"/>
      <w:ind w:left="283"/>
      <w:contextualSpacing/>
    </w:pPr>
  </w:style>
  <w:style w:type="paragraph" w:styleId="affffe">
    <w:name w:val="Signature"/>
    <w:basedOn w:val="a1"/>
    <w:link w:val="afffff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">
    <w:name w:val="Подпись Знак"/>
    <w:basedOn w:val="a4"/>
    <w:link w:val="affffe"/>
    <w:uiPriority w:val="99"/>
    <w:semiHidden/>
    <w:rsid w:val="00DA335D"/>
  </w:style>
  <w:style w:type="paragraph" w:styleId="afffff0">
    <w:name w:val="Closing"/>
    <w:basedOn w:val="a1"/>
    <w:link w:val="afffff1"/>
    <w:uiPriority w:val="99"/>
    <w:semiHidden/>
    <w:unhideWhenUsed/>
    <w:rsid w:val="00DA335D"/>
    <w:pPr>
      <w:spacing w:after="0" w:line="240" w:lineRule="auto"/>
      <w:ind w:left="4252"/>
    </w:pPr>
  </w:style>
  <w:style w:type="character" w:customStyle="1" w:styleId="afffff1">
    <w:name w:val="Прощание Знак"/>
    <w:basedOn w:val="a4"/>
    <w:link w:val="afffff0"/>
    <w:uiPriority w:val="99"/>
    <w:semiHidden/>
    <w:rsid w:val="00DA335D"/>
  </w:style>
  <w:style w:type="paragraph" w:styleId="afffff2">
    <w:name w:val="Title"/>
    <w:basedOn w:val="a1"/>
    <w:next w:val="a1"/>
    <w:link w:val="17"/>
    <w:uiPriority w:val="10"/>
    <w:rsid w:val="00DA335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7">
    <w:name w:val="Заголовок Знак1"/>
    <w:basedOn w:val="a4"/>
    <w:link w:val="afffff2"/>
    <w:uiPriority w:val="10"/>
    <w:rsid w:val="00DA33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5">
    <w:name w:val="List Number 5"/>
    <w:basedOn w:val="a1"/>
    <w:uiPriority w:val="99"/>
    <w:semiHidden/>
    <w:unhideWhenUsed/>
    <w:rsid w:val="00DA335D"/>
    <w:pPr>
      <w:numPr>
        <w:numId w:val="14"/>
      </w:numPr>
      <w:contextualSpacing/>
    </w:pPr>
  </w:style>
  <w:style w:type="paragraph" w:styleId="4">
    <w:name w:val="List Number 4"/>
    <w:basedOn w:val="a1"/>
    <w:uiPriority w:val="99"/>
    <w:semiHidden/>
    <w:unhideWhenUsed/>
    <w:rsid w:val="00DA335D"/>
    <w:pPr>
      <w:numPr>
        <w:numId w:val="15"/>
      </w:numPr>
      <w:contextualSpacing/>
    </w:pPr>
  </w:style>
  <w:style w:type="paragraph" w:styleId="3">
    <w:name w:val="List Number 3"/>
    <w:basedOn w:val="a1"/>
    <w:uiPriority w:val="99"/>
    <w:semiHidden/>
    <w:unhideWhenUsed/>
    <w:rsid w:val="00DA335D"/>
    <w:pPr>
      <w:numPr>
        <w:numId w:val="16"/>
      </w:numPr>
      <w:contextualSpacing/>
    </w:pPr>
  </w:style>
  <w:style w:type="paragraph" w:styleId="2">
    <w:name w:val="List Number 2"/>
    <w:basedOn w:val="a1"/>
    <w:uiPriority w:val="99"/>
    <w:semiHidden/>
    <w:unhideWhenUsed/>
    <w:rsid w:val="00DA335D"/>
    <w:pPr>
      <w:numPr>
        <w:numId w:val="17"/>
      </w:numPr>
      <w:contextualSpacing/>
    </w:pPr>
  </w:style>
  <w:style w:type="paragraph" w:styleId="50">
    <w:name w:val="List Bullet 5"/>
    <w:basedOn w:val="a1"/>
    <w:uiPriority w:val="99"/>
    <w:semiHidden/>
    <w:unhideWhenUsed/>
    <w:rsid w:val="00DA335D"/>
    <w:pPr>
      <w:numPr>
        <w:numId w:val="18"/>
      </w:numPr>
      <w:contextualSpacing/>
    </w:pPr>
  </w:style>
  <w:style w:type="paragraph" w:styleId="40">
    <w:name w:val="List Bullet 4"/>
    <w:basedOn w:val="a1"/>
    <w:uiPriority w:val="99"/>
    <w:semiHidden/>
    <w:unhideWhenUsed/>
    <w:rsid w:val="00DA335D"/>
    <w:pPr>
      <w:numPr>
        <w:numId w:val="19"/>
      </w:numPr>
      <w:contextualSpacing/>
    </w:pPr>
  </w:style>
  <w:style w:type="paragraph" w:styleId="30">
    <w:name w:val="List Bullet 3"/>
    <w:basedOn w:val="a1"/>
    <w:uiPriority w:val="99"/>
    <w:semiHidden/>
    <w:unhideWhenUsed/>
    <w:rsid w:val="00DA335D"/>
    <w:pPr>
      <w:numPr>
        <w:numId w:val="20"/>
      </w:numPr>
      <w:contextualSpacing/>
    </w:pPr>
  </w:style>
  <w:style w:type="paragraph" w:styleId="2f0">
    <w:name w:val="List Bullet 2"/>
    <w:basedOn w:val="a1"/>
    <w:uiPriority w:val="99"/>
    <w:semiHidden/>
    <w:unhideWhenUsed/>
    <w:rsid w:val="00DA335D"/>
    <w:pPr>
      <w:tabs>
        <w:tab w:val="num" w:pos="643"/>
      </w:tabs>
      <w:ind w:left="643" w:hanging="360"/>
      <w:contextualSpacing/>
    </w:pPr>
  </w:style>
  <w:style w:type="paragraph" w:styleId="54">
    <w:name w:val="List 5"/>
    <w:basedOn w:val="a1"/>
    <w:uiPriority w:val="99"/>
    <w:semiHidden/>
    <w:unhideWhenUsed/>
    <w:rsid w:val="00DA335D"/>
    <w:pPr>
      <w:ind w:left="1415" w:hanging="283"/>
      <w:contextualSpacing/>
    </w:pPr>
  </w:style>
  <w:style w:type="paragraph" w:styleId="45">
    <w:name w:val="List 4"/>
    <w:basedOn w:val="a1"/>
    <w:uiPriority w:val="99"/>
    <w:semiHidden/>
    <w:unhideWhenUsed/>
    <w:rsid w:val="00DA335D"/>
    <w:pPr>
      <w:ind w:left="1132" w:hanging="283"/>
      <w:contextualSpacing/>
    </w:pPr>
  </w:style>
  <w:style w:type="paragraph" w:styleId="3b">
    <w:name w:val="List 3"/>
    <w:basedOn w:val="a1"/>
    <w:uiPriority w:val="99"/>
    <w:semiHidden/>
    <w:unhideWhenUsed/>
    <w:rsid w:val="00DA335D"/>
    <w:pPr>
      <w:ind w:left="849" w:hanging="283"/>
      <w:contextualSpacing/>
    </w:pPr>
  </w:style>
  <w:style w:type="paragraph" w:styleId="2f1">
    <w:name w:val="List 2"/>
    <w:basedOn w:val="a1"/>
    <w:uiPriority w:val="99"/>
    <w:semiHidden/>
    <w:unhideWhenUsed/>
    <w:rsid w:val="00DA335D"/>
    <w:pPr>
      <w:ind w:left="566" w:hanging="283"/>
      <w:contextualSpacing/>
    </w:pPr>
  </w:style>
  <w:style w:type="paragraph" w:styleId="a">
    <w:name w:val="List Number"/>
    <w:basedOn w:val="a1"/>
    <w:uiPriority w:val="99"/>
    <w:semiHidden/>
    <w:unhideWhenUsed/>
    <w:rsid w:val="00DA335D"/>
    <w:pPr>
      <w:numPr>
        <w:numId w:val="22"/>
      </w:numPr>
      <w:contextualSpacing/>
    </w:pPr>
  </w:style>
  <w:style w:type="paragraph" w:styleId="a0">
    <w:name w:val="List Bullet"/>
    <w:basedOn w:val="a1"/>
    <w:uiPriority w:val="99"/>
    <w:semiHidden/>
    <w:unhideWhenUsed/>
    <w:rsid w:val="00DA335D"/>
    <w:pPr>
      <w:numPr>
        <w:numId w:val="23"/>
      </w:numPr>
      <w:contextualSpacing/>
    </w:pPr>
  </w:style>
  <w:style w:type="paragraph" w:styleId="afffff3">
    <w:name w:val="List"/>
    <w:basedOn w:val="a1"/>
    <w:uiPriority w:val="99"/>
    <w:semiHidden/>
    <w:unhideWhenUsed/>
    <w:rsid w:val="00DA335D"/>
    <w:pPr>
      <w:ind w:left="283" w:hanging="283"/>
      <w:contextualSpacing/>
    </w:pPr>
  </w:style>
  <w:style w:type="paragraph" w:styleId="afffff4">
    <w:name w:val="toa heading"/>
    <w:basedOn w:val="a1"/>
    <w:next w:val="a1"/>
    <w:uiPriority w:val="99"/>
    <w:semiHidden/>
    <w:unhideWhenUsed/>
    <w:rsid w:val="00DA335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ffff5">
    <w:name w:val="macro"/>
    <w:link w:val="afffff6"/>
    <w:uiPriority w:val="99"/>
    <w:semiHidden/>
    <w:unhideWhenUsed/>
    <w:rsid w:val="00DA335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/>
      <w:sz w:val="20"/>
      <w:szCs w:val="20"/>
    </w:rPr>
  </w:style>
  <w:style w:type="character" w:customStyle="1" w:styleId="afffff6">
    <w:name w:val="Текст макроса Знак"/>
    <w:basedOn w:val="a4"/>
    <w:link w:val="afffff5"/>
    <w:uiPriority w:val="99"/>
    <w:semiHidden/>
    <w:rsid w:val="00DA335D"/>
    <w:rPr>
      <w:rFonts w:ascii="Consolas" w:hAnsi="Consolas"/>
      <w:sz w:val="20"/>
      <w:szCs w:val="20"/>
    </w:rPr>
  </w:style>
  <w:style w:type="paragraph" w:styleId="afffff7">
    <w:name w:val="table of authorities"/>
    <w:basedOn w:val="a1"/>
    <w:next w:val="a1"/>
    <w:uiPriority w:val="99"/>
    <w:semiHidden/>
    <w:unhideWhenUsed/>
    <w:rsid w:val="00DA335D"/>
    <w:pPr>
      <w:spacing w:after="0"/>
      <w:ind w:left="220" w:hanging="220"/>
    </w:pPr>
  </w:style>
  <w:style w:type="paragraph" w:styleId="afffff8">
    <w:name w:val="endnote text"/>
    <w:basedOn w:val="a1"/>
    <w:link w:val="afffff9"/>
    <w:uiPriority w:val="99"/>
    <w:semiHidden/>
    <w:unhideWhenUsed/>
    <w:rsid w:val="00DA335D"/>
    <w:pPr>
      <w:spacing w:after="0" w:line="240" w:lineRule="auto"/>
    </w:pPr>
    <w:rPr>
      <w:sz w:val="20"/>
      <w:szCs w:val="20"/>
    </w:rPr>
  </w:style>
  <w:style w:type="character" w:customStyle="1" w:styleId="afffff9">
    <w:name w:val="Текст концевой сноски Знак"/>
    <w:basedOn w:val="a4"/>
    <w:link w:val="afffff8"/>
    <w:uiPriority w:val="99"/>
    <w:semiHidden/>
    <w:rsid w:val="00DA335D"/>
    <w:rPr>
      <w:sz w:val="20"/>
      <w:szCs w:val="20"/>
    </w:rPr>
  </w:style>
  <w:style w:type="character" w:styleId="afffffa">
    <w:name w:val="endnote reference"/>
    <w:basedOn w:val="a4"/>
    <w:uiPriority w:val="99"/>
    <w:semiHidden/>
    <w:unhideWhenUsed/>
    <w:rsid w:val="00DA335D"/>
    <w:rPr>
      <w:vertAlign w:val="superscript"/>
    </w:rPr>
  </w:style>
  <w:style w:type="character" w:styleId="afffffb">
    <w:name w:val="page number"/>
    <w:basedOn w:val="a4"/>
    <w:uiPriority w:val="99"/>
    <w:semiHidden/>
    <w:unhideWhenUsed/>
    <w:rsid w:val="00DA335D"/>
  </w:style>
  <w:style w:type="character" w:styleId="afffffc">
    <w:name w:val="line number"/>
    <w:basedOn w:val="a4"/>
    <w:uiPriority w:val="99"/>
    <w:semiHidden/>
    <w:unhideWhenUsed/>
    <w:rsid w:val="00DA335D"/>
  </w:style>
  <w:style w:type="character" w:styleId="afffffd">
    <w:name w:val="footnote reference"/>
    <w:basedOn w:val="a4"/>
    <w:uiPriority w:val="99"/>
    <w:semiHidden/>
    <w:unhideWhenUsed/>
    <w:rsid w:val="00DA335D"/>
    <w:rPr>
      <w:vertAlign w:val="superscript"/>
    </w:rPr>
  </w:style>
  <w:style w:type="paragraph" w:styleId="2f2">
    <w:name w:val="envelope return"/>
    <w:basedOn w:val="a1"/>
    <w:uiPriority w:val="99"/>
    <w:semiHidden/>
    <w:unhideWhenUsed/>
    <w:rsid w:val="00DA335D"/>
    <w:pPr>
      <w:spacing w:after="0" w:line="240" w:lineRule="auto"/>
    </w:pPr>
    <w:rPr>
      <w:rFonts w:asciiTheme="majorHAnsi" w:eastAsiaTheme="majorEastAsia" w:hAnsiTheme="majorHAnsi" w:cstheme="majorBidi"/>
      <w:sz w:val="20"/>
      <w:szCs w:val="20"/>
    </w:rPr>
  </w:style>
  <w:style w:type="paragraph" w:styleId="afffffe">
    <w:name w:val="envelope address"/>
    <w:basedOn w:val="a1"/>
    <w:uiPriority w:val="99"/>
    <w:semiHidden/>
    <w:unhideWhenUsed/>
    <w:rsid w:val="00DA335D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fffff">
    <w:name w:val="table of figures"/>
    <w:basedOn w:val="a1"/>
    <w:next w:val="a1"/>
    <w:uiPriority w:val="99"/>
    <w:semiHidden/>
    <w:unhideWhenUsed/>
    <w:rsid w:val="00DA335D"/>
    <w:pPr>
      <w:spacing w:after="0"/>
    </w:pPr>
  </w:style>
  <w:style w:type="paragraph" w:styleId="18">
    <w:name w:val="index 1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220" w:hanging="220"/>
    </w:pPr>
  </w:style>
  <w:style w:type="paragraph" w:styleId="affffff0">
    <w:name w:val="index heading"/>
    <w:basedOn w:val="a1"/>
    <w:next w:val="18"/>
    <w:uiPriority w:val="99"/>
    <w:semiHidden/>
    <w:unhideWhenUsed/>
    <w:rsid w:val="00DA335D"/>
    <w:rPr>
      <w:rFonts w:asciiTheme="majorHAnsi" w:eastAsiaTheme="majorEastAsia" w:hAnsiTheme="majorHAnsi" w:cstheme="majorBidi"/>
      <w:b/>
      <w:bCs/>
    </w:rPr>
  </w:style>
  <w:style w:type="paragraph" w:styleId="affffff1">
    <w:name w:val="footer"/>
    <w:basedOn w:val="a1"/>
    <w:link w:val="affffff2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2">
    <w:name w:val="Нижний колонтитул Знак"/>
    <w:basedOn w:val="a4"/>
    <w:link w:val="affffff1"/>
    <w:uiPriority w:val="99"/>
    <w:rsid w:val="00DA335D"/>
  </w:style>
  <w:style w:type="paragraph" w:styleId="affffff3">
    <w:name w:val="header"/>
    <w:basedOn w:val="a1"/>
    <w:link w:val="affffff4"/>
    <w:uiPriority w:val="99"/>
    <w:unhideWhenUsed/>
    <w:rsid w:val="00DA335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ffff4">
    <w:name w:val="Верхний колонтитул Знак"/>
    <w:basedOn w:val="a4"/>
    <w:link w:val="affffff3"/>
    <w:uiPriority w:val="99"/>
    <w:rsid w:val="00DA335D"/>
  </w:style>
  <w:style w:type="paragraph" w:styleId="affffff5">
    <w:name w:val="Normal Indent"/>
    <w:basedOn w:val="a1"/>
    <w:uiPriority w:val="99"/>
    <w:semiHidden/>
    <w:unhideWhenUsed/>
    <w:rsid w:val="00DA335D"/>
    <w:pPr>
      <w:ind w:left="708"/>
    </w:pPr>
  </w:style>
  <w:style w:type="paragraph" w:styleId="91">
    <w:name w:val="toc 9"/>
    <w:basedOn w:val="a1"/>
    <w:next w:val="a1"/>
    <w:autoRedefine/>
    <w:uiPriority w:val="39"/>
    <w:semiHidden/>
    <w:unhideWhenUsed/>
    <w:rsid w:val="00DA335D"/>
    <w:pPr>
      <w:spacing w:after="100"/>
      <w:ind w:left="1760"/>
    </w:pPr>
  </w:style>
  <w:style w:type="paragraph" w:styleId="81">
    <w:name w:val="toc 8"/>
    <w:basedOn w:val="a1"/>
    <w:next w:val="a1"/>
    <w:autoRedefine/>
    <w:uiPriority w:val="39"/>
    <w:semiHidden/>
    <w:unhideWhenUsed/>
    <w:rsid w:val="00DA335D"/>
    <w:pPr>
      <w:spacing w:after="100"/>
      <w:ind w:left="1540"/>
    </w:pPr>
  </w:style>
  <w:style w:type="paragraph" w:styleId="71">
    <w:name w:val="toc 7"/>
    <w:basedOn w:val="a1"/>
    <w:next w:val="a1"/>
    <w:autoRedefine/>
    <w:uiPriority w:val="39"/>
    <w:semiHidden/>
    <w:unhideWhenUsed/>
    <w:rsid w:val="00DA335D"/>
    <w:pPr>
      <w:spacing w:after="100"/>
      <w:ind w:left="1320"/>
    </w:pPr>
  </w:style>
  <w:style w:type="paragraph" w:styleId="61">
    <w:name w:val="toc 6"/>
    <w:basedOn w:val="a1"/>
    <w:next w:val="a1"/>
    <w:autoRedefine/>
    <w:uiPriority w:val="39"/>
    <w:semiHidden/>
    <w:unhideWhenUsed/>
    <w:rsid w:val="00DA335D"/>
    <w:pPr>
      <w:spacing w:after="100"/>
      <w:ind w:left="1100"/>
    </w:pPr>
  </w:style>
  <w:style w:type="paragraph" w:styleId="55">
    <w:name w:val="toc 5"/>
    <w:basedOn w:val="a1"/>
    <w:next w:val="a1"/>
    <w:autoRedefine/>
    <w:uiPriority w:val="39"/>
    <w:semiHidden/>
    <w:unhideWhenUsed/>
    <w:rsid w:val="00DA335D"/>
    <w:pPr>
      <w:spacing w:after="100"/>
      <w:ind w:left="880"/>
    </w:pPr>
  </w:style>
  <w:style w:type="paragraph" w:styleId="46">
    <w:name w:val="toc 4"/>
    <w:basedOn w:val="a1"/>
    <w:next w:val="a1"/>
    <w:autoRedefine/>
    <w:uiPriority w:val="39"/>
    <w:semiHidden/>
    <w:unhideWhenUsed/>
    <w:rsid w:val="00DA335D"/>
    <w:pPr>
      <w:spacing w:after="100"/>
      <w:ind w:left="660"/>
    </w:pPr>
  </w:style>
  <w:style w:type="paragraph" w:styleId="3c">
    <w:name w:val="toc 3"/>
    <w:basedOn w:val="a1"/>
    <w:next w:val="a1"/>
    <w:autoRedefine/>
    <w:uiPriority w:val="39"/>
    <w:unhideWhenUsed/>
    <w:rsid w:val="00DA335D"/>
    <w:pPr>
      <w:spacing w:after="100"/>
      <w:ind w:left="440"/>
    </w:pPr>
  </w:style>
  <w:style w:type="paragraph" w:styleId="2f3">
    <w:name w:val="toc 2"/>
    <w:basedOn w:val="a1"/>
    <w:next w:val="a1"/>
    <w:autoRedefine/>
    <w:uiPriority w:val="39"/>
    <w:unhideWhenUsed/>
    <w:rsid w:val="00DA335D"/>
    <w:pPr>
      <w:spacing w:after="100"/>
      <w:ind w:left="220"/>
    </w:pPr>
  </w:style>
  <w:style w:type="paragraph" w:styleId="19">
    <w:name w:val="toc 1"/>
    <w:basedOn w:val="a1"/>
    <w:next w:val="a1"/>
    <w:autoRedefine/>
    <w:uiPriority w:val="39"/>
    <w:unhideWhenUsed/>
    <w:rsid w:val="00DA335D"/>
    <w:pPr>
      <w:spacing w:after="100"/>
    </w:pPr>
  </w:style>
  <w:style w:type="paragraph" w:styleId="92">
    <w:name w:val="index 9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980" w:hanging="220"/>
    </w:pPr>
  </w:style>
  <w:style w:type="paragraph" w:styleId="82">
    <w:name w:val="index 8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760" w:hanging="220"/>
    </w:pPr>
  </w:style>
  <w:style w:type="paragraph" w:styleId="72">
    <w:name w:val="index 7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540" w:hanging="220"/>
    </w:pPr>
  </w:style>
  <w:style w:type="paragraph" w:styleId="62">
    <w:name w:val="index 6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320" w:hanging="220"/>
    </w:pPr>
  </w:style>
  <w:style w:type="paragraph" w:styleId="56">
    <w:name w:val="index 5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1100" w:hanging="220"/>
    </w:pPr>
  </w:style>
  <w:style w:type="paragraph" w:styleId="47">
    <w:name w:val="index 4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880" w:hanging="220"/>
    </w:pPr>
  </w:style>
  <w:style w:type="paragraph" w:styleId="3d">
    <w:name w:val="index 3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660" w:hanging="220"/>
    </w:pPr>
  </w:style>
  <w:style w:type="paragraph" w:styleId="2f4">
    <w:name w:val="index 2"/>
    <w:basedOn w:val="a1"/>
    <w:next w:val="a1"/>
    <w:autoRedefine/>
    <w:uiPriority w:val="99"/>
    <w:semiHidden/>
    <w:unhideWhenUsed/>
    <w:rsid w:val="00DA335D"/>
    <w:pPr>
      <w:spacing w:after="0" w:line="240" w:lineRule="auto"/>
      <w:ind w:left="440" w:hanging="220"/>
    </w:pPr>
  </w:style>
  <w:style w:type="paragraph" w:customStyle="1" w:styleId="CitaviBibliographyEntry">
    <w:name w:val="Citavi Bibliography Entry"/>
    <w:basedOn w:val="a1"/>
    <w:link w:val="CitaviBibliographyEntry0"/>
    <w:uiPriority w:val="99"/>
    <w:rsid w:val="00DA335D"/>
    <w:pPr>
      <w:tabs>
        <w:tab w:val="left" w:pos="454"/>
      </w:tabs>
      <w:spacing w:after="0"/>
      <w:ind w:left="454" w:hanging="454"/>
    </w:pPr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character" w:customStyle="1" w:styleId="CitaviBibliographyEntry0">
    <w:name w:val="Citavi Bibliography Entry Знак"/>
    <w:basedOn w:val="a9"/>
    <w:link w:val="CitaviBibliographyEntry"/>
    <w:uiPriority w:val="99"/>
    <w:rsid w:val="00DA335D"/>
    <w:rPr>
      <w:rFonts w:ascii="Times New Roman" w:eastAsia="Times New Roman" w:hAnsi="Times New Roman" w:cstheme="minorHAnsi"/>
      <w:color w:val="000000" w:themeColor="text1"/>
      <w:sz w:val="28"/>
      <w:lang w:eastAsia="ru-RU"/>
    </w:rPr>
  </w:style>
  <w:style w:type="paragraph" w:customStyle="1" w:styleId="CitaviBibliographyHeading">
    <w:name w:val="Citavi Bibliography Heading"/>
    <w:basedOn w:val="10"/>
    <w:link w:val="CitaviBibliographyHeading0"/>
    <w:uiPriority w:val="99"/>
    <w:rsid w:val="00DA335D"/>
    <w:pPr>
      <w:jc w:val="left"/>
    </w:pPr>
  </w:style>
  <w:style w:type="character" w:customStyle="1" w:styleId="CitaviBibliographyHeading0">
    <w:name w:val="Citavi Bibliography Heading Знак"/>
    <w:basedOn w:val="a9"/>
    <w:link w:val="Citavi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customStyle="1" w:styleId="CitaviChapterBibliographyHeading">
    <w:name w:val="Citavi Chapter Bibliography Heading"/>
    <w:basedOn w:val="21"/>
    <w:link w:val="CitaviChapterBibliographyHeading0"/>
    <w:uiPriority w:val="99"/>
    <w:rsid w:val="00DA335D"/>
    <w:rPr>
      <w:lang w:eastAsia="ru-RU"/>
    </w:rPr>
  </w:style>
  <w:style w:type="character" w:customStyle="1" w:styleId="CitaviChapterBibliographyHeading0">
    <w:name w:val="Citavi Chapter Bibliography Heading Знак"/>
    <w:basedOn w:val="a9"/>
    <w:link w:val="CitaviChapterBibliographyHeading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1">
    <w:name w:val="Citavi Bibliography Subheading 1"/>
    <w:basedOn w:val="21"/>
    <w:link w:val="CitaviBibliographySubheading10"/>
    <w:uiPriority w:val="99"/>
    <w:rsid w:val="00DA335D"/>
    <w:pPr>
      <w:outlineLvl w:val="9"/>
    </w:pPr>
    <w:rPr>
      <w:lang w:eastAsia="ru-RU"/>
    </w:rPr>
  </w:style>
  <w:style w:type="character" w:customStyle="1" w:styleId="CitaviBibliographySubheading10">
    <w:name w:val="Citavi Bibliography Subheading 1 Знак"/>
    <w:basedOn w:val="a9"/>
    <w:link w:val="CitaviBibliographySubheading1"/>
    <w:uiPriority w:val="99"/>
    <w:rsid w:val="00DA335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customStyle="1" w:styleId="CitaviBibliographySubheading2">
    <w:name w:val="Citavi Bibliography Subheading 2"/>
    <w:basedOn w:val="32"/>
    <w:link w:val="CitaviBibliographySubheading20"/>
    <w:uiPriority w:val="99"/>
    <w:rsid w:val="00DA335D"/>
    <w:pPr>
      <w:outlineLvl w:val="9"/>
    </w:pPr>
  </w:style>
  <w:style w:type="character" w:customStyle="1" w:styleId="CitaviBibliographySubheading20">
    <w:name w:val="Citavi Bibliography Subheading 2 Знак"/>
    <w:basedOn w:val="a9"/>
    <w:link w:val="CitaviBibliographySubheading2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3">
    <w:name w:val="Citavi Bibliography Subheading 3"/>
    <w:basedOn w:val="42"/>
    <w:link w:val="CitaviBibliographySubheading30"/>
    <w:uiPriority w:val="99"/>
    <w:rsid w:val="00DA335D"/>
    <w:pPr>
      <w:outlineLvl w:val="9"/>
    </w:pPr>
  </w:style>
  <w:style w:type="character" w:customStyle="1" w:styleId="CitaviBibliographySubheading30">
    <w:name w:val="Citavi Bibliography Subheading 3 Знак"/>
    <w:basedOn w:val="a9"/>
    <w:link w:val="CitaviBibliographySubheading3"/>
    <w:uiPriority w:val="99"/>
    <w:rsid w:val="00DA335D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customStyle="1" w:styleId="CitaviBibliographySubheading4">
    <w:name w:val="Citavi Bibliography Subheading 4"/>
    <w:basedOn w:val="51"/>
    <w:link w:val="CitaviBibliographySubheading40"/>
    <w:uiPriority w:val="99"/>
    <w:rsid w:val="00DA335D"/>
    <w:pPr>
      <w:outlineLvl w:val="9"/>
    </w:pPr>
  </w:style>
  <w:style w:type="character" w:customStyle="1" w:styleId="CitaviBibliographySubheading40">
    <w:name w:val="Citavi Bibliography Subheading 4 Знак"/>
    <w:basedOn w:val="a9"/>
    <w:link w:val="CitaviBibliographySubheading4"/>
    <w:uiPriority w:val="99"/>
    <w:rsid w:val="00DA335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customStyle="1" w:styleId="CitaviBibliographySubheading5">
    <w:name w:val="Citavi Bibliography Subheading 5"/>
    <w:basedOn w:val="6"/>
    <w:link w:val="CitaviBibliographySubheading50"/>
    <w:uiPriority w:val="99"/>
    <w:rsid w:val="00DA335D"/>
    <w:pPr>
      <w:outlineLvl w:val="9"/>
    </w:pPr>
  </w:style>
  <w:style w:type="character" w:customStyle="1" w:styleId="CitaviBibliographySubheading50">
    <w:name w:val="Citavi Bibliography Subheading 5 Знак"/>
    <w:basedOn w:val="a9"/>
    <w:link w:val="CitaviBibliographySubheading5"/>
    <w:uiPriority w:val="99"/>
    <w:rsid w:val="00DA335D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customStyle="1" w:styleId="CitaviBibliographySubheading6">
    <w:name w:val="Citavi Bibliography Subheading 6"/>
    <w:basedOn w:val="7"/>
    <w:link w:val="CitaviBibliographySubheading60"/>
    <w:uiPriority w:val="99"/>
    <w:rsid w:val="00DA335D"/>
    <w:pPr>
      <w:outlineLvl w:val="9"/>
    </w:pPr>
  </w:style>
  <w:style w:type="character" w:customStyle="1" w:styleId="CitaviBibliographySubheading60">
    <w:name w:val="Citavi Bibliography Subheading 6 Знак"/>
    <w:basedOn w:val="a9"/>
    <w:link w:val="CitaviBibliographySubheading6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paragraph" w:customStyle="1" w:styleId="CitaviBibliographySubheading7">
    <w:name w:val="Citavi Bibliography Subheading 7"/>
    <w:basedOn w:val="8"/>
    <w:link w:val="CitaviBibliographySubheading70"/>
    <w:uiPriority w:val="99"/>
    <w:rsid w:val="00DA335D"/>
    <w:pPr>
      <w:outlineLvl w:val="9"/>
    </w:pPr>
  </w:style>
  <w:style w:type="character" w:customStyle="1" w:styleId="CitaviBibliographySubheading70">
    <w:name w:val="Citavi Bibliography Subheading 7 Знак"/>
    <w:basedOn w:val="a9"/>
    <w:link w:val="CitaviBibliographySubheading7"/>
    <w:uiPriority w:val="99"/>
    <w:rsid w:val="00DA335D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CitaviBibliographySubheading8">
    <w:name w:val="Citavi Bibliography Subheading 8"/>
    <w:basedOn w:val="9"/>
    <w:link w:val="CitaviBibliographySubheading80"/>
    <w:uiPriority w:val="99"/>
    <w:rsid w:val="00DA335D"/>
    <w:pPr>
      <w:outlineLvl w:val="9"/>
    </w:pPr>
  </w:style>
  <w:style w:type="character" w:customStyle="1" w:styleId="CitaviBibliographySubheading80">
    <w:name w:val="Citavi Bibliography Subheading 8 Знак"/>
    <w:basedOn w:val="a9"/>
    <w:link w:val="CitaviBibliographySubheading8"/>
    <w:uiPriority w:val="99"/>
    <w:rsid w:val="00DA33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character" w:customStyle="1" w:styleId="1a">
    <w:name w:val="Неразрешенное упоминание1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41">
    <w:name w:val="Заголовок4"/>
    <w:basedOn w:val="31"/>
    <w:next w:val="a3"/>
    <w:link w:val="48"/>
    <w:rsid w:val="00DA335D"/>
    <w:pPr>
      <w:numPr>
        <w:numId w:val="21"/>
      </w:numPr>
      <w:ind w:left="567"/>
      <w:outlineLvl w:val="3"/>
    </w:pPr>
    <w:rPr>
      <w:rFonts w:ascii="Times New Roman" w:hAnsi="Times New Roman"/>
    </w:rPr>
  </w:style>
  <w:style w:type="character" w:customStyle="1" w:styleId="48">
    <w:name w:val="Заголовок4 Знак"/>
    <w:basedOn w:val="34"/>
    <w:link w:val="41"/>
    <w:rsid w:val="00DA335D"/>
    <w:rPr>
      <w:rFonts w:ascii="Times New Roman" w:eastAsia="Times New Roman" w:hAnsi="Times New Roman" w:cs="Times New Roman"/>
      <w:b/>
      <w:color w:val="000000" w:themeColor="text1"/>
      <w:sz w:val="32"/>
      <w:szCs w:val="36"/>
      <w:lang w:eastAsia="ru-RU"/>
    </w:rPr>
  </w:style>
  <w:style w:type="character" w:styleId="affffff6">
    <w:name w:val="Unresolved Mention"/>
    <w:basedOn w:val="a4"/>
    <w:uiPriority w:val="99"/>
    <w:semiHidden/>
    <w:unhideWhenUsed/>
    <w:rsid w:val="00DA335D"/>
    <w:rPr>
      <w:color w:val="605E5C"/>
      <w:shd w:val="clear" w:color="auto" w:fill="E1DFDD"/>
    </w:rPr>
  </w:style>
  <w:style w:type="paragraph" w:customStyle="1" w:styleId="1">
    <w:name w:val="Подзаголовок1"/>
    <w:basedOn w:val="31"/>
    <w:next w:val="a3"/>
    <w:link w:val="1b"/>
    <w:qFormat/>
    <w:rsid w:val="005F458C"/>
    <w:pPr>
      <w:numPr>
        <w:ilvl w:val="0"/>
        <w:numId w:val="30"/>
      </w:numPr>
      <w:spacing w:after="0"/>
      <w:outlineLvl w:val="9"/>
    </w:pPr>
    <w:rPr>
      <w:b w:val="0"/>
      <w:bCs/>
      <w:i/>
      <w:iCs/>
    </w:rPr>
  </w:style>
  <w:style w:type="character" w:customStyle="1" w:styleId="1b">
    <w:name w:val="Подзаголовок1 Знак"/>
    <w:basedOn w:val="34"/>
    <w:link w:val="1"/>
    <w:rsid w:val="005F458C"/>
    <w:rPr>
      <w:rFonts w:ascii="Times New Roman" w:eastAsia="Times New Roman" w:hAnsi="Times New Roman" w:cs="Times New Roman"/>
      <w:b w:val="0"/>
      <w:bCs/>
      <w:i/>
      <w:iCs/>
      <w:color w:val="000000" w:themeColor="text1"/>
      <w:sz w:val="32"/>
      <w:szCs w:val="36"/>
      <w:lang w:eastAsia="ru-RU"/>
    </w:rPr>
  </w:style>
  <w:style w:type="paragraph" w:customStyle="1" w:styleId="MathematicaCellInput">
    <w:name w:val="MathematicaCellInput"/>
    <w:rsid w:val="0065469E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65469E"/>
    <w:rPr>
      <w:rFonts w:ascii="Consolas" w:hAnsi="Consolas" w:cs="Consolas"/>
    </w:rPr>
  </w:style>
  <w:style w:type="paragraph" w:customStyle="1" w:styleId="Default">
    <w:name w:val="Default"/>
    <w:rsid w:val="00E35D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158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5449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5387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10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883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59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871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435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4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9219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425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522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957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98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32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14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30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7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598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6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5210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626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868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9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759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281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5349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36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6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6283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2741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040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3111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7584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174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8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048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408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44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342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818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55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44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284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222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98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2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698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306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032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141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75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05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15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059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90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39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30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84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643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2602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473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345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9674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05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950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161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866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43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273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763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032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511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0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868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920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257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755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270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509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166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750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3062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168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118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2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17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87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061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090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748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73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668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92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66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593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53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9816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451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275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048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57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5491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9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94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03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6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037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9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487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5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7847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205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307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901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27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5544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92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478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199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6700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2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43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001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578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105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7896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431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84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5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05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17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0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07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3302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425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637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7912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98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56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629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314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9623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17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628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6021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7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80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35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008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74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21" Type="http://schemas.openxmlformats.org/officeDocument/2006/relationships/oleObject" Target="embeddings/oleObject2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1.bin"/><Relationship Id="rId63" Type="http://schemas.openxmlformats.org/officeDocument/2006/relationships/image" Target="media/image41.png"/><Relationship Id="rId68" Type="http://schemas.openxmlformats.org/officeDocument/2006/relationships/image" Target="media/image46.jpeg"/><Relationship Id="rId16" Type="http://schemas.openxmlformats.org/officeDocument/2006/relationships/image" Target="media/image5.png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5.png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66" Type="http://schemas.openxmlformats.org/officeDocument/2006/relationships/image" Target="media/image44.jpeg"/><Relationship Id="rId74" Type="http://schemas.openxmlformats.org/officeDocument/2006/relationships/image" Target="media/image52.jpeg"/><Relationship Id="rId5" Type="http://schemas.openxmlformats.org/officeDocument/2006/relationships/webSettings" Target="webSettings.xml"/><Relationship Id="rId61" Type="http://schemas.openxmlformats.org/officeDocument/2006/relationships/image" Target="media/image39.png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22" Type="http://schemas.openxmlformats.org/officeDocument/2006/relationships/image" Target="media/image10.emf"/><Relationship Id="rId27" Type="http://schemas.openxmlformats.org/officeDocument/2006/relationships/oleObject" Target="embeddings/oleObject4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png"/><Relationship Id="rId48" Type="http://schemas.openxmlformats.org/officeDocument/2006/relationships/image" Target="media/image27.emf"/><Relationship Id="rId56" Type="http://schemas.openxmlformats.org/officeDocument/2006/relationships/image" Target="media/image34.png"/><Relationship Id="rId64" Type="http://schemas.openxmlformats.org/officeDocument/2006/relationships/image" Target="media/image42.png"/><Relationship Id="rId69" Type="http://schemas.openxmlformats.org/officeDocument/2006/relationships/image" Target="media/image47.png"/><Relationship Id="rId77" Type="http://schemas.openxmlformats.org/officeDocument/2006/relationships/glossaryDocument" Target="glossary/document.xml"/><Relationship Id="rId8" Type="http://schemas.microsoft.com/office/2016/09/relationships/commentsIds" Target="commentsIds.xml"/><Relationship Id="rId51" Type="http://schemas.openxmlformats.org/officeDocument/2006/relationships/image" Target="media/image29.png"/><Relationship Id="rId72" Type="http://schemas.openxmlformats.org/officeDocument/2006/relationships/image" Target="media/image50.jpeg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6.emf"/><Relationship Id="rId59" Type="http://schemas.openxmlformats.org/officeDocument/2006/relationships/image" Target="media/image37.png"/><Relationship Id="rId67" Type="http://schemas.openxmlformats.org/officeDocument/2006/relationships/image" Target="media/image45.jpeg"/><Relationship Id="rId20" Type="http://schemas.openxmlformats.org/officeDocument/2006/relationships/image" Target="media/image9.emf"/><Relationship Id="rId41" Type="http://schemas.openxmlformats.org/officeDocument/2006/relationships/image" Target="media/image21.png"/><Relationship Id="rId54" Type="http://schemas.openxmlformats.org/officeDocument/2006/relationships/image" Target="media/image32.jpeg"/><Relationship Id="rId62" Type="http://schemas.openxmlformats.org/officeDocument/2006/relationships/image" Target="media/image40.png"/><Relationship Id="rId70" Type="http://schemas.openxmlformats.org/officeDocument/2006/relationships/image" Target="media/image48.pn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2.bin"/><Relationship Id="rId57" Type="http://schemas.openxmlformats.org/officeDocument/2006/relationships/image" Target="media/image35.png"/><Relationship Id="rId10" Type="http://schemas.openxmlformats.org/officeDocument/2006/relationships/image" Target="media/image1.emf"/><Relationship Id="rId31" Type="http://schemas.openxmlformats.org/officeDocument/2006/relationships/oleObject" Target="embeddings/oleObject6.bin"/><Relationship Id="rId44" Type="http://schemas.openxmlformats.org/officeDocument/2006/relationships/image" Target="media/image24.png"/><Relationship Id="rId52" Type="http://schemas.openxmlformats.org/officeDocument/2006/relationships/image" Target="media/image30.png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73" Type="http://schemas.openxmlformats.org/officeDocument/2006/relationships/image" Target="media/image51.jpeg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8/08/relationships/commentsExtensible" Target="commentsExtensible.xml"/><Relationship Id="rId13" Type="http://schemas.openxmlformats.org/officeDocument/2006/relationships/image" Target="media/image3.jpeg"/><Relationship Id="rId18" Type="http://schemas.openxmlformats.org/officeDocument/2006/relationships/image" Target="media/image7.png"/><Relationship Id="rId39" Type="http://schemas.openxmlformats.org/officeDocument/2006/relationships/image" Target="media/image20.emf"/><Relationship Id="rId34" Type="http://schemas.openxmlformats.org/officeDocument/2006/relationships/image" Target="media/image17.png"/><Relationship Id="rId50" Type="http://schemas.openxmlformats.org/officeDocument/2006/relationships/image" Target="media/image28.png"/><Relationship Id="rId55" Type="http://schemas.openxmlformats.org/officeDocument/2006/relationships/image" Target="media/image33.jpeg"/><Relationship Id="rId76" Type="http://schemas.microsoft.com/office/2011/relationships/people" Target="people.xml"/><Relationship Id="rId7" Type="http://schemas.microsoft.com/office/2011/relationships/commentsExtended" Target="commentsExtended.xml"/><Relationship Id="rId71" Type="http://schemas.openxmlformats.org/officeDocument/2006/relationships/image" Target="media/image49.jpeg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A5118A92D3A249D6AF2A64C69543BC6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4EBA4C-3DED-4A59-8B79-97A2A685D744}"/>
      </w:docPartPr>
      <w:docPartBody>
        <w:p w:rsidR="00511E9D" w:rsidRDefault="00511E9D" w:rsidP="00511E9D">
          <w:pPr>
            <w:pStyle w:val="A5118A92D3A249D6AF2A64C69543BC6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1D388A1384D4EB4851D313A86B244A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3C1F4B0-E64E-4FDE-B347-7E48B5763A0F}"/>
      </w:docPartPr>
      <w:docPartBody>
        <w:p w:rsidR="00511E9D" w:rsidRDefault="00511E9D" w:rsidP="00511E9D">
          <w:pPr>
            <w:pStyle w:val="11D388A1384D4EB4851D313A86B244A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388C7DDEC60437EBE3964940ACF050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7BD7516-9CB3-4A3C-BDED-4597C9EC8892}"/>
      </w:docPartPr>
      <w:docPartBody>
        <w:p w:rsidR="00511E9D" w:rsidRDefault="00511E9D" w:rsidP="00511E9D">
          <w:pPr>
            <w:pStyle w:val="C388C7DDEC60437EBE3964940ACF050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4D21323FE214928ABC675EEE9E6B3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C76C656-4ADB-4566-8DF1-951C3F8ECE5C}"/>
      </w:docPartPr>
      <w:docPartBody>
        <w:p w:rsidR="00511E9D" w:rsidRDefault="00511E9D" w:rsidP="00511E9D">
          <w:pPr>
            <w:pStyle w:val="44D21323FE214928ABC675EEE9E6B3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B5575C129844CB49C34F6F0D10AC7F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051178C-CA80-4FF6-833D-BAA51B20E95B}"/>
      </w:docPartPr>
      <w:docPartBody>
        <w:p w:rsidR="00511E9D" w:rsidRDefault="00511E9D" w:rsidP="00511E9D">
          <w:pPr>
            <w:pStyle w:val="7B5575C129844CB49C34F6F0D10AC7F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179B492900E41CCB027273B07FAC58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40203C-A1E3-455C-A0A9-3163E1E9B008}"/>
      </w:docPartPr>
      <w:docPartBody>
        <w:p w:rsidR="00511E9D" w:rsidRDefault="00511E9D" w:rsidP="00511E9D">
          <w:pPr>
            <w:pStyle w:val="A179B492900E41CCB027273B07FAC587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CBA0C926856424C9BB809D45BB6514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C95C790-1042-4469-8697-80256DDBFA12}"/>
      </w:docPartPr>
      <w:docPartBody>
        <w:p w:rsidR="00511E9D" w:rsidRDefault="00511E9D" w:rsidP="00511E9D">
          <w:pPr>
            <w:pStyle w:val="FCBA0C926856424C9BB809D45BB65143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C42B782-CFF6-4EE8-8218-C451C3CCC676}"/>
      </w:docPartPr>
      <w:docPartBody>
        <w:p w:rsidR="00F2308C" w:rsidRDefault="00F2308C"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E86EFAF981248C59ADA07BF0CF62A4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6430DD2-B2A2-4E35-89B8-451A086DC9E0}"/>
      </w:docPartPr>
      <w:docPartBody>
        <w:p w:rsidR="00F2308C" w:rsidRDefault="00F2308C" w:rsidP="00F2308C">
          <w:pPr>
            <w:pStyle w:val="7E86EFAF981248C59ADA07BF0CF62A4E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E1116633F4343CF915FE9D2BB5FA29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CD295C2-7D0A-4433-9D2B-3F572C1AF2C0}"/>
      </w:docPartPr>
      <w:docPartBody>
        <w:p w:rsidR="00F2308C" w:rsidRDefault="00F2308C" w:rsidP="00F2308C">
          <w:pPr>
            <w:pStyle w:val="FE1116633F4343CF915FE9D2BB5FA29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D6BF9916DD4A2795704D7AF780DCA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5D1FDE6-9592-4E54-9879-B55E257A90A1}"/>
      </w:docPartPr>
      <w:docPartBody>
        <w:p w:rsidR="00F2308C" w:rsidRDefault="00F2308C" w:rsidP="00F2308C">
          <w:pPr>
            <w:pStyle w:val="DFD6BF9916DD4A2795704D7AF780DCA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C4CF4A6744545F49C5009D95F20EA1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B9AEA1-31AB-4B44-847C-F199A9E1647E}"/>
      </w:docPartPr>
      <w:docPartBody>
        <w:p w:rsidR="00F2308C" w:rsidRDefault="00F2308C" w:rsidP="00F2308C">
          <w:pPr>
            <w:pStyle w:val="1C4CF4A6744545F49C5009D95F20EA16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796854E005143C5B2B3C0E0F954D63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51F165D-4A9A-4F0C-B6B3-BF8B004B3CB7}"/>
      </w:docPartPr>
      <w:docPartBody>
        <w:p w:rsidR="00F2308C" w:rsidRDefault="00F2308C" w:rsidP="00F2308C">
          <w:pPr>
            <w:pStyle w:val="4796854E005143C5B2B3C0E0F954D63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5B5E81006B0B45EC94BDD68B8E871D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681FFD2-DC3E-4745-BEBD-F29B64345586}"/>
      </w:docPartPr>
      <w:docPartBody>
        <w:p w:rsidR="00F2308C" w:rsidRDefault="00F2308C" w:rsidP="00F2308C">
          <w:pPr>
            <w:pStyle w:val="5B5E81006B0B45EC94BDD68B8E871D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4F238C2CF1FE4F27B10F581531603CF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B573D8-C25E-4FE3-BD4F-53FF86CC8C0D}"/>
      </w:docPartPr>
      <w:docPartBody>
        <w:p w:rsidR="00F2308C" w:rsidRDefault="00F2308C" w:rsidP="00F2308C">
          <w:pPr>
            <w:pStyle w:val="4F238C2CF1FE4F27B10F581531603CF4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9EED6A1F8F954FD9A80C0BAD527960C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F8D6B4E-4E96-4293-B254-76F7A9CC67D1}"/>
      </w:docPartPr>
      <w:docPartBody>
        <w:p w:rsidR="00F2308C" w:rsidRDefault="00F2308C" w:rsidP="00F2308C">
          <w:pPr>
            <w:pStyle w:val="9EED6A1F8F954FD9A80C0BAD527960CB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B9A2448EDE443A1B8338768DFC891B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B02F212-6027-4A67-8220-8F728B5C6689}"/>
      </w:docPartPr>
      <w:docPartBody>
        <w:p w:rsidR="00F2308C" w:rsidRDefault="00F2308C" w:rsidP="00F2308C">
          <w:pPr>
            <w:pStyle w:val="AB9A2448EDE443A1B8338768DFC891B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CD1A111B190433D940291AD64FAF1E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BFBA67C4-EEE4-4F91-B6A8-C3A6D300E410}"/>
      </w:docPartPr>
      <w:docPartBody>
        <w:p w:rsidR="00B21C41" w:rsidRDefault="00B21C41" w:rsidP="00B21C41">
          <w:pPr>
            <w:pStyle w:val="5CD1A111B190433D940291AD64FAF1E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F41859C27EAE4FE9BAA376CF96A0602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279005-46FB-4805-A2C2-20EC3CF55BED}"/>
      </w:docPartPr>
      <w:docPartBody>
        <w:p w:rsidR="00B21C41" w:rsidRDefault="00B21C41" w:rsidP="00B21C41">
          <w:pPr>
            <w:pStyle w:val="F41859C27EAE4FE9BAA376CF96A0602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78709DC0B9324369B5EE21E45B77CB2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3E8F37-ECDC-4710-994D-84102D67618D}"/>
      </w:docPartPr>
      <w:docPartBody>
        <w:p w:rsidR="00B21C41" w:rsidRDefault="00B21C41" w:rsidP="00B21C41">
          <w:pPr>
            <w:pStyle w:val="78709DC0B9324369B5EE21E45B77CB2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C2277E13CFF4315AD115448059E311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A3E4988-0D54-4356-B107-205D73DDBC71}"/>
      </w:docPartPr>
      <w:docPartBody>
        <w:p w:rsidR="00B21C41" w:rsidRDefault="00B21C41" w:rsidP="00B21C41">
          <w:pPr>
            <w:pStyle w:val="7C2277E13CFF4315AD115448059E3111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9C7018DEDBAD4B77AE090E88439604A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48851CF-8914-4E8E-9B32-6B6B2224684F}"/>
      </w:docPartPr>
      <w:docPartBody>
        <w:p w:rsidR="00B21C41" w:rsidRDefault="00B21C41" w:rsidP="00B21C41">
          <w:pPr>
            <w:pStyle w:val="9C7018DEDBAD4B77AE090E88439604A0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099FF6D87B71473883D30DA3663CB39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D6A9394-E81B-4E59-82D2-1FDA8ACC0674}"/>
      </w:docPartPr>
      <w:docPartBody>
        <w:p w:rsidR="00B21C41" w:rsidRDefault="00B21C41" w:rsidP="00B21C41">
          <w:pPr>
            <w:pStyle w:val="099FF6D87B71473883D30DA3663CB390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7147D755ACEB4BDA80568861BCBBA35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6B9F49C-8CB4-4F9D-A1C1-DC7DFC148D97}"/>
      </w:docPartPr>
      <w:docPartBody>
        <w:p w:rsidR="007C567D" w:rsidRDefault="00B21C41" w:rsidP="00B21C41">
          <w:pPr>
            <w:pStyle w:val="7147D755ACEB4BDA80568861BCBBA35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51262CB095F34C0C8672E7702CD5B0E3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330A02A-0CAD-447C-A067-2FB14B4FFC66}"/>
      </w:docPartPr>
      <w:docPartBody>
        <w:p w:rsidR="00D1263A" w:rsidRDefault="00D1263A" w:rsidP="00D1263A">
          <w:pPr>
            <w:pStyle w:val="51262CB095F34C0C8672E7702CD5B0E3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2920E003BCF4E9A80816C41E685FAA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CF91D0E8-7C00-4937-ADBF-CF186E706A25}"/>
      </w:docPartPr>
      <w:docPartBody>
        <w:p w:rsidR="00D1263A" w:rsidRDefault="00D1263A" w:rsidP="00D1263A">
          <w:pPr>
            <w:pStyle w:val="42920E003BCF4E9A80816C41E685FAA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2ADAC9E08C014AD8803DDB6B610967D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B6AEC92-96A8-422F-A4BB-7C857E4D8015}"/>
      </w:docPartPr>
      <w:docPartBody>
        <w:p w:rsidR="00B1676B" w:rsidRDefault="00B1676B" w:rsidP="00B1676B">
          <w:pPr>
            <w:pStyle w:val="2ADAC9E08C014AD8803DDB6B610967D9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DF853BACE1C346099E9A5D0A08E69E1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94B512EF-F29E-4371-AD24-D8773A5F6F7E}"/>
      </w:docPartPr>
      <w:docPartBody>
        <w:p w:rsidR="00550652" w:rsidRDefault="00B1676B" w:rsidP="00B1676B">
          <w:pPr>
            <w:pStyle w:val="DF853BACE1C346099E9A5D0A08E69E17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B2B5972A014D4DBDA6F6FFACA137D94C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098E653D-205B-4C0C-88F5-46EDEE1D2D7E}"/>
      </w:docPartPr>
      <w:docPartBody>
        <w:p w:rsidR="00550652" w:rsidRDefault="00550652" w:rsidP="00550652">
          <w:pPr>
            <w:pStyle w:val="B2B5972A014D4DBDA6F6FFACA137D94C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A5E88B7B90BA46A1AA5DF163057033C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7F364BA-E086-4460-BF47-5060B49CC3D6}"/>
      </w:docPartPr>
      <w:docPartBody>
        <w:p w:rsidR="00550652" w:rsidRDefault="00550652" w:rsidP="00550652">
          <w:pPr>
            <w:pStyle w:val="A5E88B7B90BA46A1AA5DF163057033C2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17C4D06DE7034F4CA997E366D4C17F7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3E3EE55-960C-4B31-9C41-EE9C752DE861}"/>
      </w:docPartPr>
      <w:docPartBody>
        <w:p w:rsidR="00550652" w:rsidRDefault="00550652" w:rsidP="00550652">
          <w:pPr>
            <w:pStyle w:val="17C4D06DE7034F4CA997E366D4C17F78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11E848660954F24BDE27F5CFB9840A1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69FB6D5-BC37-4AB4-85AE-E32ABA8ACAD9}"/>
      </w:docPartPr>
      <w:docPartBody>
        <w:p w:rsidR="00550652" w:rsidRDefault="00550652" w:rsidP="00550652">
          <w:pPr>
            <w:pStyle w:val="611E848660954F24BDE27F5CFB9840A1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CFE71F108A7E44EA8FDE2EAA36E35DE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634E43A2-3ACC-4A50-B454-8E4A73C43E5D}"/>
      </w:docPartPr>
      <w:docPartBody>
        <w:p w:rsidR="00550652" w:rsidRDefault="00550652" w:rsidP="00550652">
          <w:pPr>
            <w:pStyle w:val="CFE71F108A7E44EA8FDE2EAA36E35DE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04F9DDBBF424176B0696B758E1010CE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9BDF97-3BFA-4B38-9C8B-3DFC46F6CBF2}"/>
      </w:docPartPr>
      <w:docPartBody>
        <w:p w:rsidR="00494885" w:rsidRDefault="00494885" w:rsidP="00494885">
          <w:pPr>
            <w:pStyle w:val="604F9DDBBF424176B0696B758E1010CE"/>
          </w:pPr>
          <w:r w:rsidRPr="00156622">
            <w:rPr>
              <w:rStyle w:val="a3"/>
            </w:rPr>
            <w:t>Место для ввода текста.</w:t>
          </w:r>
        </w:p>
      </w:docPartBody>
    </w:docPart>
    <w:docPart>
      <w:docPartPr>
        <w:name w:val="48AC156A69A04D63AAA3DFFA08F6DCD2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3457953-94D0-43FD-B53C-EDDD9D7AB2EC}"/>
      </w:docPartPr>
      <w:docPartBody>
        <w:p w:rsidR="00494885" w:rsidRDefault="00494885" w:rsidP="00494885">
          <w:pPr>
            <w:pStyle w:val="48AC156A69A04D63AAA3DFFA08F6DCD2"/>
          </w:pPr>
          <w:r w:rsidRPr="00203515">
            <w:rPr>
              <w:rStyle w:val="a3"/>
            </w:rPr>
            <w:t>Место для ввода текста.</w:t>
          </w:r>
        </w:p>
      </w:docPartBody>
    </w:docPart>
    <w:docPart>
      <w:docPartPr>
        <w:name w:val="77F26F9479CF43A4AA14450BCE98A94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708E4A4-BD59-4861-B0FC-80B4EDB586F7}"/>
      </w:docPartPr>
      <w:docPartBody>
        <w:p w:rsidR="00B45D2B" w:rsidRDefault="00B45D2B" w:rsidP="00B45D2B">
          <w:pPr>
            <w:pStyle w:val="77F26F9479CF43A4AA14450BCE98A94F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307FD9C355294870A7ED11FD55CB77DD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87BE334-A0E3-40E6-A732-658B56A52A74}"/>
      </w:docPartPr>
      <w:docPartBody>
        <w:p w:rsidR="00B45D2B" w:rsidRDefault="00B45D2B" w:rsidP="00B45D2B">
          <w:pPr>
            <w:pStyle w:val="307FD9C355294870A7ED11FD55CB77DD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87CE3CFDCF5F47949E09F0CB309B9615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F9376E4-1331-4F83-9AFA-220ABA77D4FB}"/>
      </w:docPartPr>
      <w:docPartBody>
        <w:p w:rsidR="00B45D2B" w:rsidRDefault="00B45D2B" w:rsidP="00B45D2B">
          <w:pPr>
            <w:pStyle w:val="87CE3CFDCF5F47949E09F0CB309B9615"/>
          </w:pPr>
          <w:r w:rsidRPr="005371B9">
            <w:rPr>
              <w:rStyle w:val="a3"/>
            </w:rPr>
            <w:t>Место для ввода текста.</w:t>
          </w:r>
        </w:p>
      </w:docPartBody>
    </w:docPart>
    <w:docPart>
      <w:docPartPr>
        <w:name w:val="636C775F082A4BB587B71E6B2C63FCF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131213B-DE0E-4355-A3E7-6BEC04F08B04}"/>
      </w:docPartPr>
      <w:docPartBody>
        <w:p w:rsidR="00B45D2B" w:rsidRDefault="00B45D2B" w:rsidP="00B45D2B">
          <w:pPr>
            <w:pStyle w:val="636C775F082A4BB587B71E6B2C63FCFF"/>
          </w:pPr>
          <w:r w:rsidRPr="005371B9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1E9D"/>
    <w:rsid w:val="0008314F"/>
    <w:rsid w:val="00083A6D"/>
    <w:rsid w:val="002C79D6"/>
    <w:rsid w:val="00331248"/>
    <w:rsid w:val="003463F7"/>
    <w:rsid w:val="00494885"/>
    <w:rsid w:val="00511E9D"/>
    <w:rsid w:val="00550652"/>
    <w:rsid w:val="007C567D"/>
    <w:rsid w:val="00A11A74"/>
    <w:rsid w:val="00A14089"/>
    <w:rsid w:val="00B1676B"/>
    <w:rsid w:val="00B21C41"/>
    <w:rsid w:val="00B45D2B"/>
    <w:rsid w:val="00CB10D0"/>
    <w:rsid w:val="00D1263A"/>
    <w:rsid w:val="00F2308C"/>
    <w:rsid w:val="00F73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45D2B"/>
    <w:rPr>
      <w:color w:val="808080"/>
    </w:rPr>
  </w:style>
  <w:style w:type="paragraph" w:customStyle="1" w:styleId="A5118A92D3A249D6AF2A64C69543BC6E">
    <w:name w:val="A5118A92D3A249D6AF2A64C69543BC6E"/>
    <w:rsid w:val="00511E9D"/>
  </w:style>
  <w:style w:type="paragraph" w:customStyle="1" w:styleId="11D388A1384D4EB4851D313A86B244AD">
    <w:name w:val="11D388A1384D4EB4851D313A86B244AD"/>
    <w:rsid w:val="00511E9D"/>
  </w:style>
  <w:style w:type="paragraph" w:customStyle="1" w:styleId="C388C7DDEC60437EBE3964940ACF0500">
    <w:name w:val="C388C7DDEC60437EBE3964940ACF0500"/>
    <w:rsid w:val="00511E9D"/>
  </w:style>
  <w:style w:type="paragraph" w:customStyle="1" w:styleId="8CE1E10801904AAA9C80087E47CE66D5">
    <w:name w:val="8CE1E10801904AAA9C80087E47CE66D5"/>
    <w:rsid w:val="00511E9D"/>
  </w:style>
  <w:style w:type="paragraph" w:customStyle="1" w:styleId="44D21323FE214928ABC675EEE9E6B315">
    <w:name w:val="44D21323FE214928ABC675EEE9E6B315"/>
    <w:rsid w:val="00511E9D"/>
  </w:style>
  <w:style w:type="paragraph" w:customStyle="1" w:styleId="23179BE9D79B4BD5A51FC2E98DB99121">
    <w:name w:val="23179BE9D79B4BD5A51FC2E98DB99121"/>
    <w:rsid w:val="00511E9D"/>
  </w:style>
  <w:style w:type="paragraph" w:customStyle="1" w:styleId="7B5575C129844CB49C34F6F0D10AC7FC">
    <w:name w:val="7B5575C129844CB49C34F6F0D10AC7FC"/>
    <w:rsid w:val="00511E9D"/>
  </w:style>
  <w:style w:type="paragraph" w:customStyle="1" w:styleId="A179B492900E41CCB027273B07FAC587">
    <w:name w:val="A179B492900E41CCB027273B07FAC587"/>
    <w:rsid w:val="00511E9D"/>
  </w:style>
  <w:style w:type="paragraph" w:customStyle="1" w:styleId="E0438CCA013D4D07A29FEF0DBDB6AF82">
    <w:name w:val="E0438CCA013D4D07A29FEF0DBDB6AF82"/>
    <w:rsid w:val="00511E9D"/>
  </w:style>
  <w:style w:type="paragraph" w:customStyle="1" w:styleId="DF638A23E1FD4A64A469E18554C2E909">
    <w:name w:val="DF638A23E1FD4A64A469E18554C2E909"/>
    <w:rsid w:val="00511E9D"/>
  </w:style>
  <w:style w:type="paragraph" w:customStyle="1" w:styleId="D8571D824128409CB65226377BD43BAD">
    <w:name w:val="D8571D824128409CB65226377BD43BAD"/>
    <w:rsid w:val="00511E9D"/>
  </w:style>
  <w:style w:type="paragraph" w:customStyle="1" w:styleId="FCBA0C926856424C9BB809D45BB65143">
    <w:name w:val="FCBA0C926856424C9BB809D45BB65143"/>
    <w:rsid w:val="00511E9D"/>
  </w:style>
  <w:style w:type="paragraph" w:customStyle="1" w:styleId="11C9CC35E1764F7FAEDAFC71CB4522C8">
    <w:name w:val="11C9CC35E1764F7FAEDAFC71CB4522C8"/>
    <w:rsid w:val="00511E9D"/>
  </w:style>
  <w:style w:type="paragraph" w:customStyle="1" w:styleId="6ED32260C7E1425C90BAE912E1EFD09C">
    <w:name w:val="6ED32260C7E1425C90BAE912E1EFD09C"/>
    <w:rsid w:val="00511E9D"/>
  </w:style>
  <w:style w:type="paragraph" w:customStyle="1" w:styleId="0BD2E1DC58AC4F049659C4A4549CE9C8">
    <w:name w:val="0BD2E1DC58AC4F049659C4A4549CE9C8"/>
    <w:rsid w:val="00511E9D"/>
  </w:style>
  <w:style w:type="paragraph" w:customStyle="1" w:styleId="8427BAC22C8E414192587E1FC683BCCA">
    <w:name w:val="8427BAC22C8E414192587E1FC683BCCA"/>
    <w:rsid w:val="00511E9D"/>
  </w:style>
  <w:style w:type="paragraph" w:customStyle="1" w:styleId="3B68D8416D3F48ACAC6C25D5762717BB">
    <w:name w:val="3B68D8416D3F48ACAC6C25D5762717BB"/>
    <w:rsid w:val="00511E9D"/>
  </w:style>
  <w:style w:type="paragraph" w:customStyle="1" w:styleId="BB6156389AF346C49081F16869723A29">
    <w:name w:val="BB6156389AF346C49081F16869723A29"/>
    <w:rsid w:val="00511E9D"/>
  </w:style>
  <w:style w:type="paragraph" w:customStyle="1" w:styleId="2449A634FBB64702AF6A5C0843042D64">
    <w:name w:val="2449A634FBB64702AF6A5C0843042D64"/>
    <w:rsid w:val="00511E9D"/>
  </w:style>
  <w:style w:type="paragraph" w:customStyle="1" w:styleId="CFD4171AA71644D799E0241DF2F8EB13">
    <w:name w:val="CFD4171AA71644D799E0241DF2F8EB13"/>
    <w:rsid w:val="00511E9D"/>
  </w:style>
  <w:style w:type="paragraph" w:customStyle="1" w:styleId="C8116C4BA9EC42CA99AF749ADB13377B">
    <w:name w:val="C8116C4BA9EC42CA99AF749ADB13377B"/>
    <w:rsid w:val="00511E9D"/>
  </w:style>
  <w:style w:type="paragraph" w:customStyle="1" w:styleId="112D45B5B9AF4DE696945F35688F9E39">
    <w:name w:val="112D45B5B9AF4DE696945F35688F9E39"/>
    <w:rsid w:val="00511E9D"/>
  </w:style>
  <w:style w:type="paragraph" w:customStyle="1" w:styleId="C83348CB4AA948D29014EA5D74B9C4B4">
    <w:name w:val="C83348CB4AA948D29014EA5D74B9C4B4"/>
    <w:rsid w:val="00511E9D"/>
  </w:style>
  <w:style w:type="paragraph" w:customStyle="1" w:styleId="E20EEF8D6DA5411283B459749604E33E">
    <w:name w:val="E20EEF8D6DA5411283B459749604E33E"/>
    <w:rsid w:val="00511E9D"/>
  </w:style>
  <w:style w:type="paragraph" w:customStyle="1" w:styleId="98409D716AFE4C21ADE67C6CD88AD52B">
    <w:name w:val="98409D716AFE4C21ADE67C6CD88AD52B"/>
    <w:rsid w:val="00511E9D"/>
  </w:style>
  <w:style w:type="paragraph" w:customStyle="1" w:styleId="5E4808CAFF9D4825BC9239B95DA527AA">
    <w:name w:val="5E4808CAFF9D4825BC9239B95DA527AA"/>
    <w:rsid w:val="00F2308C"/>
  </w:style>
  <w:style w:type="paragraph" w:customStyle="1" w:styleId="6246773E8401443DA470D0D2481DBC56">
    <w:name w:val="6246773E8401443DA470D0D2481DBC56"/>
    <w:rsid w:val="00F2308C"/>
  </w:style>
  <w:style w:type="paragraph" w:customStyle="1" w:styleId="7E86EFAF981248C59ADA07BF0CF62A4E">
    <w:name w:val="7E86EFAF981248C59ADA07BF0CF62A4E"/>
    <w:rsid w:val="00F2308C"/>
  </w:style>
  <w:style w:type="paragraph" w:customStyle="1" w:styleId="105998CE830549A4B23F8FEA05251BBA">
    <w:name w:val="105998CE830549A4B23F8FEA05251BBA"/>
    <w:rsid w:val="00F2308C"/>
  </w:style>
  <w:style w:type="paragraph" w:customStyle="1" w:styleId="E0D7726786B3492BAB009CE7B701B68E">
    <w:name w:val="E0D7726786B3492BAB009CE7B701B68E"/>
    <w:rsid w:val="00F2308C"/>
  </w:style>
  <w:style w:type="paragraph" w:customStyle="1" w:styleId="FE1116633F4343CF915FE9D2BB5FA29C">
    <w:name w:val="FE1116633F4343CF915FE9D2BB5FA29C"/>
    <w:rsid w:val="00F2308C"/>
  </w:style>
  <w:style w:type="paragraph" w:customStyle="1" w:styleId="BF0E96AA15924CC4B2F8391CDEE71B90">
    <w:name w:val="BF0E96AA15924CC4B2F8391CDEE71B90"/>
    <w:rsid w:val="00F2308C"/>
  </w:style>
  <w:style w:type="paragraph" w:customStyle="1" w:styleId="F8FDC32F0DD34AFF834A02177EF606B2">
    <w:name w:val="F8FDC32F0DD34AFF834A02177EF606B2"/>
    <w:rsid w:val="00F2308C"/>
  </w:style>
  <w:style w:type="paragraph" w:customStyle="1" w:styleId="DFD6BF9916DD4A2795704D7AF780DCA4">
    <w:name w:val="DFD6BF9916DD4A2795704D7AF780DCA4"/>
    <w:rsid w:val="00F2308C"/>
  </w:style>
  <w:style w:type="paragraph" w:customStyle="1" w:styleId="1C4CF4A6744545F49C5009D95F20EA16">
    <w:name w:val="1C4CF4A6744545F49C5009D95F20EA16"/>
    <w:rsid w:val="00F2308C"/>
  </w:style>
  <w:style w:type="paragraph" w:customStyle="1" w:styleId="EA6B36252669436EB2426423F9480F6C">
    <w:name w:val="EA6B36252669436EB2426423F9480F6C"/>
    <w:rsid w:val="00F2308C"/>
  </w:style>
  <w:style w:type="paragraph" w:customStyle="1" w:styleId="4796854E005143C5B2B3C0E0F954D631">
    <w:name w:val="4796854E005143C5B2B3C0E0F954D631"/>
    <w:rsid w:val="00F2308C"/>
  </w:style>
  <w:style w:type="paragraph" w:customStyle="1" w:styleId="5B5E81006B0B45EC94BDD68B8E871DFF">
    <w:name w:val="5B5E81006B0B45EC94BDD68B8E871DFF"/>
    <w:rsid w:val="00F2308C"/>
  </w:style>
  <w:style w:type="paragraph" w:customStyle="1" w:styleId="6F502797AB1748C9B2B6E176EC69F6D8">
    <w:name w:val="6F502797AB1748C9B2B6E176EC69F6D8"/>
    <w:rsid w:val="00F2308C"/>
  </w:style>
  <w:style w:type="paragraph" w:customStyle="1" w:styleId="70D27E6567994212AEBF4231B33F306D">
    <w:name w:val="70D27E6567994212AEBF4231B33F306D"/>
    <w:rsid w:val="00F2308C"/>
  </w:style>
  <w:style w:type="paragraph" w:customStyle="1" w:styleId="E9C67D391810469AA4B24F067F43D983">
    <w:name w:val="E9C67D391810469AA4B24F067F43D983"/>
    <w:rsid w:val="00F2308C"/>
  </w:style>
  <w:style w:type="paragraph" w:customStyle="1" w:styleId="26931D3F31DD4041A3BE8C4301DDD692">
    <w:name w:val="26931D3F31DD4041A3BE8C4301DDD692"/>
    <w:rsid w:val="00F2308C"/>
  </w:style>
  <w:style w:type="paragraph" w:customStyle="1" w:styleId="4F238C2CF1FE4F27B10F581531603CF4">
    <w:name w:val="4F238C2CF1FE4F27B10F581531603CF4"/>
    <w:rsid w:val="00F2308C"/>
  </w:style>
  <w:style w:type="paragraph" w:customStyle="1" w:styleId="9EED6A1F8F954FD9A80C0BAD527960CB">
    <w:name w:val="9EED6A1F8F954FD9A80C0BAD527960CB"/>
    <w:rsid w:val="00F2308C"/>
  </w:style>
  <w:style w:type="paragraph" w:customStyle="1" w:styleId="AB9A2448EDE443A1B8338768DFC891BD">
    <w:name w:val="AB9A2448EDE443A1B8338768DFC891BD"/>
    <w:rsid w:val="00F2308C"/>
  </w:style>
  <w:style w:type="paragraph" w:customStyle="1" w:styleId="4F3366D3E8444902960D45823D3453AC">
    <w:name w:val="4F3366D3E8444902960D45823D3453AC"/>
    <w:rsid w:val="00F2308C"/>
  </w:style>
  <w:style w:type="paragraph" w:customStyle="1" w:styleId="0C78C8DB483E440485FACB57BAED2229">
    <w:name w:val="0C78C8DB483E440485FACB57BAED2229"/>
    <w:rsid w:val="00F2308C"/>
  </w:style>
  <w:style w:type="paragraph" w:customStyle="1" w:styleId="B85BE6045D5C4905A573FEF450007450">
    <w:name w:val="B85BE6045D5C4905A573FEF450007450"/>
    <w:rsid w:val="00B21C41"/>
  </w:style>
  <w:style w:type="paragraph" w:customStyle="1" w:styleId="5CD1A111B190433D940291AD64FAF1E0">
    <w:name w:val="5CD1A111B190433D940291AD64FAF1E0"/>
    <w:rsid w:val="00B21C41"/>
  </w:style>
  <w:style w:type="paragraph" w:customStyle="1" w:styleId="02144804A38A443AB17E82FB6280C2D8">
    <w:name w:val="02144804A38A443AB17E82FB6280C2D8"/>
    <w:rsid w:val="00B21C41"/>
  </w:style>
  <w:style w:type="paragraph" w:customStyle="1" w:styleId="F41859C27EAE4FE9BAA376CF96A0602E">
    <w:name w:val="F41859C27EAE4FE9BAA376CF96A0602E"/>
    <w:rsid w:val="00B21C41"/>
  </w:style>
  <w:style w:type="paragraph" w:customStyle="1" w:styleId="A853BC1462D64AA6BBA97EE3A2F6DC77">
    <w:name w:val="A853BC1462D64AA6BBA97EE3A2F6DC77"/>
    <w:rsid w:val="00B21C41"/>
  </w:style>
  <w:style w:type="paragraph" w:customStyle="1" w:styleId="78709DC0B9324369B5EE21E45B77CB20">
    <w:name w:val="78709DC0B9324369B5EE21E45B77CB20"/>
    <w:rsid w:val="00B21C41"/>
  </w:style>
  <w:style w:type="paragraph" w:customStyle="1" w:styleId="7C2277E13CFF4315AD115448059E3111">
    <w:name w:val="7C2277E13CFF4315AD115448059E3111"/>
    <w:rsid w:val="00B21C41"/>
  </w:style>
  <w:style w:type="paragraph" w:customStyle="1" w:styleId="9C7018DEDBAD4B77AE090E88439604A0">
    <w:name w:val="9C7018DEDBAD4B77AE090E88439604A0"/>
    <w:rsid w:val="00B21C41"/>
  </w:style>
  <w:style w:type="paragraph" w:customStyle="1" w:styleId="099FF6D87B71473883D30DA3663CB390">
    <w:name w:val="099FF6D87B71473883D30DA3663CB390"/>
    <w:rsid w:val="00B21C41"/>
  </w:style>
  <w:style w:type="paragraph" w:customStyle="1" w:styleId="AE3F33996F224063BAC578FA8A06040E">
    <w:name w:val="AE3F33996F224063BAC578FA8A06040E"/>
    <w:rsid w:val="00B21C41"/>
  </w:style>
  <w:style w:type="paragraph" w:customStyle="1" w:styleId="9B0B843B2A314352832083D0C9267220">
    <w:name w:val="9B0B843B2A314352832083D0C9267220"/>
    <w:rsid w:val="00B21C41"/>
  </w:style>
  <w:style w:type="paragraph" w:customStyle="1" w:styleId="7147D755ACEB4BDA80568861BCBBA358">
    <w:name w:val="7147D755ACEB4BDA80568861BCBBA358"/>
    <w:rsid w:val="00B21C41"/>
  </w:style>
  <w:style w:type="paragraph" w:customStyle="1" w:styleId="1A5580BABB07430EBB20BBDEC2314606">
    <w:name w:val="1A5580BABB07430EBB20BBDEC2314606"/>
    <w:rsid w:val="00B21C41"/>
  </w:style>
  <w:style w:type="paragraph" w:customStyle="1" w:styleId="2A4ADA96CF084EA099BB2A9CACFE7970">
    <w:name w:val="2A4ADA96CF084EA099BB2A9CACFE7970"/>
    <w:rsid w:val="00B21C41"/>
  </w:style>
  <w:style w:type="paragraph" w:customStyle="1" w:styleId="163F69CA52F042DD827541B1F2DCE168">
    <w:name w:val="163F69CA52F042DD827541B1F2DCE168"/>
    <w:rsid w:val="00B21C41"/>
  </w:style>
  <w:style w:type="paragraph" w:customStyle="1" w:styleId="C601F9A861B14B15974C45B55A156E04">
    <w:name w:val="C601F9A861B14B15974C45B55A156E04"/>
    <w:rsid w:val="00B21C41"/>
  </w:style>
  <w:style w:type="paragraph" w:customStyle="1" w:styleId="51262CB095F34C0C8672E7702CD5B0E3">
    <w:name w:val="51262CB095F34C0C8672E7702CD5B0E3"/>
    <w:rsid w:val="00D1263A"/>
  </w:style>
  <w:style w:type="paragraph" w:customStyle="1" w:styleId="42920E003BCF4E9A80816C41E685FAA9">
    <w:name w:val="42920E003BCF4E9A80816C41E685FAA9"/>
    <w:rsid w:val="00D1263A"/>
  </w:style>
  <w:style w:type="paragraph" w:customStyle="1" w:styleId="2ADAC9E08C014AD8803DDB6B610967D9">
    <w:name w:val="2ADAC9E08C014AD8803DDB6B610967D9"/>
    <w:rsid w:val="00B1676B"/>
  </w:style>
  <w:style w:type="paragraph" w:customStyle="1" w:styleId="DF853BACE1C346099E9A5D0A08E69E17">
    <w:name w:val="DF853BACE1C346099E9A5D0A08E69E17"/>
    <w:rsid w:val="00B1676B"/>
  </w:style>
  <w:style w:type="paragraph" w:customStyle="1" w:styleId="ECEF7A3A780C46859215F4CF3CF9D3D1">
    <w:name w:val="ECEF7A3A780C46859215F4CF3CF9D3D1"/>
    <w:rsid w:val="00550652"/>
  </w:style>
  <w:style w:type="paragraph" w:customStyle="1" w:styleId="B2B5972A014D4DBDA6F6FFACA137D94C">
    <w:name w:val="B2B5972A014D4DBDA6F6FFACA137D94C"/>
    <w:rsid w:val="00550652"/>
  </w:style>
  <w:style w:type="paragraph" w:customStyle="1" w:styleId="A5E88B7B90BA46A1AA5DF163057033C2">
    <w:name w:val="A5E88B7B90BA46A1AA5DF163057033C2"/>
    <w:rsid w:val="00550652"/>
  </w:style>
  <w:style w:type="paragraph" w:customStyle="1" w:styleId="17C4D06DE7034F4CA997E366D4C17F78">
    <w:name w:val="17C4D06DE7034F4CA997E366D4C17F78"/>
    <w:rsid w:val="00550652"/>
  </w:style>
  <w:style w:type="paragraph" w:customStyle="1" w:styleId="611E848660954F24BDE27F5CFB9840A1">
    <w:name w:val="611E848660954F24BDE27F5CFB9840A1"/>
    <w:rsid w:val="00550652"/>
  </w:style>
  <w:style w:type="paragraph" w:customStyle="1" w:styleId="CFE71F108A7E44EA8FDE2EAA36E35DED">
    <w:name w:val="CFE71F108A7E44EA8FDE2EAA36E35DED"/>
    <w:rsid w:val="00550652"/>
  </w:style>
  <w:style w:type="paragraph" w:customStyle="1" w:styleId="FC330BB7188D4D0F817A4CEE262547F8">
    <w:name w:val="FC330BB7188D4D0F817A4CEE262547F8"/>
    <w:rsid w:val="00494885"/>
  </w:style>
  <w:style w:type="paragraph" w:customStyle="1" w:styleId="604F9DDBBF424176B0696B758E1010CE">
    <w:name w:val="604F9DDBBF424176B0696B758E1010CE"/>
    <w:rsid w:val="00494885"/>
  </w:style>
  <w:style w:type="paragraph" w:customStyle="1" w:styleId="48AC156A69A04D63AAA3DFFA08F6DCD2">
    <w:name w:val="48AC156A69A04D63AAA3DFFA08F6DCD2"/>
    <w:rsid w:val="00494885"/>
  </w:style>
  <w:style w:type="paragraph" w:customStyle="1" w:styleId="77F26F9479CF43A4AA14450BCE98A94F">
    <w:name w:val="77F26F9479CF43A4AA14450BCE98A94F"/>
    <w:rsid w:val="00B45D2B"/>
  </w:style>
  <w:style w:type="paragraph" w:customStyle="1" w:styleId="307FD9C355294870A7ED11FD55CB77DD">
    <w:name w:val="307FD9C355294870A7ED11FD55CB77DD"/>
    <w:rsid w:val="00B45D2B"/>
  </w:style>
  <w:style w:type="paragraph" w:customStyle="1" w:styleId="87CE3CFDCF5F47949E09F0CB309B9615">
    <w:name w:val="87CE3CFDCF5F47949E09F0CB309B9615"/>
    <w:rsid w:val="00B45D2B"/>
  </w:style>
  <w:style w:type="paragraph" w:customStyle="1" w:styleId="636C775F082A4BB587B71E6B2C63FCFF">
    <w:name w:val="636C775F082A4BB587B71E6B2C63FCFF"/>
    <w:rsid w:val="00B45D2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CEF604AB-DB2C-4A6C-8106-D575DDB9F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43</TotalTime>
  <Pages>50</Pages>
  <Words>84385</Words>
  <Characters>580574</Characters>
  <Application>Microsoft Office Word</Application>
  <DocSecurity>0</DocSecurity>
  <Lines>12095</Lines>
  <Paragraphs>51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322</cp:revision>
  <dcterms:created xsi:type="dcterms:W3CDTF">2024-04-20T13:51:00Z</dcterms:created>
  <dcterms:modified xsi:type="dcterms:W3CDTF">2024-05-13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60063876-187e-4aa9-adf7-cbdf27e5c548</vt:lpwstr>
  </property>
  <property fmtid="{D5CDD505-2E9C-101B-9397-08002B2CF9AE}" pid="3" name="CitaviDocumentProperty_7">
    <vt:lpwstr>Course</vt:lpwstr>
  </property>
  <property fmtid="{D5CDD505-2E9C-101B-9397-08002B2CF9AE}" pid="4" name="CitaviDocumentProperty_8">
    <vt:lpwstr>D:\Programs\Citavi\User files\Projects\Course\Course.ctv6</vt:lpwstr>
  </property>
  <property fmtid="{D5CDD505-2E9C-101B-9397-08002B2CF9AE}" pid="5" name="CitaviDocumentProperty_6">
    <vt:lpwstr>False</vt:lpwstr>
  </property>
  <property fmtid="{D5CDD505-2E9C-101B-9397-08002B2CF9AE}" pid="6" name="CitaviDocumentProperty_1">
    <vt:lpwstr>6.15.2.0</vt:lpwstr>
  </property>
</Properties>
</file>